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xls" ContentType="application/vnd.ms-excel"/>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076F" w:rsidRPr="007F076F" w:rsidRDefault="006A4745" w:rsidP="009D1BCC">
      <w:pPr>
        <w:pStyle w:val="Heading1"/>
        <w:jc w:val="center"/>
      </w:pPr>
      <w:r>
        <w:rPr>
          <w:noProof/>
        </w:rPr>
        <w:pict>
          <v:shapetype id="_x0000_t202" coordsize="21600,21600" o:spt="202" path="m,l,21600r21600,l21600,xe">
            <v:stroke joinstyle="miter"/>
            <v:path gradientshapeok="t" o:connecttype="rect"/>
          </v:shapetype>
          <v:shape id="Text Box 222" o:spid="_x0000_s1026" type="#_x0000_t202" style="position:absolute;left:0;text-align:left;margin-left:-43.3pt;margin-top:-45.3pt;width:147.3pt;height:33.25pt;z-index: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">
            <v:textbox style="mso-fit-shape-to-text:t">
              <w:txbxContent>
                <w:p w:rsidR="0037640C" w:rsidRDefault="0037640C" w:rsidP="0037640C">
                  <w:pPr>
                    <w:jc w:val="center"/>
                    <w:rPr>
                      <w:b/>
                      <w:bCs/>
                      <w:rtl/>
                    </w:rPr>
                  </w:pPr>
                  <w:r>
                    <w:rPr>
                      <w:b/>
                      <w:bCs/>
                    </w:rPr>
                    <w:t>Last update: 2018A</w:t>
                  </w:r>
                </w:p>
                <w:p w:rsidR="00616056" w:rsidRDefault="0037640C" w:rsidP="0037640C">
                  <w:pPr>
                    <w:jc w:val="center"/>
                  </w:pPr>
                  <w:r>
                    <w:rPr>
                      <w:b/>
                      <w:bCs/>
                      <w:color w:val="FF0000"/>
                    </w:rPr>
                    <w:t>01.10.17</w:t>
                  </w:r>
                  <w:bookmarkStart w:id="0" w:name="_GoBack"/>
                  <w:bookmarkEnd w:id="0"/>
                </w:p>
              </w:txbxContent>
            </v:textbox>
          </v:shape>
        </w:pict>
      </w:r>
      <w:r w:rsidR="007F076F" w:rsidRPr="002F25E8">
        <w:t>Experiment #</w:t>
      </w:r>
      <w:r w:rsidR="009D1BCC">
        <w:t>4</w:t>
      </w:r>
      <w:r w:rsidR="00FE3222">
        <w:t xml:space="preserve"> – </w:t>
      </w:r>
      <w:r w:rsidR="009D1BCC">
        <w:t>Output Stages</w:t>
      </w:r>
    </w:p>
    <w:p w:rsidR="007F076F" w:rsidRDefault="007F076F" w:rsidP="007F076F"/>
    <w:p w:rsidR="00FE3222" w:rsidRPr="00FE3222" w:rsidRDefault="00FE3222" w:rsidP="00FE3222">
      <w:pPr>
        <w:pStyle w:val="Heading2"/>
      </w:pPr>
      <w:r>
        <w:t>Objectives</w:t>
      </w:r>
    </w:p>
    <w:p w:rsidR="00290C7B" w:rsidRDefault="00290C7B" w:rsidP="00FE3222">
      <w:pPr>
        <w:pStyle w:val="NoSpacing"/>
        <w:bidi w:val="0"/>
      </w:pPr>
    </w:p>
    <w:p w:rsidR="00290C7B" w:rsidRDefault="00290C7B" w:rsidP="007E4FAA">
      <w:pPr>
        <w:pStyle w:val="NoSpacing"/>
        <w:bidi w:val="0"/>
      </w:pPr>
      <w:r>
        <w:t xml:space="preserve">Acquainting </w:t>
      </w:r>
      <w:proofErr w:type="gramStart"/>
      <w:r>
        <w:t>yourselve</w:t>
      </w:r>
      <w:r w:rsidR="002F1C40">
        <w:t>s</w:t>
      </w:r>
      <w:proofErr w:type="gramEnd"/>
      <w:r>
        <w:t xml:space="preserve"> with basic power amplifiers (class A, B, AB), crossover distortion, harmonic distortion, equations to calculate an amp’s power, and seeing how the amp’s temperature affects its power dissipation.</w:t>
      </w:r>
    </w:p>
    <w:p w:rsidR="00FE3222" w:rsidRDefault="00FE3222" w:rsidP="00FE3222">
      <w:pPr>
        <w:pStyle w:val="NoSpacing"/>
        <w:bidi w:val="0"/>
      </w:pPr>
    </w:p>
    <w:p w:rsidR="00FE3222" w:rsidRDefault="00FE3222" w:rsidP="00290C7B">
      <w:r>
        <w:t xml:space="preserve">Maximum time allotted for this experiment: </w:t>
      </w:r>
      <w:r w:rsidR="00290C7B">
        <w:t>4</w:t>
      </w:r>
      <w:r>
        <w:t xml:space="preserve"> hours.</w:t>
      </w:r>
    </w:p>
    <w:p w:rsidR="00FE3222" w:rsidRDefault="00FE3222" w:rsidP="00FE3222">
      <w:pPr>
        <w:pStyle w:val="NoSpacing"/>
        <w:bidi w:val="0"/>
      </w:pPr>
    </w:p>
    <w:p w:rsidR="00FE3222" w:rsidRDefault="00FE3222" w:rsidP="00FE3222">
      <w:pPr>
        <w:pStyle w:val="Heading2"/>
      </w:pPr>
      <w:r>
        <w:t>Recommended sources</w:t>
      </w:r>
    </w:p>
    <w:p w:rsidR="00FE3222" w:rsidRDefault="00FE3222" w:rsidP="00DD0795">
      <w:pPr>
        <w:numPr>
          <w:ilvl w:val="0"/>
          <w:numId w:val="9"/>
        </w:numPr>
      </w:pPr>
      <w:r>
        <w:rPr>
          <w:lang w:val="de-DE"/>
        </w:rPr>
        <w:t xml:space="preserve">Sedra Adel, S. Kenneth, C. Smith. </w:t>
      </w:r>
      <w:r>
        <w:t>Microelectronic Circuits, 6</w:t>
      </w:r>
      <w:r>
        <w:rPr>
          <w:vertAlign w:val="superscript"/>
        </w:rPr>
        <w:t>th</w:t>
      </w:r>
      <w:r>
        <w:t xml:space="preserve"> Ed., New York, Oxford. Chap </w:t>
      </w:r>
      <w:r w:rsidR="00290C7B">
        <w:t>11</w:t>
      </w:r>
      <w:r>
        <w:t>.</w:t>
      </w:r>
    </w:p>
    <w:p w:rsidR="00FE3222" w:rsidRDefault="00FE3222" w:rsidP="00DD0795">
      <w:pPr>
        <w:numPr>
          <w:ilvl w:val="0"/>
          <w:numId w:val="9"/>
        </w:numPr>
      </w:pPr>
      <w:proofErr w:type="spellStart"/>
      <w:r>
        <w:t>Millman</w:t>
      </w:r>
      <w:proofErr w:type="spellEnd"/>
      <w:r>
        <w:t xml:space="preserve">, C., C. </w:t>
      </w:r>
      <w:proofErr w:type="spellStart"/>
      <w:r>
        <w:t>Halkias</w:t>
      </w:r>
      <w:proofErr w:type="spellEnd"/>
      <w:r>
        <w:t>. Integrated Electronics Chap 1</w:t>
      </w:r>
      <w:r w:rsidR="00290C7B">
        <w:t>8</w:t>
      </w:r>
      <w:r>
        <w:t>.</w:t>
      </w:r>
    </w:p>
    <w:p w:rsidR="00290C7B" w:rsidRDefault="00290C7B" w:rsidP="00DD0795">
      <w:pPr>
        <w:pStyle w:val="ListParagraph"/>
        <w:numPr>
          <w:ilvl w:val="0"/>
          <w:numId w:val="9"/>
        </w:numPr>
      </w:pPr>
      <w:r>
        <w:t>Datasheet: 2N1711, 2N2905</w:t>
      </w:r>
    </w:p>
    <w:p w:rsidR="00A53817" w:rsidRPr="00BF3AAB" w:rsidRDefault="00A53817" w:rsidP="00A53817">
      <w:pPr>
        <w:pStyle w:val="Heading2"/>
        <w:rPr>
          <w:color w:val="FF0000"/>
        </w:rPr>
      </w:pPr>
      <w:r w:rsidRPr="00BF3AAB">
        <w:rPr>
          <w:color w:val="FF0000"/>
        </w:rPr>
        <w:t>Mandatory reading/viewing</w:t>
      </w:r>
      <w:r w:rsidRPr="000D381C">
        <w:rPr>
          <w:color w:val="FF0000"/>
          <w:sz w:val="22"/>
          <w:szCs w:val="22"/>
        </w:rPr>
        <w:t xml:space="preserve"> (files available on our Moodle website)</w:t>
      </w:r>
    </w:p>
    <w:p w:rsidR="00A53817" w:rsidRDefault="00A53817" w:rsidP="001A02F1">
      <w:pPr>
        <w:numPr>
          <w:ilvl w:val="0"/>
          <w:numId w:val="19"/>
        </w:numPr>
        <w:rPr>
          <w:color w:val="FF0000"/>
        </w:rPr>
      </w:pPr>
      <w:r>
        <w:rPr>
          <w:color w:val="FF0000"/>
        </w:rPr>
        <w:t xml:space="preserve"> “INFOBIT </w:t>
      </w:r>
      <w:r w:rsidR="001A02F1">
        <w:rPr>
          <w:color w:val="FF0000"/>
        </w:rPr>
        <w:t>–</w:t>
      </w:r>
      <w:r>
        <w:rPr>
          <w:color w:val="FF0000"/>
        </w:rPr>
        <w:t xml:space="preserve"> </w:t>
      </w:r>
      <w:r w:rsidR="001A02F1">
        <w:rPr>
          <w:color w:val="FF0000"/>
        </w:rPr>
        <w:t>The XY mode</w:t>
      </w:r>
      <w:r>
        <w:rPr>
          <w:color w:val="FF0000"/>
        </w:rPr>
        <w:t>”</w:t>
      </w:r>
    </w:p>
    <w:p w:rsidR="00425C7C" w:rsidRPr="00D26690" w:rsidRDefault="00425C7C" w:rsidP="00425C7C">
      <w:pPr>
        <w:numPr>
          <w:ilvl w:val="0"/>
          <w:numId w:val="19"/>
        </w:numPr>
        <w:rPr>
          <w:color w:val="FF0000"/>
        </w:rPr>
      </w:pPr>
      <w:r w:rsidRPr="00D26690">
        <w:rPr>
          <w:color w:val="FF0000"/>
        </w:rPr>
        <w:t>Lecture 1</w:t>
      </w:r>
      <w:r>
        <w:rPr>
          <w:color w:val="FF0000"/>
        </w:rPr>
        <w:t>1</w:t>
      </w:r>
      <w:r w:rsidRPr="00D26690">
        <w:rPr>
          <w:color w:val="FF0000"/>
        </w:rPr>
        <w:t xml:space="preserve"> from Prof. </w:t>
      </w:r>
      <w:proofErr w:type="spellStart"/>
      <w:r w:rsidRPr="00D26690">
        <w:rPr>
          <w:color w:val="FF0000"/>
        </w:rPr>
        <w:t>Arie</w:t>
      </w:r>
      <w:proofErr w:type="spellEnd"/>
      <w:r w:rsidRPr="00D26690">
        <w:rPr>
          <w:color w:val="FF0000"/>
        </w:rPr>
        <w:t xml:space="preserve"> </w:t>
      </w:r>
      <w:proofErr w:type="spellStart"/>
      <w:r w:rsidRPr="00D26690">
        <w:rPr>
          <w:color w:val="FF0000"/>
        </w:rPr>
        <w:t>Ruzin’s</w:t>
      </w:r>
      <w:proofErr w:type="spellEnd"/>
      <w:r w:rsidRPr="00D26690">
        <w:rPr>
          <w:color w:val="FF0000"/>
        </w:rPr>
        <w:t xml:space="preserve"> “Analog Circuits” course</w:t>
      </w:r>
      <w:r>
        <w:rPr>
          <w:color w:val="FF0000"/>
        </w:rPr>
        <w:t xml:space="preserve"> (Power Stages)</w:t>
      </w:r>
    </w:p>
    <w:p w:rsidR="00425C7C" w:rsidRDefault="00425C7C" w:rsidP="00425C7C"/>
    <w:p w:rsidR="007F076F" w:rsidRPr="00270E54" w:rsidRDefault="007F076F" w:rsidP="007F076F">
      <w:pPr>
        <w:pStyle w:val="Heading2"/>
        <w:rPr>
          <w:color w:val="7030A0"/>
        </w:rPr>
      </w:pPr>
      <w:r w:rsidRPr="00270E54">
        <w:rPr>
          <w:color w:val="7030A0"/>
        </w:rPr>
        <w:t>Your personal tour guide</w:t>
      </w:r>
    </w:p>
    <w:p w:rsidR="007F076F" w:rsidRDefault="007F076F" w:rsidP="007F076F">
      <w:pPr>
        <w:pStyle w:val="Guide"/>
      </w:pPr>
      <w:r>
        <w:t>In your preparatory report, you will analyze the circuits used in the experiment.</w:t>
      </w:r>
    </w:p>
    <w:p w:rsidR="007F076F" w:rsidRDefault="007F076F" w:rsidP="007F076F">
      <w:pPr>
        <w:pStyle w:val="Guide"/>
      </w:pPr>
      <w:r>
        <w:t>The purpose of the purple text is to give you an overview of what you’re doing – why are you analyzing this circuit? How does it relate to the other circuits? What is the purpose?</w:t>
      </w:r>
    </w:p>
    <w:p w:rsidR="005F2378" w:rsidRDefault="005F2378" w:rsidP="005F2378">
      <w:pPr>
        <w:pStyle w:val="Guide"/>
      </w:pPr>
      <w:r>
        <w:t xml:space="preserve">In some of the following sections you will be required to choose numerical values for hand-calculations or simulations. If you have a lab partner, the last three digits of yours </w:t>
      </w:r>
      <w:proofErr w:type="gramStart"/>
      <w:r>
        <w:t>and</w:t>
      </w:r>
      <w:proofErr w:type="gramEnd"/>
      <w:r>
        <w:t xml:space="preserve"> your partner’s ID number will hence be referred to as “ABC” and “DEF”, respectively. If you are attending the lab alone, use your last six digits, i.e. “ABCDEF”.</w:t>
      </w:r>
    </w:p>
    <w:p w:rsidR="005F2378" w:rsidRDefault="005F2378" w:rsidP="004031BE">
      <w:pPr>
        <w:pStyle w:val="Guide"/>
        <w:numPr>
          <w:ilvl w:val="0"/>
          <w:numId w:val="0"/>
        </w:numPr>
        <w:ind w:left="720" w:hanging="360"/>
      </w:pPr>
    </w:p>
    <w:p w:rsidR="00BD1CD8" w:rsidRDefault="00BD1CD8" w:rsidP="00BD1CD8">
      <w:pPr>
        <w:rPr>
          <w:u w:val="single"/>
        </w:rPr>
      </w:pPr>
    </w:p>
    <w:p w:rsidR="00BD1CD8" w:rsidRDefault="00BD1CD8" w:rsidP="00BD1CD8">
      <w:pPr>
        <w:rPr>
          <w:u w:val="single"/>
        </w:rPr>
      </w:pPr>
      <w:r w:rsidRPr="00BD1CD8">
        <w:rPr>
          <w:u w:val="single"/>
        </w:rPr>
        <w:t>Some notes on special considerations in circuit analysis of output stages</w:t>
      </w:r>
    </w:p>
    <w:p w:rsidR="008E4577" w:rsidRPr="008E4577" w:rsidRDefault="008E4577" w:rsidP="00BD1CD8"/>
    <w:tbl>
      <w:tblPr>
        <w:tblW w:w="10031" w:type="dxa"/>
        <w:jc w:val="center"/>
        <w:tblLook w:val="01E0" w:firstRow="1" w:lastRow="1" w:firstColumn="1" w:lastColumn="1" w:noHBand="0" w:noVBand="0"/>
      </w:tblPr>
      <w:tblGrid>
        <w:gridCol w:w="3343"/>
        <w:gridCol w:w="3344"/>
        <w:gridCol w:w="3344"/>
      </w:tblGrid>
      <w:tr w:rsidR="00FC49BB" w:rsidRPr="00B80A16" w:rsidTr="005F2378">
        <w:trPr>
          <w:jc w:val="center"/>
        </w:trPr>
        <w:tc>
          <w:tcPr>
            <w:tcW w:w="3343" w:type="dxa"/>
            <w:vAlign w:val="center"/>
          </w:tcPr>
          <w:p w:rsidR="00FC49BB" w:rsidRDefault="00BB3956" w:rsidP="005F2378">
            <w:pPr>
              <w:pStyle w:val="Caption"/>
              <w:spacing w:after="0"/>
            </w:pPr>
            <w:bookmarkStart w:id="1" w:name="OLE_LINK139"/>
            <w:bookmarkStart w:id="2" w:name="OLE_LINK140"/>
            <w:bookmarkStart w:id="3" w:name="OLE_LINK141"/>
            <w:r>
              <w:rPr>
                <w:noProof/>
              </w:rPr>
              <w:drawing>
                <wp:inline distT="0" distB="0" distL="0" distR="0" wp14:anchorId="53D51244" wp14:editId="302A8EEC">
                  <wp:extent cx="1351280" cy="1496695"/>
                  <wp:effectExtent l="0" t="0" r="0" b="0"/>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srcRect/>
                          <a:stretch>
                            <a:fillRect/>
                          </a:stretch>
                        </pic:blipFill>
                        <pic:spPr bwMode="auto">
                          <a:xfrm>
                            <a:off x="0" y="0"/>
                            <a:ext cx="1351280" cy="1496695"/>
                          </a:xfrm>
                          <a:prstGeom prst="rect">
                            <a:avLst/>
                          </a:prstGeom>
                          <a:noFill/>
                          <a:ln w="9525">
                            <a:noFill/>
                            <a:miter lim="800000"/>
                            <a:headEnd/>
                            <a:tailEnd/>
                          </a:ln>
                        </pic:spPr>
                      </pic:pic>
                    </a:graphicData>
                  </a:graphic>
                </wp:inline>
              </w:drawing>
            </w:r>
          </w:p>
        </w:tc>
        <w:tc>
          <w:tcPr>
            <w:tcW w:w="3344" w:type="dxa"/>
            <w:vAlign w:val="center"/>
          </w:tcPr>
          <w:p w:rsidR="00FC49BB" w:rsidRDefault="00BB3956" w:rsidP="005F2378">
            <w:pPr>
              <w:pStyle w:val="Caption"/>
              <w:spacing w:after="0"/>
            </w:pPr>
            <w:r>
              <w:rPr>
                <w:noProof/>
              </w:rPr>
              <w:drawing>
                <wp:inline distT="0" distB="0" distL="0" distR="0" wp14:anchorId="6BB9D3DD" wp14:editId="5301C736">
                  <wp:extent cx="1351280" cy="1595755"/>
                  <wp:effectExtent l="0" t="0" r="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srcRect/>
                          <a:stretch>
                            <a:fillRect/>
                          </a:stretch>
                        </pic:blipFill>
                        <pic:spPr bwMode="auto">
                          <a:xfrm>
                            <a:off x="0" y="0"/>
                            <a:ext cx="1351280" cy="1595755"/>
                          </a:xfrm>
                          <a:prstGeom prst="rect">
                            <a:avLst/>
                          </a:prstGeom>
                          <a:noFill/>
                          <a:ln w="9525">
                            <a:noFill/>
                            <a:miter lim="800000"/>
                            <a:headEnd/>
                            <a:tailEnd/>
                          </a:ln>
                        </pic:spPr>
                      </pic:pic>
                    </a:graphicData>
                  </a:graphic>
                </wp:inline>
              </w:drawing>
            </w:r>
          </w:p>
        </w:tc>
        <w:tc>
          <w:tcPr>
            <w:tcW w:w="3344" w:type="dxa"/>
            <w:vAlign w:val="center"/>
          </w:tcPr>
          <w:p w:rsidR="00FC49BB" w:rsidRDefault="00BB3956" w:rsidP="005F2378">
            <w:pPr>
              <w:pStyle w:val="Caption"/>
              <w:spacing w:after="0"/>
            </w:pPr>
            <w:r>
              <w:rPr>
                <w:noProof/>
              </w:rPr>
              <w:drawing>
                <wp:inline distT="0" distB="0" distL="0" distR="0" wp14:anchorId="06443B1D" wp14:editId="029C6882">
                  <wp:extent cx="1351280" cy="1828800"/>
                  <wp:effectExtent l="0" t="0" r="0" b="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srcRect/>
                          <a:stretch>
                            <a:fillRect/>
                          </a:stretch>
                        </pic:blipFill>
                        <pic:spPr bwMode="auto">
                          <a:xfrm>
                            <a:off x="0" y="0"/>
                            <a:ext cx="1351280" cy="1828800"/>
                          </a:xfrm>
                          <a:prstGeom prst="rect">
                            <a:avLst/>
                          </a:prstGeom>
                          <a:noFill/>
                          <a:ln w="9525">
                            <a:noFill/>
                            <a:miter lim="800000"/>
                            <a:headEnd/>
                            <a:tailEnd/>
                          </a:ln>
                        </pic:spPr>
                      </pic:pic>
                    </a:graphicData>
                  </a:graphic>
                </wp:inline>
              </w:drawing>
            </w:r>
          </w:p>
        </w:tc>
      </w:tr>
      <w:tr w:rsidR="00FC49BB" w:rsidRPr="00B80A16" w:rsidTr="005F2378">
        <w:trPr>
          <w:jc w:val="center"/>
        </w:trPr>
        <w:tc>
          <w:tcPr>
            <w:tcW w:w="3343" w:type="dxa"/>
            <w:vAlign w:val="center"/>
          </w:tcPr>
          <w:p w:rsidR="00FC49BB" w:rsidRDefault="00FC49BB" w:rsidP="005F2378">
            <w:pPr>
              <w:pStyle w:val="Caption"/>
              <w:spacing w:after="0"/>
            </w:pPr>
            <w:bookmarkStart w:id="4" w:name="_Ref442553321"/>
            <w:r>
              <w:t xml:space="preserve">Figure </w:t>
            </w:r>
            <w:r w:rsidR="00FB2E56">
              <w:fldChar w:fldCharType="begin"/>
            </w:r>
            <w:r w:rsidR="00FE0D29">
              <w:instrText xml:space="preserve"> SEQ Figure \* ARABIC </w:instrText>
            </w:r>
            <w:r w:rsidR="00FB2E56">
              <w:fldChar w:fldCharType="separate"/>
            </w:r>
            <w:r w:rsidR="00295CC9">
              <w:rPr>
                <w:noProof/>
              </w:rPr>
              <w:t>1</w:t>
            </w:r>
            <w:r w:rsidR="00FB2E56">
              <w:rPr>
                <w:noProof/>
              </w:rPr>
              <w:fldChar w:fldCharType="end"/>
            </w:r>
            <w:bookmarkEnd w:id="4"/>
          </w:p>
        </w:tc>
        <w:tc>
          <w:tcPr>
            <w:tcW w:w="3344" w:type="dxa"/>
            <w:vAlign w:val="center"/>
          </w:tcPr>
          <w:p w:rsidR="00FC49BB" w:rsidRDefault="00FC49BB" w:rsidP="005F2378">
            <w:pPr>
              <w:pStyle w:val="Caption"/>
              <w:spacing w:after="0"/>
            </w:pPr>
            <w:bookmarkStart w:id="5" w:name="_Ref442556657"/>
            <w:r>
              <w:t xml:space="preserve">Figure </w:t>
            </w:r>
            <w:r w:rsidR="00FB2E56">
              <w:fldChar w:fldCharType="begin"/>
            </w:r>
            <w:r w:rsidR="00FE0D29">
              <w:instrText xml:space="preserve"> SEQ Figure \* ARABIC </w:instrText>
            </w:r>
            <w:r w:rsidR="00FB2E56">
              <w:fldChar w:fldCharType="separate"/>
            </w:r>
            <w:r w:rsidR="00295CC9">
              <w:rPr>
                <w:noProof/>
              </w:rPr>
              <w:t>2</w:t>
            </w:r>
            <w:r w:rsidR="00FB2E56">
              <w:rPr>
                <w:noProof/>
              </w:rPr>
              <w:fldChar w:fldCharType="end"/>
            </w:r>
            <w:bookmarkEnd w:id="5"/>
          </w:p>
        </w:tc>
        <w:tc>
          <w:tcPr>
            <w:tcW w:w="3344" w:type="dxa"/>
            <w:vAlign w:val="center"/>
          </w:tcPr>
          <w:p w:rsidR="00FC49BB" w:rsidRDefault="00FC49BB" w:rsidP="005F2378">
            <w:pPr>
              <w:pStyle w:val="Caption"/>
              <w:spacing w:after="0"/>
            </w:pPr>
            <w:bookmarkStart w:id="6" w:name="_Ref442556674"/>
            <w:r>
              <w:t xml:space="preserve">Figure </w:t>
            </w:r>
            <w:r w:rsidR="00FB2E56">
              <w:fldChar w:fldCharType="begin"/>
            </w:r>
            <w:r w:rsidR="00FE0D29">
              <w:instrText xml:space="preserve"> SEQ Figure \* ARABIC </w:instrText>
            </w:r>
            <w:r w:rsidR="00FB2E56">
              <w:fldChar w:fldCharType="separate"/>
            </w:r>
            <w:r w:rsidR="00295CC9">
              <w:rPr>
                <w:noProof/>
              </w:rPr>
              <w:t>3</w:t>
            </w:r>
            <w:r w:rsidR="00FB2E56">
              <w:rPr>
                <w:noProof/>
              </w:rPr>
              <w:fldChar w:fldCharType="end"/>
            </w:r>
            <w:bookmarkEnd w:id="6"/>
          </w:p>
        </w:tc>
      </w:tr>
      <w:tr w:rsidR="005F2378" w:rsidRPr="00B80A16" w:rsidTr="005F2378">
        <w:trPr>
          <w:jc w:val="center"/>
        </w:trPr>
        <w:tc>
          <w:tcPr>
            <w:tcW w:w="10031" w:type="dxa"/>
            <w:gridSpan w:val="3"/>
            <w:vAlign w:val="center"/>
          </w:tcPr>
          <w:p w:rsidR="005F2378" w:rsidRDefault="005F2378" w:rsidP="005F2378">
            <w:pPr>
              <w:pStyle w:val="Caption"/>
              <w:spacing w:after="0"/>
            </w:pPr>
          </w:p>
          <w:p w:rsidR="005F2378" w:rsidRDefault="005F2378" w:rsidP="00544704">
            <w:pPr>
              <w:pStyle w:val="Caption"/>
              <w:spacing w:after="0"/>
            </w:pPr>
            <w:r>
              <w:t xml:space="preserve">For the above circuits, all transistors are matched, </w:t>
            </w:r>
            <w:r w:rsidR="00D2475E" w:rsidRPr="005F2378">
              <w:rPr>
                <w:position w:val="-10"/>
              </w:rPr>
              <w:object w:dxaOrig="240" w:dyaOrig="300">
                <v:shape id="_x0000_i1031" type="#_x0000_t75" style="width:12pt;height:14.25pt" o:ole="">
                  <v:imagedata r:id="rId12" o:title=""/>
                </v:shape>
                <o:OLEObject Type="Embed" ProgID="Equation.3" ShapeID="_x0000_i1031" DrawAspect="Content" ObjectID="_1568211742" r:id="rId13"/>
              </w:object>
            </w:r>
            <w:r w:rsidR="00D2475E">
              <w:t xml:space="preserve"> large,</w:t>
            </w:r>
            <w:r w:rsidR="00210071">
              <w:t xml:space="preserve"> </w:t>
            </w:r>
            <w:r w:rsidR="00412A53" w:rsidRPr="00210071">
              <w:rPr>
                <w:position w:val="-10"/>
              </w:rPr>
              <w:object w:dxaOrig="720" w:dyaOrig="320">
                <v:shape id="_x0000_i1032" type="#_x0000_t75" style="width:36.75pt;height:15pt" o:ole="">
                  <v:imagedata r:id="rId14" o:title=""/>
                </v:shape>
                <o:OLEObject Type="Embed" ProgID="Equation.3" ShapeID="_x0000_i1032" DrawAspect="Content" ObjectID="_1568211743" r:id="rId15"/>
              </w:object>
            </w:r>
            <w:r w:rsidR="00210071">
              <w:t>,</w:t>
            </w:r>
            <w:r w:rsidR="00D2475E">
              <w:t xml:space="preserve"> </w:t>
            </w:r>
            <w:r>
              <w:t>and:</w:t>
            </w:r>
          </w:p>
          <w:bookmarkStart w:id="7" w:name="OLE_LINK57"/>
          <w:bookmarkStart w:id="8" w:name="OLE_LINK58"/>
          <w:bookmarkStart w:id="9" w:name="OLE_LINK90"/>
          <w:bookmarkStart w:id="10" w:name="OLE_LINK91"/>
          <w:p w:rsidR="005F2378" w:rsidRPr="005F2378" w:rsidRDefault="00B166F0" w:rsidP="00D2475E">
            <w:pPr>
              <w:jc w:val="center"/>
            </w:pPr>
            <w:r w:rsidRPr="005F2378">
              <w:rPr>
                <w:position w:val="-12"/>
              </w:rPr>
              <w:object w:dxaOrig="1920" w:dyaOrig="360">
                <v:shape id="_x0000_i1033" type="#_x0000_t75" style="width:95.25pt;height:18pt" o:ole="">
                  <v:imagedata r:id="rId16" o:title=""/>
                </v:shape>
                <o:OLEObject Type="Embed" ProgID="Equation.3" ShapeID="_x0000_i1033" DrawAspect="Content" ObjectID="_1568211744" r:id="rId17"/>
              </w:object>
            </w:r>
            <w:bookmarkEnd w:id="7"/>
            <w:bookmarkEnd w:id="8"/>
            <w:bookmarkEnd w:id="9"/>
            <w:bookmarkEnd w:id="10"/>
            <w:r w:rsidR="005F2378">
              <w:t>,</w:t>
            </w:r>
            <w:r w:rsidR="004E319C">
              <w:t xml:space="preserve"> </w:t>
            </w:r>
            <w:r w:rsidR="000B1BCB" w:rsidRPr="004E319C">
              <w:rPr>
                <w:position w:val="-14"/>
              </w:rPr>
              <w:object w:dxaOrig="1160" w:dyaOrig="400">
                <v:shape id="_x0000_i1034" type="#_x0000_t75" style="width:57.75pt;height:20.25pt" o:ole="">
                  <v:imagedata r:id="rId18" o:title=""/>
                </v:shape>
                <o:OLEObject Type="Embed" ProgID="Equation.3" ShapeID="_x0000_i1034" DrawAspect="Content" ObjectID="_1568211745" r:id="rId19"/>
              </w:object>
            </w:r>
            <w:r w:rsidR="004E319C">
              <w:t>,</w:t>
            </w:r>
            <w:r w:rsidR="005F2378">
              <w:t xml:space="preserve"> </w:t>
            </w:r>
            <w:bookmarkStart w:id="11" w:name="OLE_LINK34"/>
            <w:bookmarkStart w:id="12" w:name="OLE_LINK35"/>
            <w:r w:rsidR="005F2378" w:rsidRPr="005F2378">
              <w:rPr>
                <w:position w:val="-10"/>
              </w:rPr>
              <w:object w:dxaOrig="1560" w:dyaOrig="320">
                <v:shape id="_x0000_i1035" type="#_x0000_t75" style="width:78pt;height:15pt" o:ole="">
                  <v:imagedata r:id="rId20" o:title=""/>
                </v:shape>
                <o:OLEObject Type="Embed" ProgID="Equation.3" ShapeID="_x0000_i1035" DrawAspect="Content" ObjectID="_1568211746" r:id="rId21"/>
              </w:object>
            </w:r>
            <w:bookmarkEnd w:id="11"/>
            <w:bookmarkEnd w:id="12"/>
            <w:r w:rsidR="005F2378">
              <w:t xml:space="preserve">, </w:t>
            </w:r>
            <w:r w:rsidR="004E319C" w:rsidRPr="005F2378">
              <w:rPr>
                <w:position w:val="-10"/>
              </w:rPr>
              <w:object w:dxaOrig="1680" w:dyaOrig="320">
                <v:shape id="_x0000_i1036" type="#_x0000_t75" style="width:84pt;height:15pt" o:ole="">
                  <v:imagedata r:id="rId22" o:title=""/>
                </v:shape>
                <o:OLEObject Type="Embed" ProgID="Equation.3" ShapeID="_x0000_i1036" DrawAspect="Content" ObjectID="_1568211747" r:id="rId23"/>
              </w:object>
            </w:r>
            <w:r w:rsidR="005F2378">
              <w:t xml:space="preserve">, </w:t>
            </w:r>
            <w:r w:rsidR="005F2378" w:rsidRPr="005F2378">
              <w:rPr>
                <w:position w:val="-10"/>
              </w:rPr>
              <w:object w:dxaOrig="1420" w:dyaOrig="320">
                <v:shape id="_x0000_i1037" type="#_x0000_t75" style="width:1in;height:15pt" o:ole="">
                  <v:imagedata r:id="rId24" o:title=""/>
                </v:shape>
                <o:OLEObject Type="Embed" ProgID="Equation.3" ShapeID="_x0000_i1037" DrawAspect="Content" ObjectID="_1568211748" r:id="rId25"/>
              </w:object>
            </w:r>
            <w:r w:rsidR="00D2475E">
              <w:t xml:space="preserve">. </w:t>
            </w:r>
          </w:p>
        </w:tc>
      </w:tr>
      <w:bookmarkEnd w:id="1"/>
      <w:bookmarkEnd w:id="2"/>
      <w:bookmarkEnd w:id="3"/>
    </w:tbl>
    <w:p w:rsidR="00FC49BB" w:rsidRDefault="00FC49BB" w:rsidP="00CA36C1">
      <w:pPr>
        <w:rPr>
          <w:u w:val="single"/>
        </w:rPr>
      </w:pPr>
    </w:p>
    <w:p w:rsidR="003528F7" w:rsidRDefault="00A52709" w:rsidP="00D34BD7">
      <w:pPr>
        <w:pStyle w:val="Guide"/>
      </w:pPr>
      <w:r>
        <w:t xml:space="preserve">When analyzing output stages, we have to remember that we’re usually dealing with large rather than small signal analysis. Remember what “small signal” analysis is? Recall that in the first few lectures in Analog Circuits, you assumed that a transistor is operating with a constant </w:t>
      </w:r>
      <w:r w:rsidR="00D34BD7">
        <w:t>(</w:t>
      </w:r>
      <w:r>
        <w:t>DC</w:t>
      </w:r>
      <w:r w:rsidR="00D34BD7">
        <w:t>)</w:t>
      </w:r>
      <w:r>
        <w:t xml:space="preserve"> </w:t>
      </w:r>
      <w:proofErr w:type="gramStart"/>
      <w:r>
        <w:t xml:space="preserve">current </w:t>
      </w:r>
      <w:bookmarkStart w:id="13" w:name="OLE_LINK108"/>
      <w:bookmarkStart w:id="14" w:name="OLE_LINK109"/>
      <w:bookmarkStart w:id="15" w:name="OLE_LINK110"/>
      <w:proofErr w:type="gramEnd"/>
      <w:r w:rsidRPr="00A52709">
        <w:rPr>
          <w:position w:val="-10"/>
        </w:rPr>
        <w:object w:dxaOrig="279" w:dyaOrig="320">
          <v:shape id="_x0000_i1038" type="#_x0000_t75" style="width:13.5pt;height:16.5pt" o:ole="">
            <v:imagedata r:id="rId26" o:title=""/>
          </v:shape>
          <o:OLEObject Type="Embed" ProgID="Equation.3" ShapeID="_x0000_i1038" DrawAspect="Content" ObjectID="_1568211749" r:id="rId27"/>
        </w:object>
      </w:r>
      <w:bookmarkEnd w:id="13"/>
      <w:bookmarkEnd w:id="14"/>
      <w:bookmarkEnd w:id="15"/>
      <w:r>
        <w:t xml:space="preserve">, and that an input signal applies a very small change onto it, </w:t>
      </w:r>
      <w:bookmarkStart w:id="16" w:name="OLE_LINK94"/>
      <w:bookmarkStart w:id="17" w:name="OLE_LINK111"/>
      <w:bookmarkStart w:id="18" w:name="OLE_LINK112"/>
      <w:r w:rsidRPr="00A52709">
        <w:rPr>
          <w:position w:val="-10"/>
        </w:rPr>
        <w:object w:dxaOrig="200" w:dyaOrig="320">
          <v:shape id="_x0000_i1039" type="#_x0000_t75" style="width:9.75pt;height:16.5pt" o:ole="">
            <v:imagedata r:id="rId28" o:title=""/>
          </v:shape>
          <o:OLEObject Type="Embed" ProgID="Equation.3" ShapeID="_x0000_i1039" DrawAspect="Content" ObjectID="_1568211750" r:id="rId29"/>
        </w:object>
      </w:r>
      <w:bookmarkEnd w:id="16"/>
      <w:bookmarkEnd w:id="17"/>
      <w:bookmarkEnd w:id="18"/>
      <w:r>
        <w:t xml:space="preserve">. Up until now, we always </w:t>
      </w:r>
      <w:proofErr w:type="gramStart"/>
      <w:r>
        <w:t xml:space="preserve">assumed </w:t>
      </w:r>
      <w:bookmarkStart w:id="19" w:name="OLE_LINK95"/>
      <w:bookmarkStart w:id="20" w:name="OLE_LINK96"/>
      <w:proofErr w:type="gramEnd"/>
      <w:r w:rsidRPr="00A52709">
        <w:rPr>
          <w:position w:val="-10"/>
        </w:rPr>
        <w:object w:dxaOrig="780" w:dyaOrig="320">
          <v:shape id="_x0000_i1040" type="#_x0000_t75" style="width:39pt;height:16.5pt" o:ole="">
            <v:imagedata r:id="rId30" o:title=""/>
          </v:shape>
          <o:OLEObject Type="Embed" ProgID="Equation.3" ShapeID="_x0000_i1040" DrawAspect="Content" ObjectID="_1568211751" r:id="rId31"/>
        </w:object>
      </w:r>
      <w:bookmarkEnd w:id="19"/>
      <w:bookmarkEnd w:id="20"/>
      <w:r>
        <w:t xml:space="preserve">, so we could </w:t>
      </w:r>
      <w:r w:rsidR="00D34BD7">
        <w:t xml:space="preserve">separate these two components and </w:t>
      </w:r>
      <w:r>
        <w:t>define a “bias point”</w:t>
      </w:r>
      <w:r w:rsidR="00D34BD7">
        <w:t>,</w:t>
      </w:r>
      <w:r>
        <w:t xml:space="preserve"> then find the “small signal parameters”, such as </w:t>
      </w:r>
      <w:bookmarkStart w:id="21" w:name="OLE_LINK102"/>
      <w:bookmarkStart w:id="22" w:name="OLE_LINK107"/>
      <w:r w:rsidRPr="00A52709">
        <w:rPr>
          <w:position w:val="-10"/>
        </w:rPr>
        <w:object w:dxaOrig="320" w:dyaOrig="320">
          <v:shape id="_x0000_i1041" type="#_x0000_t75" style="width:15.75pt;height:16.5pt" o:ole="">
            <v:imagedata r:id="rId32" o:title=""/>
          </v:shape>
          <o:OLEObject Type="Embed" ProgID="Equation.3" ShapeID="_x0000_i1041" DrawAspect="Content" ObjectID="_1568211752" r:id="rId33"/>
        </w:object>
      </w:r>
      <w:bookmarkEnd w:id="21"/>
      <w:bookmarkEnd w:id="22"/>
      <w:r>
        <w:t xml:space="preserve"> </w:t>
      </w:r>
      <w:proofErr w:type="spellStart"/>
      <w:r>
        <w:t>and</w:t>
      </w:r>
      <w:proofErr w:type="spellEnd"/>
      <w:r>
        <w:t xml:space="preserve"> </w:t>
      </w:r>
      <w:r w:rsidRPr="00A52709">
        <w:rPr>
          <w:position w:val="-10"/>
        </w:rPr>
        <w:object w:dxaOrig="220" w:dyaOrig="320">
          <v:shape id="_x0000_i1042" type="#_x0000_t75" style="width:10.5pt;height:16.5pt" o:ole="">
            <v:imagedata r:id="rId34" o:title=""/>
          </v:shape>
          <o:OLEObject Type="Embed" ProgID="Equation.3" ShapeID="_x0000_i1042" DrawAspect="Content" ObjectID="_1568211753" r:id="rId35"/>
        </w:object>
      </w:r>
      <w:r>
        <w:t>.</w:t>
      </w:r>
    </w:p>
    <w:p w:rsidR="001C1239" w:rsidRDefault="00D34BD7" w:rsidP="001C1239">
      <w:pPr>
        <w:pStyle w:val="Guide"/>
      </w:pPr>
      <w:r>
        <w:t xml:space="preserve">The trick to remember with output stages is that we cannot make the distinction between </w:t>
      </w:r>
      <w:bookmarkStart w:id="23" w:name="OLE_LINK113"/>
      <w:bookmarkStart w:id="24" w:name="OLE_LINK114"/>
      <w:bookmarkStart w:id="25" w:name="OLE_LINK115"/>
      <w:bookmarkStart w:id="26" w:name="OLE_LINK116"/>
      <w:bookmarkStart w:id="27" w:name="OLE_LINK117"/>
      <w:r w:rsidRPr="00A52709">
        <w:rPr>
          <w:position w:val="-10"/>
        </w:rPr>
        <w:object w:dxaOrig="279" w:dyaOrig="320">
          <v:shape id="_x0000_i1043" type="#_x0000_t75" style="width:13.5pt;height:16.5pt" o:ole="">
            <v:imagedata r:id="rId26" o:title=""/>
          </v:shape>
          <o:OLEObject Type="Embed" ProgID="Equation.3" ShapeID="_x0000_i1043" DrawAspect="Content" ObjectID="_1568211754" r:id="rId36"/>
        </w:object>
      </w:r>
      <w:bookmarkEnd w:id="23"/>
      <w:bookmarkEnd w:id="24"/>
      <w:bookmarkEnd w:id="25"/>
      <w:bookmarkEnd w:id="26"/>
      <w:bookmarkEnd w:id="27"/>
      <w:r>
        <w:t xml:space="preserve"> and </w:t>
      </w:r>
      <w:r w:rsidRPr="00A52709">
        <w:rPr>
          <w:position w:val="-10"/>
        </w:rPr>
        <w:object w:dxaOrig="200" w:dyaOrig="320">
          <v:shape id="_x0000_i1044" type="#_x0000_t75" style="width:9.75pt;height:16.5pt" o:ole="">
            <v:imagedata r:id="rId28" o:title=""/>
          </v:shape>
          <o:OLEObject Type="Embed" ProgID="Equation.3" ShapeID="_x0000_i1044" DrawAspect="Content" ObjectID="_1568211755" r:id="rId37"/>
        </w:object>
      </w:r>
      <w:r w:rsidR="001C1239">
        <w:t xml:space="preserve"> anymore, but must use the combined, more general definition, “</w:t>
      </w:r>
      <w:r w:rsidR="001C1239" w:rsidRPr="001C1239">
        <w:rPr>
          <w:position w:val="-10"/>
        </w:rPr>
        <w:object w:dxaOrig="240" w:dyaOrig="320">
          <v:shape id="_x0000_i1045" type="#_x0000_t75" style="width:12pt;height:16.5pt" o:ole="">
            <v:imagedata r:id="rId38" o:title=""/>
          </v:shape>
          <o:OLEObject Type="Embed" ProgID="Equation.3" ShapeID="_x0000_i1045" DrawAspect="Content" ObjectID="_1568211756" r:id="rId39"/>
        </w:object>
      </w:r>
      <w:r w:rsidR="001C1239">
        <w:t xml:space="preserve">”. In the same way, we don’t usually won’t work with DC and AC voltages </w:t>
      </w:r>
      <w:r w:rsidR="001C1239" w:rsidRPr="001C1239">
        <w:rPr>
          <w:position w:val="-10"/>
        </w:rPr>
        <w:object w:dxaOrig="300" w:dyaOrig="320">
          <v:shape id="_x0000_i1046" type="#_x0000_t75" style="width:15pt;height:16.5pt" o:ole="">
            <v:imagedata r:id="rId40" o:title=""/>
          </v:shape>
          <o:OLEObject Type="Embed" ProgID="Equation.3" ShapeID="_x0000_i1046" DrawAspect="Content" ObjectID="_1568211757" r:id="rId41"/>
        </w:object>
      </w:r>
      <w:r w:rsidR="001C1239">
        <w:t xml:space="preserve"> </w:t>
      </w:r>
      <w:proofErr w:type="gramStart"/>
      <w:r w:rsidR="001C1239">
        <w:t xml:space="preserve">and </w:t>
      </w:r>
      <w:proofErr w:type="gramEnd"/>
      <w:r w:rsidR="001C1239" w:rsidRPr="001C1239">
        <w:rPr>
          <w:position w:val="-10"/>
        </w:rPr>
        <w:object w:dxaOrig="240" w:dyaOrig="320">
          <v:shape id="_x0000_i1047" type="#_x0000_t75" style="width:12pt;height:16.5pt" o:ole="">
            <v:imagedata r:id="rId42" o:title=""/>
          </v:shape>
          <o:OLEObject Type="Embed" ProgID="Equation.3" ShapeID="_x0000_i1047" DrawAspect="Content" ObjectID="_1568211758" r:id="rId43"/>
        </w:object>
      </w:r>
      <w:r w:rsidR="001C1239">
        <w:t>, but the combined voltage “</w:t>
      </w:r>
      <w:r w:rsidR="001C1239" w:rsidRPr="001C1239">
        <w:rPr>
          <w:position w:val="-10"/>
        </w:rPr>
        <w:object w:dxaOrig="279" w:dyaOrig="320">
          <v:shape id="_x0000_i1048" type="#_x0000_t75" style="width:13.5pt;height:16.5pt" o:ole="">
            <v:imagedata r:id="rId44" o:title=""/>
          </v:shape>
          <o:OLEObject Type="Embed" ProgID="Equation.3" ShapeID="_x0000_i1048" DrawAspect="Content" ObjectID="_1568211759" r:id="rId45"/>
        </w:object>
      </w:r>
      <w:r w:rsidR="001C1239">
        <w:t>”. Notation is important in output stages, so pay attention!</w:t>
      </w:r>
    </w:p>
    <w:p w:rsidR="00A52709" w:rsidRPr="0047383C" w:rsidRDefault="00D34BD7" w:rsidP="00BD1CD8">
      <w:pPr>
        <w:pStyle w:val="Guide"/>
      </w:pPr>
      <w:r>
        <w:t>How does this affect our analysis? To begin with, our “small signal parameters” are not constant anymor</w:t>
      </w:r>
      <w:r w:rsidRPr="0047383C">
        <w:t>e. Let’</w:t>
      </w:r>
      <w:r w:rsidR="001C1239" w:rsidRPr="0047383C">
        <w:t>s understand this by analyzing</w:t>
      </w:r>
      <w:r w:rsidR="00BD1CD8" w:rsidRPr="0047383C">
        <w:t xml:space="preserve"> </w:t>
      </w:r>
      <w:r w:rsidR="00BD1CD8" w:rsidRPr="0047383C">
        <w:fldChar w:fldCharType="begin"/>
      </w:r>
      <w:r w:rsidR="00BD1CD8" w:rsidRPr="0047383C">
        <w:instrText xml:space="preserve"> REF _Ref442556674 \h  \* MERGEFORMAT </w:instrText>
      </w:r>
      <w:r w:rsidR="00BD1CD8" w:rsidRPr="0047383C">
        <w:fldChar w:fldCharType="separate"/>
      </w:r>
      <w:r w:rsidR="00295CC9">
        <w:t xml:space="preserve">Figure </w:t>
      </w:r>
      <w:r w:rsidR="00295CC9">
        <w:rPr>
          <w:noProof/>
        </w:rPr>
        <w:t>3</w:t>
      </w:r>
      <w:r w:rsidR="00BD1CD8" w:rsidRPr="0047383C">
        <w:fldChar w:fldCharType="end"/>
      </w:r>
      <w:r w:rsidR="00BD1CD8" w:rsidRPr="0047383C">
        <w:t>:</w:t>
      </w:r>
    </w:p>
    <w:p w:rsidR="0091221C" w:rsidRDefault="0091221C" w:rsidP="00BD1CD8">
      <w:pPr>
        <w:pStyle w:val="Guide"/>
        <w:numPr>
          <w:ilvl w:val="0"/>
          <w:numId w:val="0"/>
        </w:numPr>
        <w:ind w:left="357"/>
        <w:rPr>
          <w:u w:val="single"/>
        </w:rPr>
      </w:pPr>
    </w:p>
    <w:p w:rsidR="00BD1CD8" w:rsidRPr="0047383C" w:rsidRDefault="00BD1CD8" w:rsidP="00BD1CD8">
      <w:pPr>
        <w:pStyle w:val="Guide"/>
        <w:numPr>
          <w:ilvl w:val="0"/>
          <w:numId w:val="0"/>
        </w:numPr>
        <w:ind w:left="357"/>
        <w:rPr>
          <w:u w:val="single"/>
        </w:rPr>
      </w:pPr>
      <w:r w:rsidRPr="0047383C">
        <w:rPr>
          <w:u w:val="single"/>
        </w:rPr>
        <w:t>Some definitions</w:t>
      </w:r>
      <w:r w:rsidR="006E2560" w:rsidRPr="0047383C">
        <w:rPr>
          <w:u w:val="single"/>
        </w:rPr>
        <w:t xml:space="preserve"> and observations</w:t>
      </w:r>
      <w:r w:rsidRPr="0047383C">
        <w:rPr>
          <w:u w:val="single"/>
        </w:rPr>
        <w:t>:</w:t>
      </w:r>
    </w:p>
    <w:p w:rsidR="00BD1CD8" w:rsidRDefault="00BD1CD8" w:rsidP="00BD1CD8">
      <w:pPr>
        <w:pStyle w:val="Guide"/>
        <w:numPr>
          <w:ilvl w:val="0"/>
          <w:numId w:val="17"/>
        </w:numPr>
        <w:spacing w:before="0" w:after="0"/>
        <w:ind w:left="1071" w:hanging="357"/>
      </w:pPr>
      <w:r>
        <w:t>The transistors’ currents are, as usual, exponential to the BE voltage</w:t>
      </w:r>
      <w:proofErr w:type="gramStart"/>
      <w:r>
        <w:t>:</w:t>
      </w:r>
      <w:r w:rsidR="006E2560">
        <w:t xml:space="preserve"> </w:t>
      </w:r>
      <w:proofErr w:type="gramEnd"/>
      <w:r w:rsidR="006E2560" w:rsidRPr="00847F4A">
        <w:rPr>
          <w:position w:val="-10"/>
        </w:rPr>
        <w:object w:dxaOrig="1160" w:dyaOrig="360">
          <v:shape id="_x0000_i1049" type="#_x0000_t75" style="width:58.5pt;height:18pt" o:ole="">
            <v:imagedata r:id="rId46" o:title=""/>
          </v:shape>
          <o:OLEObject Type="Embed" ProgID="Equation.3" ShapeID="_x0000_i1049" DrawAspect="Content" ObjectID="_1568211760" r:id="rId47"/>
        </w:object>
      </w:r>
      <w:r w:rsidR="006E2560">
        <w:t>.</w:t>
      </w:r>
    </w:p>
    <w:p w:rsidR="006E2560" w:rsidRDefault="006E2560" w:rsidP="00BD1CD8">
      <w:pPr>
        <w:pStyle w:val="Guide"/>
        <w:numPr>
          <w:ilvl w:val="0"/>
          <w:numId w:val="17"/>
        </w:numPr>
        <w:spacing w:before="0" w:after="0"/>
        <w:ind w:left="1071" w:hanging="357"/>
      </w:pPr>
      <w:r>
        <w:t>The “Quiescent current” is the transistors’ currents with zero output</w:t>
      </w:r>
      <w:proofErr w:type="gramStart"/>
      <w:r>
        <w:t>:</w:t>
      </w:r>
      <w:r>
        <w:br/>
      </w:r>
      <w:r w:rsidRPr="00E844D3">
        <w:rPr>
          <w:position w:val="-14"/>
        </w:rPr>
        <w:object w:dxaOrig="3620" w:dyaOrig="400">
          <v:shape id="_x0000_i1050" type="#_x0000_t75" style="width:180pt;height:20.25pt" o:ole="">
            <v:imagedata r:id="rId48" o:title=""/>
          </v:shape>
          <o:OLEObject Type="Embed" ProgID="Equation.3" ShapeID="_x0000_i1050" DrawAspect="Content" ObjectID="_1568211761" r:id="rId49"/>
        </w:object>
      </w:r>
      <w:r>
        <w:t>.</w:t>
      </w:r>
      <w:proofErr w:type="gramEnd"/>
    </w:p>
    <w:p w:rsidR="006E2560" w:rsidRDefault="006E2560" w:rsidP="006E2560">
      <w:pPr>
        <w:pStyle w:val="Guide"/>
        <w:numPr>
          <w:ilvl w:val="0"/>
          <w:numId w:val="17"/>
        </w:numPr>
        <w:spacing w:before="0" w:after="0"/>
        <w:ind w:left="1071" w:hanging="357"/>
        <w:jc w:val="both"/>
      </w:pPr>
      <w:r>
        <w:t xml:space="preserve">From the above, note that </w:t>
      </w:r>
      <w:r w:rsidRPr="00847F4A">
        <w:rPr>
          <w:position w:val="-10"/>
        </w:rPr>
        <w:object w:dxaOrig="380" w:dyaOrig="320">
          <v:shape id="_x0000_i1051" type="#_x0000_t75" style="width:20.25pt;height:15pt" o:ole="">
            <v:imagedata r:id="rId50" o:title=""/>
          </v:shape>
          <o:OLEObject Type="Embed" ProgID="Equation.3" ShapeID="_x0000_i1051" DrawAspect="Content" ObjectID="_1568211762" r:id="rId51"/>
        </w:object>
      </w:r>
      <w:r>
        <w:t xml:space="preserve"> dictates the size of the quiescent current and the corresponding </w:t>
      </w:r>
      <w:r w:rsidR="00DA795C">
        <w:t xml:space="preserve">quiescent </w:t>
      </w:r>
      <w:r>
        <w:t xml:space="preserve">power dissipation </w:t>
      </w:r>
      <w:r w:rsidR="00DA795C">
        <w:t>(</w:t>
      </w:r>
      <w:r>
        <w:t>when the input is off</w:t>
      </w:r>
      <w:r w:rsidR="00DA795C">
        <w:t>)</w:t>
      </w:r>
      <w:r>
        <w:t>.</w:t>
      </w:r>
    </w:p>
    <w:p w:rsidR="006E2560" w:rsidRDefault="006E2560" w:rsidP="006E2560">
      <w:pPr>
        <w:pStyle w:val="Guide"/>
        <w:numPr>
          <w:ilvl w:val="0"/>
          <w:numId w:val="17"/>
        </w:numPr>
        <w:spacing w:before="0" w:after="0"/>
        <w:ind w:left="1071" w:hanging="357"/>
        <w:jc w:val="both"/>
      </w:pPr>
      <w:r>
        <w:t>A useful relationship between the above current can be found if we note that</w:t>
      </w:r>
      <w:r w:rsidR="0047398A" w:rsidRPr="006E2560">
        <w:rPr>
          <w:position w:val="-10"/>
        </w:rPr>
        <w:object w:dxaOrig="1560" w:dyaOrig="320">
          <v:shape id="_x0000_i1052" type="#_x0000_t75" style="width:78pt;height:16.5pt" o:ole="">
            <v:imagedata r:id="rId52" o:title=""/>
          </v:shape>
          <o:OLEObject Type="Embed" ProgID="Equation.3" ShapeID="_x0000_i1052" DrawAspect="Content" ObjectID="_1568211763" r:id="rId53"/>
        </w:object>
      </w:r>
      <w:r>
        <w:t xml:space="preserve">, and </w:t>
      </w:r>
      <w:proofErr w:type="gramStart"/>
      <w:r>
        <w:t xml:space="preserve">thus </w:t>
      </w:r>
      <w:bookmarkStart w:id="28" w:name="OLE_LINK180"/>
      <w:bookmarkStart w:id="29" w:name="OLE_LINK181"/>
      <w:proofErr w:type="gramEnd"/>
      <w:r w:rsidRPr="006E2560">
        <w:rPr>
          <w:position w:val="-14"/>
          <w:u w:val="single"/>
        </w:rPr>
        <w:object w:dxaOrig="3400" w:dyaOrig="400">
          <v:shape id="_x0000_i1053" type="#_x0000_t75" style="width:170.25pt;height:20.25pt" o:ole="">
            <v:imagedata r:id="rId54" o:title=""/>
          </v:shape>
          <o:OLEObject Type="Embed" ProgID="Equation.3" ShapeID="_x0000_i1053" DrawAspect="Content" ObjectID="_1568211764" r:id="rId55"/>
        </w:object>
      </w:r>
      <w:bookmarkEnd w:id="28"/>
      <w:bookmarkEnd w:id="29"/>
      <w:r>
        <w:t>.</w:t>
      </w:r>
    </w:p>
    <w:p w:rsidR="00DA795C" w:rsidRDefault="00DA795C" w:rsidP="008E4577">
      <w:pPr>
        <w:pStyle w:val="Guide"/>
        <w:numPr>
          <w:ilvl w:val="0"/>
          <w:numId w:val="17"/>
        </w:numPr>
        <w:spacing w:before="0" w:after="0"/>
        <w:ind w:left="1071" w:hanging="357"/>
        <w:jc w:val="both"/>
      </w:pPr>
      <w:r>
        <w:t xml:space="preserve">We may also </w:t>
      </w:r>
      <w:r w:rsidR="008E4577">
        <w:t>perform KCL on the output node and write down quadratic equations for the currents:</w:t>
      </w:r>
    </w:p>
    <w:p w:rsidR="0047398A" w:rsidRDefault="0047398A" w:rsidP="0047398A">
      <w:pPr>
        <w:pStyle w:val="Guide"/>
        <w:numPr>
          <w:ilvl w:val="0"/>
          <w:numId w:val="0"/>
        </w:numPr>
        <w:spacing w:before="0" w:after="0"/>
        <w:ind w:left="714" w:hanging="357"/>
        <w:jc w:val="both"/>
      </w:pPr>
    </w:p>
    <w:tbl>
      <w:tblPr>
        <w:tblW w:w="6688" w:type="dxa"/>
        <w:jc w:val="center"/>
        <w:tblLook w:val="01E0" w:firstRow="1" w:lastRow="1" w:firstColumn="1" w:lastColumn="1" w:noHBand="0" w:noVBand="0"/>
      </w:tblPr>
      <w:tblGrid>
        <w:gridCol w:w="3344"/>
        <w:gridCol w:w="3344"/>
      </w:tblGrid>
      <w:tr w:rsidR="00643078" w:rsidRPr="00B80A16" w:rsidTr="00643078">
        <w:trPr>
          <w:jc w:val="center"/>
        </w:trPr>
        <w:tc>
          <w:tcPr>
            <w:tcW w:w="3344" w:type="dxa"/>
            <w:vAlign w:val="center"/>
          </w:tcPr>
          <w:bookmarkStart w:id="30" w:name="OLE_LINK142"/>
          <w:bookmarkStart w:id="31" w:name="OLE_LINK143"/>
          <w:bookmarkStart w:id="32" w:name="OLE_LINK144"/>
          <w:p w:rsidR="00643078" w:rsidRDefault="006A4745" w:rsidP="00A16ED1">
            <w:pPr>
              <w:pStyle w:val="Caption"/>
              <w:spacing w:after="0"/>
            </w:pPr>
            <w:r>
              <w:pict>
                <v:group id="_x0000_s2083" editas="canvas" style="width:75.3pt;height:85.55pt;mso-position-horizontal-relative:char;mso-position-vertical-relative:line" coordsize="9563,10864">
                  <v:shape id="_x0000_s2084" type="#_x0000_t75" style="position:absolute;width:9563;height:10864;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7" o:spid="_x0000_s2085" type="#_x0000_t32" style="position:absolute;left:2092;top:1025;width:0;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VITMAAAADaAAAADwAAAGRycy9kb3ducmV2LnhtbESPzarCMBSE94LvEI7gRjRVLirVKFIQ&#10;dOHCv/2hOTbF5qQ0sda3Nxcu3OUwM98w621nK9FS40vHCqaTBARx7nTJhYLbdT9egvABWWPlmBR8&#10;yMN20++tMdXuzWdqL6EQEcI+RQUmhDqV0ueGLPqJq4mj93CNxRBlU0jd4DvCbSVnSTKXFkuOCwZr&#10;ygzlz8vLKjiduZsdw+mHs3k+yp6mMq/7XqnhoNutQATqwn/4r33QChbweyXeALn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FFSEzAAAAA2gAAAA8AAAAAAAAAAAAAAAAA&#10;oQIAAGRycy9kb3ducmV2LnhtbFBLBQYAAAAABAAEAPkAAACOAwAAAAA=&#10;" strokecolor="#4579b8 [3044]" strokeweight="1pt">
                    <v:stroke endarrow="block"/>
                  </v:shape>
                  <v:line id="Straight Connector 8" o:spid="_x0000_s2086" style="position:absolute;flip:x;visibility:visible;mso-wrap-style:square" from="2079,2219" to="2098,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t5VrsAAADaAAAADwAAAGRycy9kb3ducmV2LnhtbERPSwrCMBDdC94hjOBOUwV/tamIRXTh&#10;xs8BhmZsi82kNFHr7c1CcPl4/2TTmVq8qHWVZQWTcQSCOLe64kLB7bofLUE4j6yxtkwKPuRgk/Z7&#10;CcbavvlMr4svRAhhF6OC0vsmltLlJRl0Y9sQB+5uW4M+wLaQusV3CDe1nEbRXBqsODSU2NCupPxx&#10;eRoFh+6UOZpnt4o/h9VsN/U2W6yUGg667RqEp87/xT/3USsIW8OVcANk+gU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P23lWuwAAANoAAAAPAAAAAAAAAAAAAAAAAKECAABk&#10;cnMvZG93bnJldi54bWxQSwUGAAAAAAQABAD5AAAAiQMAAAAA&#10;" strokecolor="#4579b8 [3044]" strokeweight="1pt"/>
                  <v:shape id="Straight Arrow Connector 10" o:spid="_x0000_s2088" type="#_x0000_t32" style="position:absolute;left:2079;top:5641;width:0;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6QBcIAAADbAAAADwAAAGRycy9kb3ducmV2LnhtbESPT4vCMBDF78J+hzALXmRNFRHpNooU&#10;BPfgwX/3oRmbYjMpTdTut3cOC3ub4b157zfFZvCtelIfm8AGZtMMFHEVbMO1gct597UCFROyxTYw&#10;GfilCJv1x6jA3IYXH+l5SrWSEI45GnApdbnWsXLkMU5DRyzaLfQek6x9rW2PLwn3rZ5n2VJ7bFga&#10;HHZUOqrup4c3cDjyMP9JhwWXy2pS3l3rHtedMePPYfsNKtGQ/s1/13sr+EIvv8gAe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6QBcIAAADbAAAADwAAAAAAAAAAAAAA&#10;AAChAgAAZHJzL2Rvd25yZXYueG1sUEsFBgAAAAAEAAQA+QAAAJADAAAAAA==&#10;" strokecolor="#4579b8 [3044]" strokeweight="1pt">
                    <v:stroke endarrow="block"/>
                  </v:shape>
                  <v:line id="Straight Connector 11" o:spid="_x0000_s2089" style="position:absolute;visibility:visible;mso-wrap-style:square" from="2073,4701" to="2073,8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DWB8EAAADbAAAADwAAAGRycy9kb3ducmV2LnhtbERPTYvCMBC9C/sfwix409Q9iHaNsggr&#10;nhSr4h7HZmzKNpPSRK3+eiMI3ubxPmcya20lLtT40rGCQT8BQZw7XXKhYLf97Y1A+ICssXJMCm7k&#10;YTb96Eww1e7KG7pkoRAxhH2KCkwIdSqlzw1Z9H1XE0fu5BqLIcKmkLrBawy3lfxKkqG0WHJsMFjT&#10;3FD+n52tgjyTZTZeHUarxXGxNvO7W+7Xf0p1P9ufbxCB2vAWv9xLHecP4PlLPEB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0NYHwQAAANsAAAAPAAAAAAAAAAAAAAAA&#10;AKECAABkcnMvZG93bnJldi54bWxQSwUGAAAAAAQABAD5AAAAjwMAAAAA&#10;" strokecolor="#4579b8 [3044]" strokeweight="1pt"/>
                  <v:line id="Straight Connector 12" o:spid="_x0000_s2090" style="position:absolute;visibility:visible;mso-wrap-style:square" from="2079,5641" to="2079,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LGdMEAAADbAAAADwAAAGRycy9kb3ducmV2LnhtbERPzWrCQBC+C32HZQredNMURaOrSKEg&#10;tpfaPsCYHZNgdjbdnWrs07uFgrf5+H5nue5dq84UYuPZwNM4A0VcettwZeDr83U0AxUF2WLrmQxc&#10;KcJ69TBYYmH9hT/ovJdKpRCOBRqoRbpC61jW5DCOfUecuKMPDiXBUGkb8JLCXavzLJtqhw2nhho7&#10;eqmpPO1/nIHvt/dtvB7aXKaT390pbGZzeY7GDB/7zQKUUC938b97a9P8HP5+SQfo1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sZ0wQAAANsAAAAPAAAAAAAAAAAAAAAA&#10;AKECAABkcnMvZG93bnJldi54bWxQSwUGAAAAAAQABAD5AAAAjwMAAAAA&#10;" strokecolor="#4579b8 [3044]"/>
                  <v:shape id="Straight Arrow Connector 13" o:spid="_x0000_s2091" type="#_x0000_t32" style="position:absolute;left:2079;top:5641;width:34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wOcr4AAADbAAAADwAAAGRycy9kb3ducmV2LnhtbERPy6rCMBDdX/AfwghuLpr6QKQaRQqC&#10;Llz42g/N2BSbSWmi1r83guBuDuc5i1VrK/GgxpeOFQwHCQji3OmSCwXn06Y/A+EDssbKMSl4kYfV&#10;svO3wFS7Jx/ocQyFiCHsU1RgQqhTKX1uyKIfuJo4clfXWAwRNoXUDT5juK3kKEmm0mLJscFgTZmh&#10;/Ha8WwX7A7ejXdhPOJvm/9nNVOZ+2SjV67brOYhAbfiJv+6tjvPH8PklHiCXb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xnA5yvgAAANsAAAAPAAAAAAAAAAAAAAAAAKEC&#10;AABkcnMvZG93bnJldi54bWxQSwUGAAAAAAQABAD5AAAAjAMAAAAA&#10;" strokecolor="#4579b8 [3044]" strokeweight="1pt">
                    <v:stroke endarrow="block"/>
                  </v:shape>
                  <v:line id="Straight Connector 14" o:spid="_x0000_s2092" style="position:absolute;flip:y;visibility:visible;mso-wrap-style:square" from="4390,5648" to="7819,5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8lDbwAAADbAAAADwAAAGRycy9kb3ducmV2LnhtbERPSwrCMBDdC94hjOBOU8VvNYpYRBdu&#10;/BxgaMa22ExKE7Xe3giCu3m87yzXjSnFk2pXWFYw6EcgiFOrC84UXC+73gyE88gaS8uk4E0O1qt2&#10;a4mxti8+0fPsMxFC2MWoIPe+iqV0aU4GXd9WxIG72dqgD7DOpK7xFcJNKYdRNJEGCw4NOVa0zSm9&#10;nx9Gwb45Jo4mybXg934+3g69TaZzpbqdZrMA4anxf/HPfdBh/gi+v4QD5Oo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g8lDbwAAADbAAAADwAAAAAAAAAAAAAAAAChAgAA&#10;ZHJzL2Rvd25yZXYueG1sUEsFBgAAAAAEAAQA+QAAAIoDAAAAAA==&#10;" strokecolor="#4579b8 [3044]" strokeweight="1pt"/>
                  <v:shape id="Text Box 10" o:spid="_x0000_s2093" type="#_x0000_t202" style="position:absolute;left:1831;top:1800;width:22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616056" w:rsidRDefault="006A4745" w:rsidP="00A16ED1">
                          <w:pPr>
                            <w:pStyle w:val="NormalWeb"/>
                            <w:spacing w:before="0" w:beforeAutospacing="0" w:after="160" w:afterAutospacing="0" w:line="256" w:lineRule="auto"/>
                          </w:pPr>
                          <m:oMathPara>
                            <m:oMathParaPr>
                              <m:jc m:val="centerGroup"/>
                            </m:oMathParaPr>
                            <m:oMath>
                              <m:sSub>
                                <m:sSubPr>
                                  <m:ctrlPr>
                                    <w:rPr>
                                      <w:rFonts w:ascii="Cambria Math" w:eastAsia="Calibri" w:hAnsi="Cambria Math" w:cs="Arial"/>
                                      <w:i/>
                                      <w:iCs/>
                                      <w:sz w:val="22"/>
                                      <w:szCs w:val="22"/>
                                    </w:rPr>
                                  </m:ctrlPr>
                                </m:sSubPr>
                                <m:e>
                                  <m:r>
                                    <w:rPr>
                                      <w:rFonts w:ascii="Cambria Math" w:eastAsia="Calibri" w:hAnsi="Cambria Math" w:cs="Arial"/>
                                      <w:sz w:val="22"/>
                                      <w:szCs w:val="22"/>
                                    </w:rPr>
                                    <m:t>i</m:t>
                                  </m:r>
                                </m:e>
                                <m:sub>
                                  <m:r>
                                    <w:rPr>
                                      <w:rFonts w:ascii="Cambria Math" w:eastAsia="Calibri" w:hAnsi="Cambria Math" w:cs="Arial"/>
                                      <w:sz w:val="22"/>
                                      <w:szCs w:val="22"/>
                                    </w:rPr>
                                    <m:t>1</m:t>
                                  </m:r>
                                </m:sub>
                              </m:sSub>
                            </m:oMath>
                          </m:oMathPara>
                        </w:p>
                      </w:txbxContent>
                    </v:textbox>
                  </v:shape>
                  <v:shape id="Text Box 11" o:spid="_x0000_s2094" type="#_x0000_t202" style="position:absolute;left:1800;top:6010;width:226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616056" w:rsidRDefault="006A4745" w:rsidP="00A16ED1">
                          <w:pPr>
                            <w:pStyle w:val="NormalWeb"/>
                            <w:spacing w:before="0" w:beforeAutospacing="0" w:after="160" w:afterAutospacing="0" w:line="256" w:lineRule="auto"/>
                          </w:pPr>
                          <m:oMathPara>
                            <m:oMathParaPr>
                              <m:jc m:val="centerGroup"/>
                            </m:oMathParaPr>
                            <m:oMath>
                              <m:sSub>
                                <m:sSubPr>
                                  <m:ctrlPr>
                                    <w:rPr>
                                      <w:rFonts w:ascii="Cambria Math" w:eastAsia="Calibri" w:hAnsi="Cambria Math" w:cs="Arial"/>
                                      <w:i/>
                                      <w:iCs/>
                                      <w:sz w:val="22"/>
                                      <w:szCs w:val="22"/>
                                    </w:rPr>
                                  </m:ctrlPr>
                                </m:sSubPr>
                                <m:e>
                                  <m:r>
                                    <w:rPr>
                                      <w:rFonts w:ascii="Cambria Math" w:eastAsia="Calibri" w:hAnsi="Cambria Math" w:cs="Arial"/>
                                      <w:sz w:val="22"/>
                                      <w:szCs w:val="22"/>
                                    </w:rPr>
                                    <m:t>i</m:t>
                                  </m:r>
                                </m:e>
                                <m:sub>
                                  <m:r>
                                    <w:rPr>
                                      <w:rFonts w:ascii="Cambria Math" w:eastAsia="Calibri" w:hAnsi="Cambria Math" w:cs="Arial"/>
                                      <w:sz w:val="22"/>
                                      <w:szCs w:val="22"/>
                                    </w:rPr>
                                    <m:t>2</m:t>
                                  </m:r>
                                </m:sub>
                              </m:sSub>
                            </m:oMath>
                          </m:oMathPara>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Calibri" w:hAnsi="Calibri" w:cs="Arial"/>
                              <w:sz w:val="22"/>
                              <w:szCs w:val="22"/>
                            </w:rPr>
                            <w:t> </w:t>
                          </w:r>
                        </w:p>
                      </w:txbxContent>
                    </v:textbox>
                  </v:shape>
                  <v:shape id="Text Box 12" o:spid="_x0000_s2095" type="#_x0000_t202" style="position:absolute;left:4384;top:2701;width:22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616056" w:rsidRDefault="006A4745" w:rsidP="00A16ED1">
                          <w:pPr>
                            <w:pStyle w:val="NormalWeb"/>
                            <w:spacing w:before="0" w:beforeAutospacing="0" w:after="160" w:afterAutospacing="0" w:line="256" w:lineRule="auto"/>
                          </w:pPr>
                          <m:oMathPara>
                            <m:oMathParaPr>
                              <m:jc m:val="centerGroup"/>
                            </m:oMathParaPr>
                            <m:oMath>
                              <m:sSub>
                                <m:sSubPr>
                                  <m:ctrlPr>
                                    <w:rPr>
                                      <w:rFonts w:ascii="Cambria Math" w:eastAsia="Calibri" w:hAnsi="Cambria Math" w:cs="Arial"/>
                                      <w:i/>
                                      <w:iCs/>
                                      <w:sz w:val="22"/>
                                      <w:szCs w:val="22"/>
                                    </w:rPr>
                                  </m:ctrlPr>
                                </m:sSubPr>
                                <m:e>
                                  <m:r>
                                    <w:rPr>
                                      <w:rFonts w:ascii="Cambria Math" w:eastAsia="Calibri" w:hAnsi="Cambria Math" w:cs="Arial"/>
                                      <w:sz w:val="22"/>
                                      <w:szCs w:val="22"/>
                                    </w:rPr>
                                    <m:t>i</m:t>
                                  </m:r>
                                </m:e>
                                <m:sub>
                                  <m:r>
                                    <w:rPr>
                                      <w:rFonts w:ascii="Cambria Math" w:eastAsia="Calibri" w:hAnsi="Cambria Math" w:cs="Arial"/>
                                      <w:sz w:val="22"/>
                                      <w:szCs w:val="22"/>
                                    </w:rPr>
                                    <m:t>L</m:t>
                                  </m:r>
                                </m:sub>
                              </m:sSub>
                            </m:oMath>
                          </m:oMathPara>
                        </w:p>
                      </w:txbxContent>
                    </v:textbox>
                  </v:shape>
                  <v:oval id="Oval 9" o:spid="_x0000_s2087" style="position:absolute;left:1812;top:5413;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VJIsUA&#10;AADaAAAADwAAAGRycy9kb3ducmV2LnhtbESPQWvCQBSE74X+h+UVvIhu6iFodBNqQRHsQW1FvT2y&#10;r0lo9m2aXTXtr+8KQo/DzHzDzLLO1OJCrassK3geRiCIc6srLhR8vC8GYxDOI2usLZOCH3KQpY8P&#10;M0y0vfKWLjtfiABhl6CC0vsmkdLlJRl0Q9sQB+/TtgZ9kG0hdYvXADe1HEVRLA1WHBZKbOi1pPxr&#10;dzYKTvFizvFm3ee3xuXz/RJ/j4dvpXpP3csUhKfO/4fv7ZVWMIHblXAD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9UkixQAAANoAAAAPAAAAAAAAAAAAAAAAAJgCAABkcnMv&#10;ZG93bnJldi54bWxQSwUGAAAAAAQABAD1AAAAigMAAAAA&#10;" fillcolor="#4f81bd [3204]" strokecolor="#243f60 [1604]" strokeweight="2pt"/>
                  <w10:wrap type="none"/>
                  <w10:anchorlock/>
                </v:group>
              </w:pict>
            </w:r>
            <w:bookmarkEnd w:id="30"/>
            <w:bookmarkEnd w:id="31"/>
            <w:bookmarkEnd w:id="32"/>
          </w:p>
        </w:tc>
        <w:tc>
          <w:tcPr>
            <w:tcW w:w="3344" w:type="dxa"/>
            <w:vAlign w:val="center"/>
          </w:tcPr>
          <w:p w:rsidR="00643078" w:rsidRDefault="006A4745" w:rsidP="00A16ED1">
            <w:pPr>
              <w:pStyle w:val="Caption"/>
              <w:spacing w:after="0"/>
            </w:pPr>
            <w:r>
              <w:pict>
                <v:group id="Canvas 18" o:spid="_x0000_s2096" editas="canvas" style="width:75.3pt;height:85.55pt;mso-position-horizontal-relative:char;mso-position-vertical-relative:line" coordsize="9563,10864">
                  <v:shape id="_x0000_s2097" type="#_x0000_t75" style="position:absolute;width:9563;height:10864;visibility:visible;mso-wrap-style:square">
                    <v:fill o:detectmouseclick="t"/>
                    <v:path o:connecttype="none"/>
                  </v:shape>
                  <v:shape id="Straight Arrow Connector 7" o:spid="_x0000_s2098" type="#_x0000_t32" style="position:absolute;left:2092;top:1025;width:0;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VITMAAAADaAAAADwAAAGRycy9kb3ducmV2LnhtbESPzarCMBSE94LvEI7gRjRVLirVKFIQ&#10;dOHCv/2hOTbF5qQ0sda3Nxcu3OUwM98w621nK9FS40vHCqaTBARx7nTJhYLbdT9egvABWWPlmBR8&#10;yMN20++tMdXuzWdqL6EQEcI+RQUmhDqV0ueGLPqJq4mj93CNxRBlU0jd4DvCbSVnSTKXFkuOCwZr&#10;ygzlz8vLKjiduZsdw+mHs3k+yp6mMq/7XqnhoNutQATqwn/4r33QChbweyXeALn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FFSEzAAAAA2gAAAA8AAAAAAAAAAAAAAAAA&#10;oQIAAGRycy9kb3ducmV2LnhtbFBLBQYAAAAABAAEAPkAAACOAwAAAAA=&#10;" strokecolor="#4579b8 [3044]" strokeweight="1pt">
                    <v:stroke endarrow="block"/>
                  </v:shape>
                  <v:line id="Straight Connector 8" o:spid="_x0000_s2099" style="position:absolute;flip:x;visibility:visible;mso-wrap-style:square" from="2079,2219" to="2098,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t5VrsAAADaAAAADwAAAGRycy9kb3ducmV2LnhtbERPSwrCMBDdC94hjOBOUwV/tamIRXTh&#10;xs8BhmZsi82kNFHr7c1CcPl4/2TTmVq8qHWVZQWTcQSCOLe64kLB7bofLUE4j6yxtkwKPuRgk/Z7&#10;CcbavvlMr4svRAhhF6OC0vsmltLlJRl0Y9sQB+5uW4M+wLaQusV3CDe1nEbRXBqsODSU2NCupPxx&#10;eRoFh+6UOZpnt4o/h9VsN/U2W6yUGg667RqEp87/xT/3USsIW8OVcANk+gU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P23lWuwAAANoAAAAPAAAAAAAAAAAAAAAAAKECAABk&#10;cnMvZG93bnJldi54bWxQSwUGAAAAAAQABAD5AAAAiQMAAAAA&#10;" strokecolor="#4579b8 [3044]" strokeweight="1pt"/>
                  <v:shape id="Straight Arrow Connector 10" o:spid="_x0000_s2100" type="#_x0000_t32" style="position:absolute;left:2079;top:5641;width:0;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6QBcIAAADbAAAADwAAAGRycy9kb3ducmV2LnhtbESPT4vCMBDF78J+hzALXmRNFRHpNooU&#10;BPfgwX/3oRmbYjMpTdTut3cOC3ub4b157zfFZvCtelIfm8AGZtMMFHEVbMO1gct597UCFROyxTYw&#10;GfilCJv1x6jA3IYXH+l5SrWSEI45GnApdbnWsXLkMU5DRyzaLfQek6x9rW2PLwn3rZ5n2VJ7bFga&#10;HHZUOqrup4c3cDjyMP9JhwWXy2pS3l3rHtedMePPYfsNKtGQ/s1/13sr+EIvv8gAe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6QBcIAAADbAAAADwAAAAAAAAAAAAAA&#10;AAChAgAAZHJzL2Rvd25yZXYueG1sUEsFBgAAAAAEAAQA+QAAAJADAAAAAA==&#10;" strokecolor="#4579b8 [3044]" strokeweight="1pt">
                    <v:stroke endarrow="block"/>
                  </v:shape>
                  <v:line id="Straight Connector 11" o:spid="_x0000_s2101" style="position:absolute;visibility:visible;mso-wrap-style:square" from="2073,4701" to="2073,8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DWB8EAAADbAAAADwAAAGRycy9kb3ducmV2LnhtbERPTYvCMBC9C/sfwix409Q9iHaNsggr&#10;nhSr4h7HZmzKNpPSRK3+eiMI3ubxPmcya20lLtT40rGCQT8BQZw7XXKhYLf97Y1A+ICssXJMCm7k&#10;YTb96Eww1e7KG7pkoRAxhH2KCkwIdSqlzw1Z9H1XE0fu5BqLIcKmkLrBawy3lfxKkqG0WHJsMFjT&#10;3FD+n52tgjyTZTZeHUarxXGxNvO7W+7Xf0p1P9ufbxCB2vAWv9xLHecP4PlLPEB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0NYHwQAAANsAAAAPAAAAAAAAAAAAAAAA&#10;AKECAABkcnMvZG93bnJldi54bWxQSwUGAAAAAAQABAD5AAAAjwMAAAAA&#10;" strokecolor="#4579b8 [3044]" strokeweight="1pt"/>
                  <v:line id="Straight Connector 12" o:spid="_x0000_s2102" style="position:absolute;visibility:visible;mso-wrap-style:square" from="2079,5641" to="2079,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LGdMEAAADbAAAADwAAAGRycy9kb3ducmV2LnhtbERPzWrCQBC+C32HZQredNMURaOrSKEg&#10;tpfaPsCYHZNgdjbdnWrs07uFgrf5+H5nue5dq84UYuPZwNM4A0VcettwZeDr83U0AxUF2WLrmQxc&#10;KcJ69TBYYmH9hT/ovJdKpRCOBRqoRbpC61jW5DCOfUecuKMPDiXBUGkb8JLCXavzLJtqhw2nhho7&#10;eqmpPO1/nIHvt/dtvB7aXKaT390pbGZzeY7GDB/7zQKUUC938b97a9P8HP5+SQfo1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sZ0wQAAANsAAAAPAAAAAAAAAAAAAAAA&#10;AKECAABkcnMvZG93bnJldi54bWxQSwUGAAAAAAQABAD5AAAAjwMAAAAA&#10;" strokecolor="#4579b8 [3044]"/>
                  <v:shape id="Straight Arrow Connector 13" o:spid="_x0000_s2103" type="#_x0000_t32" style="position:absolute;left:2079;top:5641;width:3448;height:0;visibility:visible;mso-wrap-style:square" o:connectortype="straight" strokecolor="#4579b8 [3044]" strokeweight="1pt">
                    <v:stroke startarrow="block"/>
                  </v:shape>
                  <v:line id="Straight Connector 14" o:spid="_x0000_s2104" style="position:absolute;flip:y;visibility:visible;mso-wrap-style:square" from="4390,5648" to="7819,5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8lDbwAAADbAAAADwAAAGRycy9kb3ducmV2LnhtbERPSwrCMBDdC94hjOBOU8VvNYpYRBdu&#10;/BxgaMa22ExKE7Xe3giCu3m87yzXjSnFk2pXWFYw6EcgiFOrC84UXC+73gyE88gaS8uk4E0O1qt2&#10;a4mxti8+0fPsMxFC2MWoIPe+iqV0aU4GXd9WxIG72dqgD7DOpK7xFcJNKYdRNJEGCw4NOVa0zSm9&#10;nx9Gwb45Jo4mybXg934+3g69TaZzpbqdZrMA4anxf/HPfdBh/gi+v4QD5Oo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g8lDbwAAADbAAAADwAAAAAAAAAAAAAAAAChAgAA&#10;ZHJzL2Rvd25yZXYueG1sUEsFBgAAAAAEAAQA+QAAAIoDAAAAAA==&#10;" strokecolor="#4579b8 [3044]" strokeweight="1pt"/>
                  <v:shape id="Text Box 10" o:spid="_x0000_s2105" type="#_x0000_t202" style="position:absolute;left:1831;top:1800;width:22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616056" w:rsidRDefault="006A4745" w:rsidP="00A16ED1">
                          <w:pPr>
                            <w:pStyle w:val="NormalWeb"/>
                            <w:spacing w:before="0" w:beforeAutospacing="0" w:after="160" w:afterAutospacing="0" w:line="256" w:lineRule="auto"/>
                          </w:pPr>
                          <m:oMathPara>
                            <m:oMathParaPr>
                              <m:jc m:val="centerGroup"/>
                            </m:oMathParaPr>
                            <m:oMath>
                              <m:sSub>
                                <m:sSubPr>
                                  <m:ctrlPr>
                                    <w:rPr>
                                      <w:rFonts w:ascii="Cambria Math" w:eastAsia="Calibri" w:hAnsi="Cambria Math" w:cs="Arial"/>
                                      <w:i/>
                                      <w:iCs/>
                                      <w:sz w:val="22"/>
                                      <w:szCs w:val="22"/>
                                    </w:rPr>
                                  </m:ctrlPr>
                                </m:sSubPr>
                                <m:e>
                                  <m:r>
                                    <w:rPr>
                                      <w:rFonts w:ascii="Cambria Math" w:eastAsia="Calibri" w:hAnsi="Cambria Math" w:cs="Arial"/>
                                      <w:sz w:val="22"/>
                                      <w:szCs w:val="22"/>
                                    </w:rPr>
                                    <m:t>i</m:t>
                                  </m:r>
                                </m:e>
                                <m:sub>
                                  <m:r>
                                    <w:rPr>
                                      <w:rFonts w:ascii="Cambria Math" w:eastAsia="Calibri" w:hAnsi="Cambria Math" w:cs="Arial"/>
                                      <w:sz w:val="22"/>
                                      <w:szCs w:val="22"/>
                                    </w:rPr>
                                    <m:t>1</m:t>
                                  </m:r>
                                </m:sub>
                              </m:sSub>
                            </m:oMath>
                          </m:oMathPara>
                        </w:p>
                      </w:txbxContent>
                    </v:textbox>
                  </v:shape>
                  <v:shape id="Text Box 11" o:spid="_x0000_s2106" type="#_x0000_t202" style="position:absolute;left:1800;top:6010;width:226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616056" w:rsidRDefault="006A4745" w:rsidP="00A16ED1">
                          <w:pPr>
                            <w:pStyle w:val="NormalWeb"/>
                            <w:spacing w:before="0" w:beforeAutospacing="0" w:after="160" w:afterAutospacing="0" w:line="256" w:lineRule="auto"/>
                          </w:pPr>
                          <m:oMathPara>
                            <m:oMathParaPr>
                              <m:jc m:val="centerGroup"/>
                            </m:oMathParaPr>
                            <m:oMath>
                              <m:sSub>
                                <m:sSubPr>
                                  <m:ctrlPr>
                                    <w:rPr>
                                      <w:rFonts w:ascii="Cambria Math" w:eastAsia="Calibri" w:hAnsi="Cambria Math" w:cs="Arial"/>
                                      <w:i/>
                                      <w:iCs/>
                                      <w:sz w:val="22"/>
                                      <w:szCs w:val="22"/>
                                    </w:rPr>
                                  </m:ctrlPr>
                                </m:sSubPr>
                                <m:e>
                                  <m:r>
                                    <w:rPr>
                                      <w:rFonts w:ascii="Cambria Math" w:eastAsia="Calibri" w:hAnsi="Cambria Math" w:cs="Arial"/>
                                      <w:sz w:val="22"/>
                                      <w:szCs w:val="22"/>
                                    </w:rPr>
                                    <m:t>i</m:t>
                                  </m:r>
                                </m:e>
                                <m:sub>
                                  <m:r>
                                    <w:rPr>
                                      <w:rFonts w:ascii="Cambria Math" w:eastAsia="Calibri" w:hAnsi="Cambria Math" w:cs="Arial"/>
                                      <w:sz w:val="22"/>
                                      <w:szCs w:val="22"/>
                                    </w:rPr>
                                    <m:t>2</m:t>
                                  </m:r>
                                </m:sub>
                              </m:sSub>
                            </m:oMath>
                          </m:oMathPara>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Times New Roman" w:hAnsi="Calibri" w:cs="Arial"/>
                              <w:sz w:val="22"/>
                              <w:szCs w:val="22"/>
                            </w:rPr>
                            <w:t> </w:t>
                          </w:r>
                        </w:p>
                        <w:p w:rsidR="00616056" w:rsidRDefault="00616056" w:rsidP="00A16ED1">
                          <w:pPr>
                            <w:pStyle w:val="NormalWeb"/>
                            <w:spacing w:before="0" w:beforeAutospacing="0" w:after="160" w:afterAutospacing="0" w:line="256" w:lineRule="auto"/>
                          </w:pPr>
                          <w:r>
                            <w:rPr>
                              <w:rFonts w:ascii="Calibri" w:eastAsia="Calibri" w:hAnsi="Calibri" w:cs="Arial"/>
                              <w:sz w:val="22"/>
                              <w:szCs w:val="22"/>
                            </w:rPr>
                            <w:t> </w:t>
                          </w:r>
                        </w:p>
                      </w:txbxContent>
                    </v:textbox>
                  </v:shape>
                  <v:shape id="Text Box 12" o:spid="_x0000_s2107" type="#_x0000_t202" style="position:absolute;left:4384;top:2701;width:226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616056" w:rsidRDefault="006A4745" w:rsidP="00A16ED1">
                          <w:pPr>
                            <w:pStyle w:val="NormalWeb"/>
                            <w:spacing w:before="0" w:beforeAutospacing="0" w:after="160" w:afterAutospacing="0" w:line="256" w:lineRule="auto"/>
                          </w:pPr>
                          <m:oMathPara>
                            <m:oMathParaPr>
                              <m:jc m:val="centerGroup"/>
                            </m:oMathParaPr>
                            <m:oMath>
                              <m:sSub>
                                <m:sSubPr>
                                  <m:ctrlPr>
                                    <w:rPr>
                                      <w:rFonts w:ascii="Cambria Math" w:eastAsia="Calibri" w:hAnsi="Cambria Math" w:cs="Arial"/>
                                      <w:i/>
                                      <w:iCs/>
                                      <w:sz w:val="22"/>
                                      <w:szCs w:val="22"/>
                                    </w:rPr>
                                  </m:ctrlPr>
                                </m:sSubPr>
                                <m:e>
                                  <m:r>
                                    <w:rPr>
                                      <w:rFonts w:ascii="Cambria Math" w:eastAsia="Calibri" w:hAnsi="Cambria Math" w:cs="Arial"/>
                                      <w:sz w:val="22"/>
                                      <w:szCs w:val="22"/>
                                    </w:rPr>
                                    <m:t>i</m:t>
                                  </m:r>
                                </m:e>
                                <m:sub>
                                  <m:r>
                                    <w:rPr>
                                      <w:rFonts w:ascii="Cambria Math" w:eastAsia="Calibri" w:hAnsi="Cambria Math" w:cs="Arial"/>
                                      <w:sz w:val="22"/>
                                      <w:szCs w:val="22"/>
                                    </w:rPr>
                                    <m:t>L</m:t>
                                  </m:r>
                                </m:sub>
                              </m:sSub>
                            </m:oMath>
                          </m:oMathPara>
                        </w:p>
                      </w:txbxContent>
                    </v:textbox>
                  </v:shape>
                  <v:oval id="Oval 9" o:spid="_x0000_s2108" style="position:absolute;left:1812;top:5413;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VJIsUA&#10;AADaAAAADwAAAGRycy9kb3ducmV2LnhtbESPQWvCQBSE74X+h+UVvIhu6iFodBNqQRHsQW1FvT2y&#10;r0lo9m2aXTXtr+8KQo/DzHzDzLLO1OJCrassK3geRiCIc6srLhR8vC8GYxDOI2usLZOCH3KQpY8P&#10;M0y0vfKWLjtfiABhl6CC0vsmkdLlJRl0Q9sQB+/TtgZ9kG0hdYvXADe1HEVRLA1WHBZKbOi1pPxr&#10;dzYKTvFizvFm3ee3xuXz/RJ/j4dvpXpP3csUhKfO/4fv7ZVWMIHblXAD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9UkixQAAANoAAAAPAAAAAAAAAAAAAAAAAJgCAABkcnMv&#10;ZG93bnJldi54bWxQSwUGAAAAAAQABAD1AAAAigMAAAAA&#10;" fillcolor="#4f81bd [3204]" strokecolor="#243f60 [1604]" strokeweight="2pt"/>
                  <w10:wrap type="none"/>
                  <w10:anchorlock/>
                </v:group>
              </w:pict>
            </w:r>
          </w:p>
        </w:tc>
      </w:tr>
      <w:tr w:rsidR="00643078" w:rsidRPr="00B80A16" w:rsidTr="00643078">
        <w:trPr>
          <w:jc w:val="center"/>
        </w:trPr>
        <w:tc>
          <w:tcPr>
            <w:tcW w:w="3344" w:type="dxa"/>
            <w:vAlign w:val="center"/>
          </w:tcPr>
          <w:p w:rsidR="00643078" w:rsidRDefault="00A16ED1" w:rsidP="00A16ED1">
            <w:pPr>
              <w:pStyle w:val="Caption"/>
              <w:spacing w:after="0"/>
            </w:pPr>
            <w:r>
              <w:t>(a)</w:t>
            </w:r>
          </w:p>
        </w:tc>
        <w:tc>
          <w:tcPr>
            <w:tcW w:w="3344" w:type="dxa"/>
            <w:vAlign w:val="center"/>
          </w:tcPr>
          <w:p w:rsidR="00643078" w:rsidRDefault="00A16ED1" w:rsidP="00A16ED1">
            <w:pPr>
              <w:pStyle w:val="Caption"/>
              <w:spacing w:after="0"/>
            </w:pPr>
            <w:r>
              <w:t>(b)</w:t>
            </w:r>
          </w:p>
        </w:tc>
      </w:tr>
      <w:tr w:rsidR="00A16ED1" w:rsidRPr="00B80A16" w:rsidTr="00643078">
        <w:trPr>
          <w:jc w:val="center"/>
        </w:trPr>
        <w:tc>
          <w:tcPr>
            <w:tcW w:w="3344" w:type="dxa"/>
            <w:vAlign w:val="center"/>
          </w:tcPr>
          <w:p w:rsidR="00A16ED1" w:rsidRDefault="00A16ED1" w:rsidP="0047398A">
            <w:pPr>
              <w:pStyle w:val="Caption"/>
              <w:spacing w:after="0"/>
            </w:pPr>
            <w:r>
              <w:t xml:space="preserve">KCL: </w:t>
            </w:r>
            <w:bookmarkStart w:id="33" w:name="OLE_LINK147"/>
            <w:bookmarkStart w:id="34" w:name="OLE_LINK148"/>
            <w:r w:rsidRPr="00A16ED1">
              <w:rPr>
                <w:position w:val="-10"/>
              </w:rPr>
              <w:object w:dxaOrig="920" w:dyaOrig="320">
                <v:shape id="_x0000_i1054" type="#_x0000_t75" style="width:45.75pt;height:16.5pt" o:ole="">
                  <v:imagedata r:id="rId56" o:title=""/>
                </v:shape>
                <o:OLEObject Type="Embed" ProgID="Equation.3" ShapeID="_x0000_i1054" DrawAspect="Content" ObjectID="_1568211765" r:id="rId57"/>
              </w:object>
            </w:r>
            <w:bookmarkEnd w:id="33"/>
            <w:bookmarkEnd w:id="34"/>
          </w:p>
          <w:p w:rsidR="00DA795C" w:rsidRPr="008E4577" w:rsidRDefault="008E4577" w:rsidP="00DA795C">
            <w:pPr>
              <w:jc w:val="center"/>
            </w:pPr>
            <w:r w:rsidRPr="008E4577">
              <w:rPr>
                <w:position w:val="-14"/>
              </w:rPr>
              <w:object w:dxaOrig="1780" w:dyaOrig="400">
                <v:shape id="_x0000_i1055" type="#_x0000_t75" style="width:89.25pt;height:20.25pt" o:ole="">
                  <v:imagedata r:id="rId58" o:title=""/>
                </v:shape>
                <o:OLEObject Type="Embed" ProgID="Equation.3" ShapeID="_x0000_i1055" DrawAspect="Content" ObjectID="_1568211766" r:id="rId59"/>
              </w:object>
            </w:r>
          </w:p>
        </w:tc>
        <w:tc>
          <w:tcPr>
            <w:tcW w:w="3344" w:type="dxa"/>
            <w:vAlign w:val="center"/>
          </w:tcPr>
          <w:p w:rsidR="00A16ED1" w:rsidRDefault="00A16ED1" w:rsidP="0047398A">
            <w:pPr>
              <w:pStyle w:val="Caption"/>
              <w:spacing w:after="0"/>
            </w:pPr>
            <w:r>
              <w:t xml:space="preserve">KCL: </w:t>
            </w:r>
            <w:r w:rsidRPr="00A16ED1">
              <w:rPr>
                <w:position w:val="-10"/>
              </w:rPr>
              <w:object w:dxaOrig="940" w:dyaOrig="320">
                <v:shape id="_x0000_i1056" type="#_x0000_t75" style="width:47.25pt;height:16.5pt" o:ole="">
                  <v:imagedata r:id="rId60" o:title=""/>
                </v:shape>
                <o:OLEObject Type="Embed" ProgID="Equation.3" ShapeID="_x0000_i1056" DrawAspect="Content" ObjectID="_1568211767" r:id="rId61"/>
              </w:object>
            </w:r>
          </w:p>
          <w:bookmarkStart w:id="35" w:name="OLE_LINK167"/>
          <w:bookmarkStart w:id="36" w:name="OLE_LINK168"/>
          <w:bookmarkStart w:id="37" w:name="OLE_LINK169"/>
          <w:p w:rsidR="00DA795C" w:rsidRPr="008E4577" w:rsidRDefault="008E4577" w:rsidP="00DA795C">
            <w:pPr>
              <w:jc w:val="center"/>
            </w:pPr>
            <w:r w:rsidRPr="008E4577">
              <w:rPr>
                <w:position w:val="-14"/>
              </w:rPr>
              <w:object w:dxaOrig="1800" w:dyaOrig="400">
                <v:shape id="_x0000_i1057" type="#_x0000_t75" style="width:90pt;height:20.25pt" o:ole="">
                  <v:imagedata r:id="rId62" o:title=""/>
                </v:shape>
                <o:OLEObject Type="Embed" ProgID="Equation.3" ShapeID="_x0000_i1057" DrawAspect="Content" ObjectID="_1568211768" r:id="rId63"/>
              </w:object>
            </w:r>
            <w:bookmarkEnd w:id="35"/>
            <w:bookmarkEnd w:id="36"/>
            <w:bookmarkEnd w:id="37"/>
          </w:p>
        </w:tc>
      </w:tr>
      <w:tr w:rsidR="00A16ED1" w:rsidRPr="00B80A16" w:rsidTr="0047398A">
        <w:trPr>
          <w:jc w:val="center"/>
        </w:trPr>
        <w:tc>
          <w:tcPr>
            <w:tcW w:w="6688" w:type="dxa"/>
            <w:gridSpan w:val="2"/>
            <w:vAlign w:val="center"/>
          </w:tcPr>
          <w:p w:rsidR="00A16ED1" w:rsidRDefault="00A16ED1" w:rsidP="0047398A">
            <w:pPr>
              <w:pStyle w:val="Caption"/>
              <w:spacing w:after="0"/>
            </w:pPr>
            <w:r>
              <w:t xml:space="preserve">Figure </w:t>
            </w:r>
            <w:r w:rsidR="006A4745">
              <w:fldChar w:fldCharType="begin"/>
            </w:r>
            <w:r w:rsidR="006A4745">
              <w:instrText xml:space="preserve"> SEQ Figure \* ARABIC </w:instrText>
            </w:r>
            <w:r w:rsidR="006A4745">
              <w:fldChar w:fldCharType="separate"/>
            </w:r>
            <w:r w:rsidR="00295CC9">
              <w:rPr>
                <w:noProof/>
              </w:rPr>
              <w:t>4</w:t>
            </w:r>
            <w:r w:rsidR="006A4745">
              <w:rPr>
                <w:noProof/>
              </w:rPr>
              <w:fldChar w:fldCharType="end"/>
            </w:r>
          </w:p>
        </w:tc>
      </w:tr>
    </w:tbl>
    <w:p w:rsidR="008E4577" w:rsidRDefault="008E4577" w:rsidP="008E4577">
      <w:pPr>
        <w:pStyle w:val="Guideexp"/>
        <w:numPr>
          <w:ilvl w:val="0"/>
          <w:numId w:val="0"/>
        </w:numPr>
        <w:ind w:left="714" w:hanging="357"/>
      </w:pPr>
      <w:r>
        <w:t xml:space="preserve">Why is this result important? </w:t>
      </w:r>
    </w:p>
    <w:p w:rsidR="008E4577" w:rsidRPr="008E4577" w:rsidRDefault="008E4577" w:rsidP="008E4577">
      <w:pPr>
        <w:pStyle w:val="Guide"/>
      </w:pPr>
      <w:r w:rsidRPr="008E4577">
        <w:t>It gives us a solution</w:t>
      </w:r>
      <w:r w:rsidR="00881A78">
        <w:t xml:space="preserve"> (or two, due to symmetry)</w:t>
      </w:r>
      <w:r w:rsidRPr="008E4577">
        <w:t xml:space="preserve"> to the current through each transistor as a function of the quiescent and load currents.</w:t>
      </w:r>
    </w:p>
    <w:p w:rsidR="008E4577" w:rsidRPr="008E4577" w:rsidRDefault="008E4577" w:rsidP="008E4577">
      <w:pPr>
        <w:pStyle w:val="Guide"/>
      </w:pPr>
      <w:r w:rsidRPr="008E4577">
        <w:t xml:space="preserve">It implies that the transistor currents are complementary, so that when </w:t>
      </w:r>
      <w:r w:rsidRPr="008E4577">
        <w:rPr>
          <w:position w:val="-10"/>
        </w:rPr>
        <w:object w:dxaOrig="180" w:dyaOrig="320">
          <v:shape id="_x0000_i1058" type="#_x0000_t75" style="width:9pt;height:15pt" o:ole="">
            <v:imagedata r:id="rId64" o:title=""/>
          </v:shape>
          <o:OLEObject Type="Embed" ProgID="Equation.3" ShapeID="_x0000_i1058" DrawAspect="Content" ObjectID="_1568211769" r:id="rId65"/>
        </w:object>
      </w:r>
      <w:r w:rsidRPr="008E4577">
        <w:t xml:space="preserve"> rises, </w:t>
      </w:r>
      <w:r w:rsidRPr="008E4577">
        <w:rPr>
          <w:position w:val="-10"/>
        </w:rPr>
        <w:object w:dxaOrig="200" w:dyaOrig="320">
          <v:shape id="_x0000_i1059" type="#_x0000_t75" style="width:9.75pt;height:16.5pt" o:ole="">
            <v:imagedata r:id="rId66" o:title=""/>
          </v:shape>
          <o:OLEObject Type="Embed" ProgID="Equation.3" ShapeID="_x0000_i1059" DrawAspect="Content" ObjectID="_1568211770" r:id="rId67"/>
        </w:object>
      </w:r>
      <w:r w:rsidRPr="008E4577">
        <w:t xml:space="preserve"> diminishes, while keeping a constant product (</w:t>
      </w:r>
      <w:bookmarkStart w:id="38" w:name="OLE_LINK182"/>
      <w:bookmarkStart w:id="39" w:name="OLE_LINK183"/>
      <w:r w:rsidR="009C6EFE" w:rsidRPr="008E4577">
        <w:rPr>
          <w:position w:val="-14"/>
        </w:rPr>
        <w:object w:dxaOrig="780" w:dyaOrig="400">
          <v:shape id="_x0000_i1060" type="#_x0000_t75" style="width:39pt;height:20.25pt" o:ole="">
            <v:imagedata r:id="rId68" o:title=""/>
          </v:shape>
          <o:OLEObject Type="Embed" ProgID="Equation.3" ShapeID="_x0000_i1060" DrawAspect="Content" ObjectID="_1568211771" r:id="rId69"/>
        </w:object>
      </w:r>
      <w:bookmarkEnd w:id="38"/>
      <w:bookmarkEnd w:id="39"/>
      <w:r w:rsidRPr="008E4577">
        <w:t>).</w:t>
      </w:r>
    </w:p>
    <w:p w:rsidR="008E4577" w:rsidRDefault="008E4577" w:rsidP="008E4577">
      <w:pPr>
        <w:pStyle w:val="Guide"/>
      </w:pPr>
      <w:r w:rsidRPr="008E4577">
        <w:lastRenderedPageBreak/>
        <w:t xml:space="preserve">It means that if such an output stage has quiescent </w:t>
      </w:r>
      <w:proofErr w:type="gramStart"/>
      <w:r w:rsidRPr="008E4577">
        <w:t xml:space="preserve">current </w:t>
      </w:r>
      <w:proofErr w:type="gramEnd"/>
      <w:r w:rsidRPr="008E4577">
        <w:rPr>
          <w:position w:val="-16"/>
        </w:rPr>
        <w:object w:dxaOrig="700" w:dyaOrig="420">
          <v:shape id="_x0000_i1061" type="#_x0000_t75" style="width:35.25pt;height:21pt" o:ole="">
            <v:imagedata r:id="rId70" o:title=""/>
          </v:shape>
          <o:OLEObject Type="Embed" ProgID="Equation.3" ShapeID="_x0000_i1061" DrawAspect="Content" ObjectID="_1568211772" r:id="rId71"/>
        </w:object>
      </w:r>
      <w:r w:rsidRPr="008E4577">
        <w:t>, under this model we will always have both transistors conducting, though at certain times one may have exponentially low current.</w:t>
      </w:r>
    </w:p>
    <w:p w:rsidR="009B6A3E" w:rsidRPr="008E4577" w:rsidRDefault="009B6A3E" w:rsidP="009B6A3E">
      <w:pPr>
        <w:pStyle w:val="Guide"/>
        <w:numPr>
          <w:ilvl w:val="0"/>
          <w:numId w:val="0"/>
        </w:numPr>
      </w:pPr>
    </w:p>
    <w:p w:rsidR="00532D66" w:rsidRPr="00532D66" w:rsidRDefault="00532D66" w:rsidP="00532D66">
      <w:pPr>
        <w:pStyle w:val="Guide"/>
        <w:rPr>
          <w:color w:val="FF0000"/>
        </w:rPr>
      </w:pPr>
      <w:r w:rsidRPr="00532D66">
        <w:rPr>
          <w:color w:val="FF0000"/>
        </w:rPr>
        <w:t xml:space="preserve">For the following answers to sections </w:t>
      </w:r>
      <w:r w:rsidR="00B13DCD">
        <w:fldChar w:fldCharType="begin"/>
      </w:r>
      <w:r w:rsidR="00B13DCD">
        <w:instrText xml:space="preserve"> REF _Ref476087915 \r \h  \* MERGEFORMAT </w:instrText>
      </w:r>
      <w:r w:rsidR="00B13DCD">
        <w:fldChar w:fldCharType="separate"/>
      </w:r>
      <w:r w:rsidR="00295CC9" w:rsidRPr="00295CC9">
        <w:rPr>
          <w:color w:val="FF0000"/>
          <w:cs/>
        </w:rPr>
        <w:t>‎</w:t>
      </w:r>
      <w:r w:rsidR="00295CC9" w:rsidRPr="00295CC9">
        <w:rPr>
          <w:color w:val="FF0000"/>
        </w:rPr>
        <w:t>1.1</w:t>
      </w:r>
      <w:r w:rsidR="00B13DCD">
        <w:fldChar w:fldCharType="end"/>
      </w:r>
      <w:r w:rsidRPr="00532D66">
        <w:rPr>
          <w:color w:val="FF0000"/>
        </w:rPr>
        <w:t xml:space="preserve"> to </w:t>
      </w:r>
      <w:r w:rsidR="00B13DCD">
        <w:fldChar w:fldCharType="begin"/>
      </w:r>
      <w:r w:rsidR="00B13DCD">
        <w:instrText xml:space="preserve"> REF _Ref476087936 \r \h  \* MERGEFORMAT </w:instrText>
      </w:r>
      <w:r w:rsidR="00B13DCD">
        <w:fldChar w:fldCharType="separate"/>
      </w:r>
      <w:r w:rsidR="00295CC9" w:rsidRPr="00295CC9">
        <w:rPr>
          <w:color w:val="FF0000"/>
          <w:cs/>
        </w:rPr>
        <w:t>‎</w:t>
      </w:r>
      <w:r w:rsidR="00295CC9" w:rsidRPr="00295CC9">
        <w:rPr>
          <w:color w:val="FF0000"/>
        </w:rPr>
        <w:t>1.9</w:t>
      </w:r>
      <w:r w:rsidR="00B13DCD">
        <w:fldChar w:fldCharType="end"/>
      </w:r>
      <w:r w:rsidRPr="00532D66">
        <w:rPr>
          <w:color w:val="FF0000"/>
        </w:rPr>
        <w:t xml:space="preserve">, you are allotted </w:t>
      </w:r>
      <w:r w:rsidRPr="00532D66">
        <w:rPr>
          <w:b/>
          <w:bCs/>
          <w:color w:val="FF0000"/>
          <w:u w:val="single"/>
        </w:rPr>
        <w:t>1 line per section</w:t>
      </w:r>
      <w:r w:rsidRPr="00532D66">
        <w:rPr>
          <w:color w:val="FF0000"/>
        </w:rPr>
        <w:t>! (</w:t>
      </w:r>
      <w:proofErr w:type="gramStart"/>
      <w:r>
        <w:rPr>
          <w:color w:val="FF0000"/>
        </w:rPr>
        <w:t>i.e</w:t>
      </w:r>
      <w:proofErr w:type="gramEnd"/>
      <w:r>
        <w:rPr>
          <w:color w:val="FF0000"/>
        </w:rPr>
        <w:t xml:space="preserve">. </w:t>
      </w:r>
      <w:r w:rsidRPr="00532D66">
        <w:rPr>
          <w:color w:val="FF0000"/>
        </w:rPr>
        <w:t xml:space="preserve">total of 11 lines). This restriction also applies to your answers in sections </w:t>
      </w:r>
      <w:r w:rsidR="00B13DCD">
        <w:fldChar w:fldCharType="begin"/>
      </w:r>
      <w:r w:rsidR="00B13DCD">
        <w:instrText xml:space="preserve"> REF _Ref476088062 \r \h  \* MERGEFORMAT </w:instrText>
      </w:r>
      <w:r w:rsidR="00B13DCD">
        <w:fldChar w:fldCharType="separate"/>
      </w:r>
      <w:r w:rsidR="00295CC9" w:rsidRPr="00295CC9">
        <w:rPr>
          <w:color w:val="FF0000"/>
          <w:cs/>
        </w:rPr>
        <w:t>‎</w:t>
      </w:r>
      <w:r w:rsidR="00295CC9" w:rsidRPr="00295CC9">
        <w:rPr>
          <w:color w:val="FF0000"/>
        </w:rPr>
        <w:t>2</w:t>
      </w:r>
      <w:r w:rsidR="00B13DCD">
        <w:fldChar w:fldCharType="end"/>
      </w:r>
      <w:r w:rsidRPr="00532D66">
        <w:rPr>
          <w:color w:val="FF0000"/>
        </w:rPr>
        <w:t xml:space="preserve"> and </w:t>
      </w:r>
      <w:r w:rsidR="00B13DCD">
        <w:fldChar w:fldCharType="begin"/>
      </w:r>
      <w:r w:rsidR="00B13DCD">
        <w:instrText xml:space="preserve"> REF _Ref476088083 \r \h  \* MERGEFORMAT </w:instrText>
      </w:r>
      <w:r w:rsidR="00B13DCD">
        <w:fldChar w:fldCharType="separate"/>
      </w:r>
      <w:r w:rsidR="00295CC9" w:rsidRPr="00295CC9">
        <w:rPr>
          <w:color w:val="FF0000"/>
          <w:cs/>
        </w:rPr>
        <w:t>‎</w:t>
      </w:r>
      <w:r w:rsidR="00295CC9" w:rsidRPr="00295CC9">
        <w:rPr>
          <w:color w:val="FF0000"/>
        </w:rPr>
        <w:t>3</w:t>
      </w:r>
      <w:r w:rsidR="00B13DCD">
        <w:fldChar w:fldCharType="end"/>
      </w:r>
      <w:r w:rsidRPr="00532D66">
        <w:rPr>
          <w:color w:val="FF0000"/>
        </w:rPr>
        <w:t>.</w:t>
      </w:r>
    </w:p>
    <w:p w:rsidR="00CA36C1" w:rsidRDefault="0026132B" w:rsidP="0026132B">
      <w:pPr>
        <w:numPr>
          <w:ilvl w:val="0"/>
          <w:numId w:val="2"/>
        </w:numPr>
      </w:pPr>
      <w:bookmarkStart w:id="40" w:name="_Ref442556686"/>
      <w:bookmarkStart w:id="41" w:name="OLE_LINK121"/>
      <w:bookmarkStart w:id="42" w:name="OLE_LINK122"/>
      <w:r>
        <w:t xml:space="preserve">For the circuit in </w:t>
      </w:r>
      <w:r w:rsidR="00FB2E56">
        <w:fldChar w:fldCharType="begin"/>
      </w:r>
      <w:r>
        <w:instrText xml:space="preserve"> REF _Ref442553321 \h </w:instrText>
      </w:r>
      <w:r w:rsidR="00FB2E56">
        <w:fldChar w:fldCharType="separate"/>
      </w:r>
      <w:r w:rsidR="00295CC9">
        <w:t xml:space="preserve">Figure </w:t>
      </w:r>
      <w:r w:rsidR="00295CC9">
        <w:rPr>
          <w:noProof/>
        </w:rPr>
        <w:t>1</w:t>
      </w:r>
      <w:r w:rsidR="00FB2E56">
        <w:fldChar w:fldCharType="end"/>
      </w:r>
      <w:r>
        <w:t>,</w:t>
      </w:r>
      <w:bookmarkEnd w:id="40"/>
    </w:p>
    <w:p w:rsidR="0026132B" w:rsidRDefault="0026132B" w:rsidP="0026132B">
      <w:pPr>
        <w:numPr>
          <w:ilvl w:val="1"/>
          <w:numId w:val="2"/>
        </w:numPr>
      </w:pPr>
      <w:bookmarkStart w:id="43" w:name="_Ref476087915"/>
      <w:r>
        <w:t>Which class is this?</w:t>
      </w:r>
      <w:bookmarkEnd w:id="43"/>
    </w:p>
    <w:bookmarkEnd w:id="41"/>
    <w:bookmarkEnd w:id="42"/>
    <w:p w:rsidR="0026132B" w:rsidRDefault="002D1A38" w:rsidP="002D1A38">
      <w:pPr>
        <w:numPr>
          <w:ilvl w:val="1"/>
          <w:numId w:val="2"/>
        </w:numPr>
      </w:pPr>
      <w:r>
        <w:t xml:space="preserve">Given the </w:t>
      </w:r>
      <w:proofErr w:type="gramStart"/>
      <w:r>
        <w:t xml:space="preserve">input </w:t>
      </w:r>
      <w:bookmarkStart w:id="44" w:name="OLE_LINK38"/>
      <w:bookmarkStart w:id="45" w:name="OLE_LINK47"/>
      <w:proofErr w:type="gramEnd"/>
      <w:r w:rsidR="00EF7275" w:rsidRPr="002D1A38">
        <w:rPr>
          <w:position w:val="-10"/>
        </w:rPr>
        <w:object w:dxaOrig="1440" w:dyaOrig="320">
          <v:shape id="_x0000_i1062" type="#_x0000_t75" style="width:70.5pt;height:15pt" o:ole="">
            <v:imagedata r:id="rId72" o:title=""/>
          </v:shape>
          <o:OLEObject Type="Embed" ProgID="Equation.3" ShapeID="_x0000_i1062" DrawAspect="Content" ObjectID="_1568211773" r:id="rId73"/>
        </w:object>
      </w:r>
      <w:bookmarkEnd w:id="44"/>
      <w:bookmarkEnd w:id="45"/>
      <w:r>
        <w:t xml:space="preserve">, draw one period of both input and output signals as a function of the parameter </w:t>
      </w:r>
      <w:r w:rsidRPr="00C17CDC">
        <w:rPr>
          <w:position w:val="-6"/>
        </w:rPr>
        <w:object w:dxaOrig="279" w:dyaOrig="240">
          <v:shape id="_x0000_i1063" type="#_x0000_t75" style="width:14.25pt;height:12pt" o:ole="">
            <v:imagedata r:id="rId74" o:title=""/>
          </v:shape>
          <o:OLEObject Type="Embed" ProgID="Equation.3" ShapeID="_x0000_i1063" DrawAspect="Content" ObjectID="_1568211774" r:id="rId75"/>
        </w:object>
      </w:r>
      <w:r>
        <w:t>, on the same graph.</w:t>
      </w:r>
    </w:p>
    <w:p w:rsidR="002D1A38" w:rsidRDefault="00E844D3" w:rsidP="00E844D3">
      <w:pPr>
        <w:numPr>
          <w:ilvl w:val="1"/>
          <w:numId w:val="2"/>
        </w:numPr>
      </w:pPr>
      <w:bookmarkStart w:id="46" w:name="_Ref442735716"/>
      <w:r>
        <w:t>Qualitatively e</w:t>
      </w:r>
      <w:r w:rsidR="002D1A38">
        <w:t xml:space="preserve">xplain what happens in the positive half of </w:t>
      </w:r>
      <w:r w:rsidR="00EF7275" w:rsidRPr="00C17CDC">
        <w:rPr>
          <w:position w:val="-10"/>
        </w:rPr>
        <w:object w:dxaOrig="480" w:dyaOrig="320">
          <v:shape id="_x0000_i1064" type="#_x0000_t75" style="width:24.75pt;height:15pt" o:ole="">
            <v:imagedata r:id="rId76" o:title=""/>
          </v:shape>
          <o:OLEObject Type="Embed" ProgID="Equation.3" ShapeID="_x0000_i1064" DrawAspect="Content" ObjectID="_1568211775" r:id="rId77"/>
        </w:object>
      </w:r>
      <w:r w:rsidR="002D1A38">
        <w:t xml:space="preserve"> and the negative half </w:t>
      </w:r>
      <w:proofErr w:type="gramStart"/>
      <w:r w:rsidR="002D1A38">
        <w:t xml:space="preserve">of </w:t>
      </w:r>
      <w:proofErr w:type="gramEnd"/>
      <w:r w:rsidR="00EF7275" w:rsidRPr="00C17CDC">
        <w:rPr>
          <w:position w:val="-10"/>
        </w:rPr>
        <w:object w:dxaOrig="480" w:dyaOrig="320">
          <v:shape id="_x0000_i1065" type="#_x0000_t75" style="width:24.75pt;height:15pt" o:ole="">
            <v:imagedata r:id="rId78" o:title=""/>
          </v:shape>
          <o:OLEObject Type="Embed" ProgID="Equation.3" ShapeID="_x0000_i1065" DrawAspect="Content" ObjectID="_1568211776" r:id="rId79"/>
        </w:object>
      </w:r>
      <w:r w:rsidR="002D1A38">
        <w:t>. Which transistors are operating, and when?</w:t>
      </w:r>
      <w:r w:rsidR="003254FE">
        <w:t xml:space="preserve"> What are the currents’ directions?</w:t>
      </w:r>
      <w:bookmarkEnd w:id="46"/>
      <w:r w:rsidR="00BE4141">
        <w:t xml:space="preserve"> (</w:t>
      </w:r>
      <w:proofErr w:type="gramStart"/>
      <w:r w:rsidR="00BE4141">
        <w:t>up</w:t>
      </w:r>
      <w:proofErr w:type="gramEnd"/>
      <w:r w:rsidR="00BE4141">
        <w:t xml:space="preserve"> to 2 lines for this answer).</w:t>
      </w:r>
    </w:p>
    <w:p w:rsidR="00A223C8" w:rsidRDefault="00846365" w:rsidP="00846365">
      <w:pPr>
        <w:numPr>
          <w:ilvl w:val="1"/>
          <w:numId w:val="2"/>
        </w:numPr>
      </w:pPr>
      <w:r w:rsidRPr="00846365">
        <w:rPr>
          <w:i/>
          <w:iCs/>
          <w:u w:val="single"/>
        </w:rPr>
        <w:t>Qualitatively</w:t>
      </w:r>
      <w:r>
        <w:t xml:space="preserve"> d</w:t>
      </w:r>
      <w:r w:rsidR="00A223C8">
        <w:t xml:space="preserve">raw the transfer characteristic </w:t>
      </w:r>
      <w:proofErr w:type="gramStart"/>
      <w:r w:rsidR="00A223C8">
        <w:t xml:space="preserve">curve </w:t>
      </w:r>
      <w:proofErr w:type="gramEnd"/>
      <w:r w:rsidR="008B0DF6" w:rsidRPr="00A223C8">
        <w:rPr>
          <w:position w:val="-10"/>
        </w:rPr>
        <w:object w:dxaOrig="1240" w:dyaOrig="320">
          <v:shape id="_x0000_i1066" type="#_x0000_t75" style="width:62.25pt;height:15pt" o:ole="">
            <v:imagedata r:id="rId80" o:title=""/>
          </v:shape>
          <o:OLEObject Type="Embed" ProgID="Equation.3" ShapeID="_x0000_i1066" DrawAspect="Content" ObjectID="_1568211777" r:id="rId81"/>
        </w:object>
      </w:r>
      <w:r w:rsidR="00A223C8">
        <w:t>; mark and calculate important points and the slope.</w:t>
      </w:r>
    </w:p>
    <w:p w:rsidR="005F2378" w:rsidRDefault="005F2378" w:rsidP="004E319C">
      <w:pPr>
        <w:numPr>
          <w:ilvl w:val="1"/>
          <w:numId w:val="2"/>
        </w:numPr>
      </w:pPr>
      <w:r>
        <w:t>Calculate the power dissipated in Q1 under quiescent conditions</w:t>
      </w:r>
      <w:proofErr w:type="gramStart"/>
      <w:r w:rsidR="004E319C">
        <w:t xml:space="preserve">, </w:t>
      </w:r>
      <w:proofErr w:type="gramEnd"/>
      <w:r w:rsidR="00EF7275" w:rsidRPr="00C17CDC">
        <w:rPr>
          <w:position w:val="-10"/>
        </w:rPr>
        <w:object w:dxaOrig="1080" w:dyaOrig="320">
          <v:shape id="_x0000_i1067" type="#_x0000_t75" style="width:54pt;height:15pt" o:ole="">
            <v:imagedata r:id="rId82" o:title=""/>
          </v:shape>
          <o:OLEObject Type="Embed" ProgID="Equation.3" ShapeID="_x0000_i1067" DrawAspect="Content" ObjectID="_1568211778" r:id="rId83"/>
        </w:object>
      </w:r>
      <w:r>
        <w:t>.</w:t>
      </w:r>
    </w:p>
    <w:p w:rsidR="004E319C" w:rsidRDefault="004E319C" w:rsidP="003254FE">
      <w:pPr>
        <w:numPr>
          <w:ilvl w:val="1"/>
          <w:numId w:val="2"/>
        </w:numPr>
      </w:pPr>
      <w:r>
        <w:t>Calculate the average power dissipated in Q1</w:t>
      </w:r>
      <w:proofErr w:type="gramStart"/>
      <w:r>
        <w:t xml:space="preserve">, </w:t>
      </w:r>
      <w:proofErr w:type="gramEnd"/>
      <w:r w:rsidRPr="00C17CDC">
        <w:rPr>
          <w:position w:val="-10"/>
        </w:rPr>
        <w:object w:dxaOrig="360" w:dyaOrig="320">
          <v:shape id="_x0000_i1068" type="#_x0000_t75" style="width:18pt;height:15pt" o:ole="">
            <v:imagedata r:id="rId84" o:title=""/>
          </v:shape>
          <o:OLEObject Type="Embed" ProgID="Equation.3" ShapeID="_x0000_i1068" DrawAspect="Content" ObjectID="_1568211779" r:id="rId85"/>
        </w:object>
      </w:r>
      <w:r>
        <w:t>, assuming a sinusoid output voltage</w:t>
      </w:r>
      <w:r w:rsidR="00C145D4">
        <w:t xml:space="preserve"> </w:t>
      </w:r>
      <w:r w:rsidR="008B0DF6" w:rsidRPr="009D3AC6">
        <w:rPr>
          <w:position w:val="-10"/>
        </w:rPr>
        <w:object w:dxaOrig="1600" w:dyaOrig="320">
          <v:shape id="_x0000_i1069" type="#_x0000_t75" style="width:80.25pt;height:15pt" o:ole="">
            <v:imagedata r:id="rId86" o:title=""/>
          </v:shape>
          <o:OLEObject Type="Embed" ProgID="Equation.3" ShapeID="_x0000_i1069" DrawAspect="Content" ObjectID="_1568211780" r:id="rId87"/>
        </w:object>
      </w:r>
      <w:r>
        <w:t xml:space="preserve"> of maximum possible amplitude</w:t>
      </w:r>
      <w:r w:rsidR="00C145D4">
        <w:t xml:space="preserve">, </w:t>
      </w:r>
      <w:r w:rsidR="009D3AC6" w:rsidRPr="00C17CDC">
        <w:rPr>
          <w:position w:val="-10"/>
        </w:rPr>
        <w:object w:dxaOrig="279" w:dyaOrig="320">
          <v:shape id="_x0000_i1070" type="#_x0000_t75" style="width:14.25pt;height:15pt" o:ole="">
            <v:imagedata r:id="rId88" o:title=""/>
          </v:shape>
          <o:OLEObject Type="Embed" ProgID="Equation.3" ShapeID="_x0000_i1070" DrawAspect="Content" ObjectID="_1568211781" r:id="rId89"/>
        </w:object>
      </w:r>
      <w:r w:rsidR="00C145D4">
        <w:t>, where the circuit still operates linearly</w:t>
      </w:r>
      <w:r>
        <w:t xml:space="preserve">. Also find </w:t>
      </w:r>
      <w:r w:rsidR="003254FE" w:rsidRPr="00C17CDC">
        <w:rPr>
          <w:position w:val="-10"/>
        </w:rPr>
        <w:object w:dxaOrig="279" w:dyaOrig="320">
          <v:shape id="_x0000_i1071" type="#_x0000_t75" style="width:14.25pt;height:15pt" o:ole="">
            <v:imagedata r:id="rId90" o:title=""/>
          </v:shape>
          <o:OLEObject Type="Embed" ProgID="Equation.3" ShapeID="_x0000_i1071" DrawAspect="Content" ObjectID="_1568211782" r:id="rId91"/>
        </w:object>
      </w:r>
      <w:r w:rsidR="003254FE">
        <w:t xml:space="preserve"> </w:t>
      </w:r>
      <w:r>
        <w:t>the power delivered to, or dissipated in, the load.</w:t>
      </w:r>
    </w:p>
    <w:p w:rsidR="00C145D4" w:rsidRDefault="00C145D4" w:rsidP="00C145D4">
      <w:pPr>
        <w:numPr>
          <w:ilvl w:val="1"/>
          <w:numId w:val="2"/>
        </w:numPr>
      </w:pPr>
      <w:r>
        <w:t xml:space="preserve">Calculate the </w:t>
      </w:r>
      <w:r w:rsidR="00A91580">
        <w:t xml:space="preserve">average </w:t>
      </w:r>
      <w:r>
        <w:t>supply power</w:t>
      </w:r>
      <w:proofErr w:type="gramStart"/>
      <w:r>
        <w:t xml:space="preserve">, </w:t>
      </w:r>
      <w:proofErr w:type="gramEnd"/>
      <w:r w:rsidR="00A91580" w:rsidRPr="00C145D4">
        <w:rPr>
          <w:position w:val="-10"/>
        </w:rPr>
        <w:object w:dxaOrig="279" w:dyaOrig="320">
          <v:shape id="_x0000_i1072" type="#_x0000_t75" style="width:14.25pt;height:15pt" o:ole="">
            <v:imagedata r:id="rId92" o:title=""/>
          </v:shape>
          <o:OLEObject Type="Embed" ProgID="Equation.3" ShapeID="_x0000_i1072" DrawAspect="Content" ObjectID="_1568211783" r:id="rId93"/>
        </w:object>
      </w:r>
      <w:r>
        <w:t>, for a sinusoidal input.</w:t>
      </w:r>
    </w:p>
    <w:p w:rsidR="005F2378" w:rsidRDefault="005F2378" w:rsidP="00EE4B8B">
      <w:pPr>
        <w:numPr>
          <w:ilvl w:val="1"/>
          <w:numId w:val="2"/>
        </w:numPr>
      </w:pPr>
      <w:r>
        <w:t>Calculate the power-conversion efficiency</w:t>
      </w:r>
      <w:proofErr w:type="gramStart"/>
      <w:r>
        <w:t xml:space="preserve">, </w:t>
      </w:r>
      <w:proofErr w:type="gramEnd"/>
      <w:r w:rsidR="00A91580" w:rsidRPr="00C145D4">
        <w:rPr>
          <w:position w:val="-10"/>
        </w:rPr>
        <w:object w:dxaOrig="200" w:dyaOrig="260">
          <v:shape id="_x0000_i1073" type="#_x0000_t75" style="width:10.5pt;height:12pt" o:ole="">
            <v:imagedata r:id="rId94" o:title=""/>
          </v:shape>
          <o:OLEObject Type="Embed" ProgID="Equation.3" ShapeID="_x0000_i1073" DrawAspect="Content" ObjectID="_1568211784" r:id="rId95"/>
        </w:object>
      </w:r>
      <w:r>
        <w:t>.</w:t>
      </w:r>
      <w:r w:rsidR="00EE4B8B">
        <w:t xml:space="preserve"> What is </w:t>
      </w:r>
      <w:r w:rsidR="00EE4B8B" w:rsidRPr="00EE4B8B">
        <w:rPr>
          <w:position w:val="-10"/>
        </w:rPr>
        <w:object w:dxaOrig="440" w:dyaOrig="320">
          <v:shape id="_x0000_i1074" type="#_x0000_t75" style="width:21pt;height:15pt" o:ole="">
            <v:imagedata r:id="rId96" o:title=""/>
          </v:shape>
          <o:OLEObject Type="Embed" ProgID="Equation.3" ShapeID="_x0000_i1074" DrawAspect="Content" ObjectID="_1568211785" r:id="rId97"/>
        </w:object>
      </w:r>
      <w:r w:rsidR="00EE4B8B">
        <w:t xml:space="preserve"> for this class?</w:t>
      </w:r>
    </w:p>
    <w:p w:rsidR="00A91580" w:rsidRDefault="00A91580" w:rsidP="00EE4B8B">
      <w:pPr>
        <w:numPr>
          <w:ilvl w:val="1"/>
          <w:numId w:val="2"/>
        </w:numPr>
      </w:pPr>
      <w:bookmarkStart w:id="47" w:name="_Ref476087936"/>
      <w:r>
        <w:t>Calculate the average power dissipation in the circuit</w:t>
      </w:r>
      <w:proofErr w:type="gramStart"/>
      <w:r>
        <w:t xml:space="preserve">, </w:t>
      </w:r>
      <w:proofErr w:type="gramEnd"/>
      <w:r w:rsidRPr="00C145D4">
        <w:rPr>
          <w:position w:val="-10"/>
        </w:rPr>
        <w:object w:dxaOrig="1180" w:dyaOrig="320">
          <v:shape id="_x0000_i1075" type="#_x0000_t75" style="width:61.5pt;height:15pt" o:ole="">
            <v:imagedata r:id="rId98" o:title=""/>
          </v:shape>
          <o:OLEObject Type="Embed" ProgID="Equation.3" ShapeID="_x0000_i1075" DrawAspect="Content" ObjectID="_1568211786" r:id="rId99"/>
        </w:object>
      </w:r>
      <w:r>
        <w:t xml:space="preserve">. </w:t>
      </w:r>
      <w:r w:rsidR="00EE4B8B">
        <w:t xml:space="preserve">Find </w:t>
      </w:r>
      <w:r w:rsidR="009D3AC6" w:rsidRPr="00C17CDC">
        <w:rPr>
          <w:position w:val="-10"/>
        </w:rPr>
        <w:object w:dxaOrig="279" w:dyaOrig="320">
          <v:shape id="_x0000_i1076" type="#_x0000_t75" style="width:14.25pt;height:15pt" o:ole="">
            <v:imagedata r:id="rId100" o:title=""/>
          </v:shape>
          <o:OLEObject Type="Embed" ProgID="Equation.3" ShapeID="_x0000_i1076" DrawAspect="Content" ObjectID="_1568211787" r:id="rId101"/>
        </w:object>
      </w:r>
      <w:r w:rsidR="00EE4B8B">
        <w:t xml:space="preserve"> and </w:t>
      </w:r>
      <w:r w:rsidR="00D606A8" w:rsidRPr="00EE4B8B">
        <w:rPr>
          <w:position w:val="-10"/>
        </w:rPr>
        <w:object w:dxaOrig="300" w:dyaOrig="320">
          <v:shape id="_x0000_i1077" type="#_x0000_t75" style="width:15pt;height:15pt" o:ole="">
            <v:imagedata r:id="rId102" o:title=""/>
          </v:shape>
          <o:OLEObject Type="Embed" ProgID="Equation.3" ShapeID="_x0000_i1077" DrawAspect="Content" ObjectID="_1568211788" r:id="rId103"/>
        </w:object>
      </w:r>
      <w:r w:rsidR="00EE4B8B">
        <w:t xml:space="preserve"> for </w:t>
      </w:r>
      <w:proofErr w:type="gramStart"/>
      <w:r w:rsidR="00EE4B8B">
        <w:t xml:space="preserve">which </w:t>
      </w:r>
      <w:proofErr w:type="gramEnd"/>
      <w:r w:rsidR="00EE4B8B" w:rsidRPr="00C145D4">
        <w:rPr>
          <w:position w:val="-10"/>
        </w:rPr>
        <w:object w:dxaOrig="780" w:dyaOrig="320">
          <v:shape id="_x0000_i1078" type="#_x0000_t75" style="width:40.5pt;height:15pt" o:ole="">
            <v:imagedata r:id="rId104" o:title=""/>
          </v:shape>
          <o:OLEObject Type="Embed" ProgID="Equation.3" ShapeID="_x0000_i1078" DrawAspect="Content" ObjectID="_1568211789" r:id="rId105"/>
        </w:object>
      </w:r>
      <w:r w:rsidR="00EE4B8B">
        <w:t>; also</w:t>
      </w:r>
      <w:r w:rsidR="00EE4B8B" w:rsidRPr="00EE4B8B">
        <w:t xml:space="preserve"> </w:t>
      </w:r>
      <w:r w:rsidR="00EE4B8B">
        <w:t xml:space="preserve">find </w:t>
      </w:r>
      <w:r w:rsidR="00EE4B8B" w:rsidRPr="00C17CDC">
        <w:rPr>
          <w:position w:val="-10"/>
        </w:rPr>
        <w:object w:dxaOrig="279" w:dyaOrig="320">
          <v:shape id="_x0000_i1079" type="#_x0000_t75" style="width:14.25pt;height:15pt" o:ole="">
            <v:imagedata r:id="rId100" o:title=""/>
          </v:shape>
          <o:OLEObject Type="Embed" ProgID="Equation.3" ShapeID="_x0000_i1079" DrawAspect="Content" ObjectID="_1568211790" r:id="rId106"/>
        </w:object>
      </w:r>
      <w:r w:rsidR="00EE4B8B">
        <w:t xml:space="preserve"> and </w:t>
      </w:r>
      <w:r w:rsidR="00EE4B8B" w:rsidRPr="00C145D4">
        <w:rPr>
          <w:position w:val="-10"/>
        </w:rPr>
        <w:object w:dxaOrig="200" w:dyaOrig="260">
          <v:shape id="_x0000_i1080" type="#_x0000_t75" style="width:10.5pt;height:12pt" o:ole="">
            <v:imagedata r:id="rId94" o:title=""/>
          </v:shape>
          <o:OLEObject Type="Embed" ProgID="Equation.3" ShapeID="_x0000_i1080" DrawAspect="Content" ObjectID="_1568211791" r:id="rId107"/>
        </w:object>
      </w:r>
      <w:r w:rsidR="00EE4B8B">
        <w:t xml:space="preserve"> for which </w:t>
      </w:r>
      <w:r w:rsidR="00D606A8" w:rsidRPr="00EE4B8B">
        <w:rPr>
          <w:position w:val="-10"/>
        </w:rPr>
        <w:object w:dxaOrig="1040" w:dyaOrig="320">
          <v:shape id="_x0000_i1081" type="#_x0000_t75" style="width:51.75pt;height:15pt" o:ole="">
            <v:imagedata r:id="rId108" o:title=""/>
          </v:shape>
          <o:OLEObject Type="Embed" ProgID="Equation.3" ShapeID="_x0000_i1081" DrawAspect="Content" ObjectID="_1568211792" r:id="rId109"/>
        </w:object>
      </w:r>
      <w:r w:rsidR="00EE4B8B">
        <w:t>.</w:t>
      </w:r>
      <w:bookmarkEnd w:id="47"/>
    </w:p>
    <w:p w:rsidR="00881A78" w:rsidRDefault="00881A78" w:rsidP="007803B3"/>
    <w:p w:rsidR="007803B3" w:rsidRDefault="007803B3" w:rsidP="00881A78">
      <w:pPr>
        <w:numPr>
          <w:ilvl w:val="0"/>
          <w:numId w:val="2"/>
        </w:numPr>
      </w:pPr>
      <w:bookmarkStart w:id="48" w:name="_Ref476088062"/>
      <w:r>
        <w:t xml:space="preserve">For the circuit in </w:t>
      </w:r>
      <w:r w:rsidR="00FB2E56">
        <w:fldChar w:fldCharType="begin"/>
      </w:r>
      <w:r>
        <w:instrText xml:space="preserve"> REF _Ref442556657 \h </w:instrText>
      </w:r>
      <w:r w:rsidR="00FB2E56">
        <w:fldChar w:fldCharType="separate"/>
      </w:r>
      <w:r w:rsidR="00295CC9">
        <w:t xml:space="preserve">Figure </w:t>
      </w:r>
      <w:r w:rsidR="00295CC9">
        <w:rPr>
          <w:noProof/>
        </w:rPr>
        <w:t>2</w:t>
      </w:r>
      <w:r w:rsidR="00FB2E56">
        <w:fldChar w:fldCharType="end"/>
      </w:r>
      <w:r>
        <w:t xml:space="preserve">, repeat the subsections of section </w:t>
      </w:r>
      <w:r w:rsidR="00FB2E56">
        <w:fldChar w:fldCharType="begin"/>
      </w:r>
      <w:r>
        <w:instrText xml:space="preserve"> REF _Ref442556686 \r \h </w:instrText>
      </w:r>
      <w:r w:rsidR="00FB2E56">
        <w:fldChar w:fldCharType="separate"/>
      </w:r>
      <w:r w:rsidR="00295CC9">
        <w:rPr>
          <w:cs/>
        </w:rPr>
        <w:t>‎</w:t>
      </w:r>
      <w:r w:rsidR="00295CC9">
        <w:t>1</w:t>
      </w:r>
      <w:r w:rsidR="00FB2E56">
        <w:fldChar w:fldCharType="end"/>
      </w:r>
      <w:bookmarkEnd w:id="48"/>
      <w:r w:rsidR="00881A78">
        <w:t>.</w:t>
      </w:r>
    </w:p>
    <w:p w:rsidR="0091221C" w:rsidRDefault="0091221C" w:rsidP="0091221C">
      <w:pPr>
        <w:numPr>
          <w:ilvl w:val="0"/>
          <w:numId w:val="2"/>
        </w:numPr>
      </w:pPr>
      <w:bookmarkStart w:id="49" w:name="_Ref476088083"/>
      <w:r>
        <w:t xml:space="preserve">For the circuit in </w:t>
      </w:r>
      <w:r>
        <w:fldChar w:fldCharType="begin"/>
      </w:r>
      <w:r>
        <w:instrText xml:space="preserve"> REF _Ref442556674 \h </w:instrText>
      </w:r>
      <w:r>
        <w:fldChar w:fldCharType="separate"/>
      </w:r>
      <w:r w:rsidR="00295CC9">
        <w:t xml:space="preserve">Figure </w:t>
      </w:r>
      <w:r w:rsidR="00295CC9">
        <w:rPr>
          <w:noProof/>
        </w:rPr>
        <w:t>3</w:t>
      </w:r>
      <w:r>
        <w:fldChar w:fldCharType="end"/>
      </w:r>
      <w:r>
        <w:t xml:space="preserve">, repeat the subsections of section </w:t>
      </w:r>
      <w:r>
        <w:fldChar w:fldCharType="begin"/>
      </w:r>
      <w:r>
        <w:instrText xml:space="preserve"> REF _Ref442556686 \r \h </w:instrText>
      </w:r>
      <w:r>
        <w:fldChar w:fldCharType="separate"/>
      </w:r>
      <w:r w:rsidR="00295CC9">
        <w:rPr>
          <w:cs/>
        </w:rPr>
        <w:t>‎</w:t>
      </w:r>
      <w:r w:rsidR="00295CC9">
        <w:t>1</w:t>
      </w:r>
      <w:r>
        <w:fldChar w:fldCharType="end"/>
      </w:r>
      <w:r>
        <w:t>.</w:t>
      </w:r>
      <w:bookmarkEnd w:id="49"/>
    </w:p>
    <w:p w:rsidR="0091221C" w:rsidRPr="00375DD5" w:rsidRDefault="0091221C" w:rsidP="0091221C">
      <w:pPr>
        <w:pStyle w:val="Guide"/>
      </w:pPr>
      <w:r>
        <w:t xml:space="preserve">Looking back at your answers, what’s the difference between a “really bad” class AB and a class B output stage? According to </w:t>
      </w:r>
      <w:proofErr w:type="spellStart"/>
      <w:r>
        <w:t>Sedra</w:t>
      </w:r>
      <w:proofErr w:type="spellEnd"/>
      <w:r>
        <w:t xml:space="preserve"> &amp; Smith, and our course “Analog Circuits”, an output stage is defined as class B </w:t>
      </w:r>
      <w:r w:rsidRPr="0091221C">
        <w:rPr>
          <w:b/>
          <w:bCs/>
          <w:i/>
          <w:iCs/>
        </w:rPr>
        <w:t xml:space="preserve">if and only if </w:t>
      </w:r>
      <w:r w:rsidRPr="0091221C">
        <w:rPr>
          <w:b/>
          <w:bCs/>
          <w:i/>
          <w:iCs/>
          <w:u w:val="single"/>
        </w:rPr>
        <w:t>V</w:t>
      </w:r>
      <w:r w:rsidRPr="0091221C">
        <w:rPr>
          <w:b/>
          <w:bCs/>
          <w:i/>
          <w:iCs/>
          <w:u w:val="single"/>
          <w:vertAlign w:val="subscript"/>
        </w:rPr>
        <w:t>BB</w:t>
      </w:r>
      <w:r w:rsidRPr="0091221C">
        <w:rPr>
          <w:b/>
          <w:bCs/>
          <w:i/>
          <w:iCs/>
          <w:u w:val="single"/>
        </w:rPr>
        <w:t>=0</w:t>
      </w:r>
      <w:r>
        <w:t>, i.e. the voltage difference between the transistor’s bases is identically zero.</w:t>
      </w:r>
    </w:p>
    <w:p w:rsidR="0091221C" w:rsidRDefault="0091221C" w:rsidP="0091221C">
      <w:pPr>
        <w:numPr>
          <w:ilvl w:val="0"/>
          <w:numId w:val="2"/>
        </w:numPr>
      </w:pPr>
      <w:r>
        <w:t xml:space="preserve">Using your ID numbers, if (ABC&gt;DEF) choose </w:t>
      </w:r>
      <w:r>
        <w:fldChar w:fldCharType="begin"/>
      </w:r>
      <w:r>
        <w:instrText xml:space="preserve"> REF _Ref442556657 \h </w:instrText>
      </w:r>
      <w:r>
        <w:fldChar w:fldCharType="separate"/>
      </w:r>
      <w:r w:rsidR="00295CC9">
        <w:t xml:space="preserve">Figure </w:t>
      </w:r>
      <w:r w:rsidR="00295CC9">
        <w:rPr>
          <w:noProof/>
        </w:rPr>
        <w:t>2</w:t>
      </w:r>
      <w:r>
        <w:fldChar w:fldCharType="end"/>
      </w:r>
      <w:r>
        <w:t>, otherwise, choose</w:t>
      </w:r>
      <w:bookmarkStart w:id="50" w:name="OLE_LINK118"/>
      <w:bookmarkStart w:id="51" w:name="OLE_LINK119"/>
      <w:bookmarkStart w:id="52" w:name="OLE_LINK120"/>
      <w:r>
        <w:t xml:space="preserve"> </w:t>
      </w:r>
      <w:r>
        <w:fldChar w:fldCharType="begin"/>
      </w:r>
      <w:r>
        <w:instrText xml:space="preserve"> REF _Ref442556674 \h </w:instrText>
      </w:r>
      <w:r>
        <w:fldChar w:fldCharType="separate"/>
      </w:r>
      <w:r w:rsidR="00295CC9">
        <w:t xml:space="preserve">Figure </w:t>
      </w:r>
      <w:r w:rsidR="00295CC9">
        <w:rPr>
          <w:noProof/>
        </w:rPr>
        <w:t>3</w:t>
      </w:r>
      <w:r>
        <w:fldChar w:fldCharType="end"/>
      </w:r>
      <w:bookmarkEnd w:id="50"/>
      <w:bookmarkEnd w:id="51"/>
      <w:bookmarkEnd w:id="52"/>
      <w:r>
        <w:t xml:space="preserve">. Redraw the circuit with a single supply (V- grounded). Why is it beneficial, in this case, to have the load capacitive coupled (i.e. add a large capacitor at the output in series </w:t>
      </w:r>
      <w:proofErr w:type="gramStart"/>
      <w:r>
        <w:t xml:space="preserve">to </w:t>
      </w:r>
      <w:bookmarkStart w:id="53" w:name="OLE_LINK32"/>
      <w:bookmarkStart w:id="54" w:name="OLE_LINK33"/>
      <w:proofErr w:type="gramEnd"/>
      <w:r w:rsidRPr="005F2378">
        <w:rPr>
          <w:position w:val="-10"/>
        </w:rPr>
        <w:object w:dxaOrig="300" w:dyaOrig="320">
          <v:shape id="_x0000_i1082" type="#_x0000_t75" style="width:15pt;height:15pt" o:ole="">
            <v:imagedata r:id="rId110" o:title=""/>
          </v:shape>
          <o:OLEObject Type="Embed" ProgID="Equation.3" ShapeID="_x0000_i1082" DrawAspect="Content" ObjectID="_1568211793" r:id="rId111"/>
        </w:object>
      </w:r>
      <w:bookmarkEnd w:id="53"/>
      <w:bookmarkEnd w:id="54"/>
      <w:r>
        <w:t>)?</w:t>
      </w:r>
    </w:p>
    <w:p w:rsidR="00E306E7" w:rsidRDefault="00E306E7" w:rsidP="0091221C">
      <w:pPr>
        <w:pStyle w:val="Guide"/>
        <w:numPr>
          <w:ilvl w:val="0"/>
          <w:numId w:val="0"/>
        </w:numPr>
        <w:rPr>
          <w:b/>
          <w:bCs/>
        </w:rPr>
      </w:pPr>
    </w:p>
    <w:p w:rsidR="0091221C" w:rsidRPr="00E306E7" w:rsidRDefault="0091221C" w:rsidP="00E306E7">
      <w:pPr>
        <w:numPr>
          <w:ilvl w:val="0"/>
          <w:numId w:val="2"/>
        </w:numPr>
        <w:rPr>
          <w:u w:val="single"/>
        </w:rPr>
      </w:pPr>
      <w:bookmarkStart w:id="55" w:name="_Ref489010250"/>
      <w:r w:rsidRPr="00E306E7">
        <w:rPr>
          <w:u w:val="single"/>
        </w:rPr>
        <w:t>Let’s talk a little bit about the output resistance an</w:t>
      </w:r>
      <w:r w:rsidR="00E306E7" w:rsidRPr="00E306E7">
        <w:rPr>
          <w:u w:val="single"/>
        </w:rPr>
        <w:t>d voltage gain of output stages</w:t>
      </w:r>
      <w:r w:rsidR="00E306E7">
        <w:rPr>
          <w:u w:val="single"/>
        </w:rPr>
        <w:t>:</w:t>
      </w:r>
      <w:bookmarkEnd w:id="55"/>
    </w:p>
    <w:p w:rsidR="0091221C" w:rsidRDefault="0091221C" w:rsidP="00A76C06">
      <w:pPr>
        <w:pStyle w:val="Guide"/>
      </w:pPr>
      <w:r>
        <w:t>The output resistance of the circuits above is</w:t>
      </w:r>
      <w:r w:rsidR="00A76C06">
        <w:t xml:space="preserve"> approximately </w:t>
      </w:r>
      <w:r w:rsidR="00E306E7" w:rsidRPr="00387873">
        <w:rPr>
          <w:position w:val="-10"/>
        </w:rPr>
        <w:object w:dxaOrig="859" w:dyaOrig="320">
          <v:shape id="_x0000_i1083" type="#_x0000_t75" style="width:43.5pt;height:16.5pt" o:ole="">
            <v:imagedata r:id="rId112" o:title=""/>
          </v:shape>
          <o:OLEObject Type="Embed" ProgID="Equation.3" ShapeID="_x0000_i1083" DrawAspect="Content" ObjectID="_1568211794" r:id="rId113"/>
        </w:object>
      </w:r>
      <w:r w:rsidR="00A76C06">
        <w:t xml:space="preserve"> for </w:t>
      </w:r>
      <w:r w:rsidR="00A76C06">
        <w:fldChar w:fldCharType="begin"/>
      </w:r>
      <w:r w:rsidR="00A76C06">
        <w:instrText xml:space="preserve"> REF _Ref442553321 \h </w:instrText>
      </w:r>
      <w:r w:rsidR="00A76C06">
        <w:fldChar w:fldCharType="separate"/>
      </w:r>
      <w:r w:rsidR="00295CC9">
        <w:t xml:space="preserve">Figure </w:t>
      </w:r>
      <w:r w:rsidR="00295CC9">
        <w:rPr>
          <w:noProof/>
        </w:rPr>
        <w:t>1</w:t>
      </w:r>
      <w:r w:rsidR="00A76C06">
        <w:fldChar w:fldCharType="end"/>
      </w:r>
      <w:r w:rsidR="00A76C06">
        <w:t xml:space="preserve"> and </w:t>
      </w:r>
      <w:r w:rsidR="00A76C06" w:rsidRPr="00387873">
        <w:rPr>
          <w:position w:val="-10"/>
        </w:rPr>
        <w:object w:dxaOrig="1219" w:dyaOrig="320">
          <v:shape id="_x0000_i1084" type="#_x0000_t75" style="width:60.75pt;height:16.5pt" o:ole="">
            <v:imagedata r:id="rId114" o:title=""/>
          </v:shape>
          <o:OLEObject Type="Embed" ProgID="Equation.3" ShapeID="_x0000_i1084" DrawAspect="Content" ObjectID="_1568211795" r:id="rId115"/>
        </w:object>
      </w:r>
      <w:r w:rsidR="00A76C06">
        <w:t xml:space="preserve"> for </w:t>
      </w:r>
      <w:r w:rsidR="00A76C06">
        <w:fldChar w:fldCharType="begin"/>
      </w:r>
      <w:r w:rsidR="00A76C06">
        <w:instrText xml:space="preserve"> REF _Ref442556657 \h </w:instrText>
      </w:r>
      <w:r w:rsidR="00A76C06">
        <w:fldChar w:fldCharType="separate"/>
      </w:r>
      <w:r w:rsidR="00295CC9">
        <w:t xml:space="preserve">Figure </w:t>
      </w:r>
      <w:r w:rsidR="00295CC9">
        <w:rPr>
          <w:noProof/>
        </w:rPr>
        <w:t>2</w:t>
      </w:r>
      <w:r w:rsidR="00A76C06">
        <w:fldChar w:fldCharType="end"/>
      </w:r>
      <w:r w:rsidR="00A76C06">
        <w:t>.</w:t>
      </w:r>
      <w:r w:rsidR="00E306E7">
        <w:t xml:space="preserve"> BUT remember that these small signal parameters are now longer constant.</w:t>
      </w:r>
    </w:p>
    <w:p w:rsidR="00E306E7" w:rsidRDefault="00E306E7" w:rsidP="00E306E7">
      <w:pPr>
        <w:numPr>
          <w:ilvl w:val="1"/>
          <w:numId w:val="2"/>
        </w:numPr>
      </w:pPr>
      <w:r>
        <w:t xml:space="preserve">Show that for </w:t>
      </w:r>
      <w:r>
        <w:fldChar w:fldCharType="begin"/>
      </w:r>
      <w:r>
        <w:instrText xml:space="preserve"> REF _Ref442553321 \h </w:instrText>
      </w:r>
      <w:r>
        <w:fldChar w:fldCharType="separate"/>
      </w:r>
      <w:r w:rsidR="00295CC9">
        <w:t xml:space="preserve">Figure </w:t>
      </w:r>
      <w:r w:rsidR="00295CC9">
        <w:rPr>
          <w:noProof/>
        </w:rPr>
        <w:t>1</w:t>
      </w:r>
      <w:r>
        <w:fldChar w:fldCharType="end"/>
      </w:r>
      <w:r>
        <w:t xml:space="preserve"> </w:t>
      </w:r>
      <w:bookmarkStart w:id="56" w:name="OLE_LINK184"/>
      <w:bookmarkStart w:id="57" w:name="OLE_LINK185"/>
      <w:bookmarkStart w:id="58" w:name="OLE_LINK186"/>
      <w:bookmarkStart w:id="59" w:name="OLE_LINK187"/>
      <w:r w:rsidR="009B4000" w:rsidRPr="00E306E7">
        <w:rPr>
          <w:position w:val="-10"/>
        </w:rPr>
        <w:object w:dxaOrig="1120" w:dyaOrig="320">
          <v:shape id="_x0000_i1085" type="#_x0000_t75" style="width:55.5pt;height:16.5pt" o:ole="">
            <v:imagedata r:id="rId116" o:title=""/>
          </v:shape>
          <o:OLEObject Type="Embed" ProgID="Equation.3" ShapeID="_x0000_i1085" DrawAspect="Content" ObjectID="_1568211796" r:id="rId117"/>
        </w:object>
      </w:r>
      <w:bookmarkEnd w:id="56"/>
      <w:bookmarkEnd w:id="57"/>
      <w:bookmarkEnd w:id="58"/>
      <w:bookmarkEnd w:id="59"/>
      <w:r>
        <w:t xml:space="preserve"> for </w:t>
      </w:r>
      <w:r>
        <w:fldChar w:fldCharType="begin"/>
      </w:r>
      <w:r>
        <w:instrText xml:space="preserve"> REF _Ref442556657 \h </w:instrText>
      </w:r>
      <w:r>
        <w:fldChar w:fldCharType="separate"/>
      </w:r>
      <w:r w:rsidR="00295CC9">
        <w:t xml:space="preserve">Figure </w:t>
      </w:r>
      <w:r w:rsidR="00295CC9">
        <w:rPr>
          <w:noProof/>
        </w:rPr>
        <w:t>2</w:t>
      </w:r>
      <w:r>
        <w:fldChar w:fldCharType="end"/>
      </w:r>
      <w:r>
        <w:t xml:space="preserve"> and </w:t>
      </w:r>
      <w:r>
        <w:fldChar w:fldCharType="begin"/>
      </w:r>
      <w:r>
        <w:instrText xml:space="preserve"> REF _Ref442556674 \h </w:instrText>
      </w:r>
      <w:r>
        <w:fldChar w:fldCharType="separate"/>
      </w:r>
      <w:r w:rsidR="00295CC9">
        <w:t xml:space="preserve">Figure </w:t>
      </w:r>
      <w:r w:rsidR="00295CC9">
        <w:rPr>
          <w:noProof/>
        </w:rPr>
        <w:t>3</w:t>
      </w:r>
      <w:r>
        <w:fldChar w:fldCharType="end"/>
      </w:r>
      <w:r>
        <w:t xml:space="preserve"> </w:t>
      </w:r>
      <w:r w:rsidR="0030093F" w:rsidRPr="00387873">
        <w:rPr>
          <w:position w:val="-10"/>
        </w:rPr>
        <w:object w:dxaOrig="1620" w:dyaOrig="320">
          <v:shape id="_x0000_i1086" type="#_x0000_t75" style="width:81pt;height:16.5pt" o:ole="">
            <v:imagedata r:id="rId118" o:title=""/>
          </v:shape>
          <o:OLEObject Type="Embed" ProgID="Equation.3" ShapeID="_x0000_i1086" DrawAspect="Content" ObjectID="_1568211797" r:id="rId119"/>
        </w:object>
      </w:r>
      <w:r>
        <w:t>.</w:t>
      </w:r>
    </w:p>
    <w:p w:rsidR="00E306E7" w:rsidRDefault="00E306E7" w:rsidP="00D22E4E">
      <w:pPr>
        <w:numPr>
          <w:ilvl w:val="1"/>
          <w:numId w:val="2"/>
        </w:numPr>
      </w:pPr>
      <w:r>
        <w:t xml:space="preserve">What is the output resistance of each of the three figures </w:t>
      </w:r>
      <w:proofErr w:type="gramStart"/>
      <w:r>
        <w:t xml:space="preserve">when </w:t>
      </w:r>
      <w:bookmarkStart w:id="60" w:name="OLE_LINK192"/>
      <w:bookmarkStart w:id="61" w:name="OLE_LINK193"/>
      <w:bookmarkStart w:id="62" w:name="OLE_LINK194"/>
      <w:proofErr w:type="gramEnd"/>
      <w:r w:rsidR="00E3457E" w:rsidRPr="00E306E7">
        <w:rPr>
          <w:position w:val="-10"/>
        </w:rPr>
        <w:object w:dxaOrig="600" w:dyaOrig="320">
          <v:shape id="_x0000_i1087" type="#_x0000_t75" style="width:30pt;height:16.5pt" o:ole="">
            <v:imagedata r:id="rId120" o:title=""/>
          </v:shape>
          <o:OLEObject Type="Embed" ProgID="Equation.3" ShapeID="_x0000_i1087" DrawAspect="Content" ObjectID="_1568211798" r:id="rId121"/>
        </w:object>
      </w:r>
      <w:bookmarkEnd w:id="60"/>
      <w:bookmarkEnd w:id="61"/>
      <w:bookmarkEnd w:id="62"/>
      <w:r>
        <w:t>?</w:t>
      </w:r>
      <w:r w:rsidR="00D22E4E">
        <w:t xml:space="preserve"> In your answer, refer to the </w:t>
      </w:r>
      <w:proofErr w:type="gramStart"/>
      <w:r w:rsidR="00D22E4E">
        <w:t xml:space="preserve">case </w:t>
      </w:r>
      <w:proofErr w:type="gramEnd"/>
      <w:r w:rsidR="005B4FEB" w:rsidRPr="00D22E4E">
        <w:rPr>
          <w:position w:val="-14"/>
        </w:rPr>
        <w:object w:dxaOrig="639" w:dyaOrig="360">
          <v:shape id="_x0000_i1088" type="#_x0000_t75" style="width:32.25pt;height:18pt" o:ole="">
            <v:imagedata r:id="rId122" o:title=""/>
          </v:shape>
          <o:OLEObject Type="Embed" ProgID="Equation.3" ShapeID="_x0000_i1088" DrawAspect="Content" ObjectID="_1568211799" r:id="rId123"/>
        </w:object>
      </w:r>
      <w:r w:rsidR="00D22E4E">
        <w:t>.</w:t>
      </w:r>
    </w:p>
    <w:p w:rsidR="008B0DF6" w:rsidRDefault="008B0DF6" w:rsidP="008B0DF6">
      <w:pPr>
        <w:numPr>
          <w:ilvl w:val="1"/>
          <w:numId w:val="2"/>
        </w:numPr>
      </w:pPr>
      <w:r>
        <w:t xml:space="preserve">Qualitatively, how would the output resistance change for each of the three figures when </w:t>
      </w:r>
      <w:r w:rsidRPr="00E306E7">
        <w:rPr>
          <w:position w:val="-10"/>
        </w:rPr>
        <w:object w:dxaOrig="240" w:dyaOrig="320">
          <v:shape id="_x0000_i1089" type="#_x0000_t75" style="width:12pt;height:16.5pt" o:ole="">
            <v:imagedata r:id="rId124" o:title=""/>
          </v:shape>
          <o:OLEObject Type="Embed" ProgID="Equation.3" ShapeID="_x0000_i1089" DrawAspect="Content" ObjectID="_1568211800" r:id="rId125"/>
        </w:object>
      </w:r>
      <w:r>
        <w:t xml:space="preserve"> rises from zero to a higher value?</w:t>
      </w:r>
    </w:p>
    <w:p w:rsidR="00E3457E" w:rsidRDefault="00E3457E" w:rsidP="00DB6D4B">
      <w:pPr>
        <w:pStyle w:val="Guide"/>
      </w:pPr>
      <w:r>
        <w:lastRenderedPageBreak/>
        <w:t xml:space="preserve">Effectively, the dependence of the output resistance on the currents, which in turn depend on the input voltage, affects the </w:t>
      </w:r>
      <w:r w:rsidR="00DB6D4B" w:rsidRPr="00DB6D4B">
        <w:t>voltage gain</w:t>
      </w:r>
      <w:r w:rsidR="00DB6D4B">
        <w:t xml:space="preserve"> of the output stage. In other words, if the output resistance continuously changes, it means </w:t>
      </w:r>
      <w:r w:rsidR="00DB6D4B" w:rsidRPr="00DB6D4B">
        <w:rPr>
          <w:i/>
          <w:iCs/>
        </w:rPr>
        <w:t>the voltage gain is not linear</w:t>
      </w:r>
      <w:r w:rsidR="00DB6D4B">
        <w:t xml:space="preserve"> (though under normal conditions this nonlinearity may be negligible).</w:t>
      </w:r>
    </w:p>
    <w:p w:rsidR="008B0DF6" w:rsidRDefault="009B4000" w:rsidP="008B0DF6">
      <w:pPr>
        <w:pStyle w:val="Guide"/>
      </w:pPr>
      <w:r>
        <w:t xml:space="preserve">We could find the DC voltage gain </w:t>
      </w:r>
      <w:r w:rsidRPr="009B4000">
        <w:rPr>
          <w:position w:val="-10"/>
        </w:rPr>
        <w:object w:dxaOrig="600" w:dyaOrig="320">
          <v:shape id="_x0000_i1090" type="#_x0000_t75" style="width:30pt;height:16.5pt" o:ole="">
            <v:imagedata r:id="rId126" o:title=""/>
          </v:shape>
          <o:OLEObject Type="Embed" ProgID="Equation.3" ShapeID="_x0000_i1090" DrawAspect="Content" ObjectID="_1568211801" r:id="rId127"/>
        </w:object>
      </w:r>
      <w:r>
        <w:t xml:space="preserve"> using some KVL, KCL, and the quadratic equation we found above. However, to assess the linearity of the voltage gain, all we need is the </w:t>
      </w:r>
      <w:r w:rsidRPr="008B0DF6">
        <w:rPr>
          <w:i/>
          <w:iCs/>
        </w:rPr>
        <w:t xml:space="preserve">incremental voltage </w:t>
      </w:r>
      <w:proofErr w:type="gramStart"/>
      <w:r w:rsidRPr="008B0DF6">
        <w:rPr>
          <w:i/>
          <w:iCs/>
        </w:rPr>
        <w:t>gain</w:t>
      </w:r>
      <w:r>
        <w:t xml:space="preserve"> </w:t>
      </w:r>
      <w:bookmarkStart w:id="63" w:name="OLE_LINK188"/>
      <w:bookmarkStart w:id="64" w:name="OLE_LINK189"/>
      <w:proofErr w:type="gramEnd"/>
      <w:r w:rsidR="008B0DF6" w:rsidRPr="009B4000">
        <w:rPr>
          <w:position w:val="-10"/>
        </w:rPr>
        <w:object w:dxaOrig="540" w:dyaOrig="320">
          <v:shape id="_x0000_i1091" type="#_x0000_t75" style="width:27pt;height:16.5pt" o:ole="">
            <v:imagedata r:id="rId128" o:title=""/>
          </v:shape>
          <o:OLEObject Type="Embed" ProgID="Equation.3" ShapeID="_x0000_i1091" DrawAspect="Content" ObjectID="_1568211802" r:id="rId129"/>
        </w:object>
      </w:r>
      <w:bookmarkEnd w:id="63"/>
      <w:bookmarkEnd w:id="64"/>
      <w:r>
        <w:t xml:space="preserve">, which is calculated for a specific </w:t>
      </w:r>
      <w:r w:rsidR="008B0DF6">
        <w:t xml:space="preserve">value of the continuously changing </w:t>
      </w:r>
      <w:r w:rsidR="008B0DF6" w:rsidRPr="00387873">
        <w:rPr>
          <w:position w:val="-10"/>
        </w:rPr>
        <w:object w:dxaOrig="400" w:dyaOrig="320">
          <v:shape id="_x0000_i1092" type="#_x0000_t75" style="width:20.25pt;height:16.5pt" o:ole="">
            <v:imagedata r:id="rId130" o:title=""/>
          </v:shape>
          <o:OLEObject Type="Embed" ProgID="Equation.3" ShapeID="_x0000_i1092" DrawAspect="Content" ObjectID="_1568211803" r:id="rId131"/>
        </w:object>
      </w:r>
      <w:r w:rsidR="008B0DF6">
        <w:t xml:space="preserve">. Using a </w:t>
      </w:r>
      <w:proofErr w:type="spellStart"/>
      <w:r w:rsidR="008B0DF6">
        <w:t>Thevenin</w:t>
      </w:r>
      <w:proofErr w:type="spellEnd"/>
      <w:r w:rsidR="008B0DF6">
        <w:t xml:space="preserve"> representation, it is simply expressed as:</w:t>
      </w:r>
    </w:p>
    <w:p w:rsidR="00E3457E" w:rsidRDefault="008B0DF6" w:rsidP="008B0DF6">
      <w:pPr>
        <w:pStyle w:val="Guide"/>
        <w:numPr>
          <w:ilvl w:val="0"/>
          <w:numId w:val="0"/>
        </w:numPr>
        <w:ind w:left="714"/>
        <w:jc w:val="center"/>
      </w:pPr>
      <w:r w:rsidRPr="008B0DF6">
        <w:rPr>
          <w:position w:val="-28"/>
        </w:rPr>
        <w:object w:dxaOrig="1380" w:dyaOrig="639">
          <v:shape id="_x0000_i1093" type="#_x0000_t75" style="width:69pt;height:32.25pt" o:ole="">
            <v:imagedata r:id="rId132" o:title=""/>
          </v:shape>
          <o:OLEObject Type="Embed" ProgID="Equation.3" ShapeID="_x0000_i1093" DrawAspect="Content" ObjectID="_1568211804" r:id="rId133"/>
        </w:object>
      </w:r>
    </w:p>
    <w:p w:rsidR="008B0DF6" w:rsidRDefault="008B0DF6" w:rsidP="008B0DF6">
      <w:pPr>
        <w:numPr>
          <w:ilvl w:val="1"/>
          <w:numId w:val="2"/>
        </w:numPr>
      </w:pPr>
      <w:r>
        <w:t xml:space="preserve">Qualitatively, how would the incremental gain change for each of the three figures when </w:t>
      </w:r>
      <w:r w:rsidRPr="00E306E7">
        <w:rPr>
          <w:position w:val="-10"/>
        </w:rPr>
        <w:object w:dxaOrig="240" w:dyaOrig="320">
          <v:shape id="_x0000_i1094" type="#_x0000_t75" style="width:12pt;height:16.5pt" o:ole="">
            <v:imagedata r:id="rId134" o:title=""/>
          </v:shape>
          <o:OLEObject Type="Embed" ProgID="Equation.3" ShapeID="_x0000_i1094" DrawAspect="Content" ObjectID="_1568211805" r:id="rId135"/>
        </w:object>
      </w:r>
      <w:r>
        <w:t xml:space="preserve"> rises from zero to a higher value?</w:t>
      </w:r>
      <w:r w:rsidR="005C4981">
        <w:t xml:space="preserve"> Explain how this implies that the circuit voltage gain is not linear.</w:t>
      </w:r>
    </w:p>
    <w:p w:rsidR="006B3E8D" w:rsidRDefault="006B3E8D" w:rsidP="005F4C95"/>
    <w:p w:rsidR="00125761" w:rsidRDefault="00125761" w:rsidP="00125761"/>
    <w:p w:rsidR="00125761" w:rsidRPr="00A15B8A" w:rsidRDefault="00774FCC" w:rsidP="00125761">
      <w:pPr>
        <w:numPr>
          <w:ilvl w:val="0"/>
          <w:numId w:val="2"/>
        </w:numPr>
        <w:rPr>
          <w:u w:val="single"/>
        </w:rPr>
      </w:pPr>
      <w:bookmarkStart w:id="65" w:name="_Ref446883481"/>
      <w:r>
        <w:rPr>
          <w:u w:val="single"/>
        </w:rPr>
        <w:t>How-to: measuring output stages in the lab</w:t>
      </w:r>
      <w:bookmarkEnd w:id="65"/>
    </w:p>
    <w:p w:rsidR="00125761" w:rsidRDefault="00125761" w:rsidP="00125761"/>
    <w:p w:rsidR="00125761" w:rsidRDefault="00125761" w:rsidP="00125761">
      <w:pPr>
        <w:pStyle w:val="Guide"/>
      </w:pPr>
      <w:r>
        <w:t>Since calculations could be quite cumbersome, we will make the following assumptions and approximations:</w:t>
      </w:r>
    </w:p>
    <w:p w:rsidR="00125761" w:rsidRDefault="00125761" w:rsidP="00DD0795">
      <w:pPr>
        <w:pStyle w:val="Guide"/>
        <w:numPr>
          <w:ilvl w:val="1"/>
          <w:numId w:val="8"/>
        </w:numPr>
      </w:pPr>
      <w:r>
        <w:t>The power supplied by the waveform generator is always negligible.</w:t>
      </w:r>
    </w:p>
    <w:p w:rsidR="00125761" w:rsidRDefault="00125761" w:rsidP="00DD0795">
      <w:pPr>
        <w:pStyle w:val="Guide"/>
        <w:numPr>
          <w:ilvl w:val="1"/>
          <w:numId w:val="8"/>
        </w:numPr>
      </w:pPr>
      <w:r>
        <w:t xml:space="preserve">When the output is oscillating, the positive power supply (V+) supplies power for a complete half-period (i.e. for </w:t>
      </w:r>
      <w:bookmarkStart w:id="66" w:name="OLE_LINK55"/>
      <w:bookmarkStart w:id="67" w:name="OLE_LINK56"/>
      <w:r w:rsidRPr="00DA7B9D">
        <w:rPr>
          <w:position w:val="-6"/>
        </w:rPr>
        <w:object w:dxaOrig="800" w:dyaOrig="260">
          <v:shape id="_x0000_i1095" type="#_x0000_t75" style="width:39pt;height:12pt" o:ole="">
            <v:imagedata r:id="rId136" o:title=""/>
          </v:shape>
          <o:OLEObject Type="Embed" ProgID="Equation.3" ShapeID="_x0000_i1095" DrawAspect="Content" ObjectID="_1568211806" r:id="rId137"/>
        </w:object>
      </w:r>
      <w:bookmarkEnd w:id="66"/>
      <w:bookmarkEnd w:id="67"/>
      <w:r>
        <w:t xml:space="preserve"> radians), disregarding crossover or other kinds of distortion.</w:t>
      </w:r>
    </w:p>
    <w:p w:rsidR="00125761" w:rsidRDefault="00125761" w:rsidP="00DD0795">
      <w:pPr>
        <w:pStyle w:val="Guide"/>
        <w:numPr>
          <w:ilvl w:val="1"/>
          <w:numId w:val="8"/>
        </w:numPr>
      </w:pPr>
      <w:r>
        <w:t>The power supplied by the positive (V+) and negative (V-) power supplies is equal, due to symmetry</w:t>
      </w:r>
      <w:r w:rsidR="00774FCC">
        <w:t xml:space="preserve"> (in most circuits)</w:t>
      </w:r>
      <w:r>
        <w:t>.</w:t>
      </w:r>
    </w:p>
    <w:p w:rsidR="00125761" w:rsidRDefault="00125761" w:rsidP="00125761">
      <w:pPr>
        <w:pStyle w:val="Guide"/>
      </w:pPr>
      <w:r>
        <w:t xml:space="preserve">In the experiment, you will measure the peak to peak voltage </w:t>
      </w:r>
      <w:r w:rsidRPr="00D91045">
        <w:rPr>
          <w:position w:val="-10"/>
        </w:rPr>
        <w:object w:dxaOrig="520" w:dyaOrig="340">
          <v:shape id="_x0000_i1096" type="#_x0000_t75" style="width:25.5pt;height:18pt" o:ole="">
            <v:imagedata r:id="rId138" o:title=""/>
          </v:shape>
          <o:OLEObject Type="Embed" ProgID="Equation.3" ShapeID="_x0000_i1096" DrawAspect="Content" ObjectID="_1568211807" r:id="rId139"/>
        </w:object>
      </w:r>
      <w:r>
        <w:t xml:space="preserve"> across the </w:t>
      </w:r>
      <w:bookmarkStart w:id="68" w:name="OLE_LINK52"/>
      <w:bookmarkStart w:id="69" w:name="OLE_LINK53"/>
      <w:r w:rsidRPr="00D0289A">
        <w:rPr>
          <w:position w:val="-6"/>
        </w:rPr>
        <w:object w:dxaOrig="380" w:dyaOrig="279">
          <v:shape id="_x0000_i1097" type="#_x0000_t75" style="width:18pt;height:14.25pt" o:ole="">
            <v:imagedata r:id="rId140" o:title=""/>
          </v:shape>
          <o:OLEObject Type="Embed" ProgID="Equation.3" ShapeID="_x0000_i1097" DrawAspect="Content" ObjectID="_1568211808" r:id="rId141"/>
        </w:object>
      </w:r>
      <w:bookmarkEnd w:id="68"/>
      <w:bookmarkEnd w:id="69"/>
      <w:r>
        <w:t xml:space="preserve"> resistors. According to the above assumptions, you will approximate the </w:t>
      </w:r>
      <w:r w:rsidRPr="00341521">
        <w:rPr>
          <w:i/>
          <w:iCs/>
        </w:rPr>
        <w:t>average current</w:t>
      </w:r>
      <w:r>
        <w:t xml:space="preserve"> drawn from the voltage supplies over </w:t>
      </w:r>
      <w:r w:rsidRPr="00341521">
        <w:rPr>
          <w:i/>
          <w:iCs/>
        </w:rPr>
        <w:t>half a period</w:t>
      </w:r>
      <w:r w:rsidRPr="00F87E14">
        <w:t xml:space="preserve">, </w:t>
      </w:r>
      <w:r w:rsidRPr="00F87E14">
        <w:rPr>
          <w:position w:val="-12"/>
        </w:rPr>
        <w:object w:dxaOrig="300" w:dyaOrig="360">
          <v:shape id="_x0000_i1098" type="#_x0000_t75" style="width:15pt;height:18pt" o:ole="">
            <v:imagedata r:id="rId142" o:title=""/>
          </v:shape>
          <o:OLEObject Type="Embed" ProgID="Equation.3" ShapeID="_x0000_i1098" DrawAspect="Content" ObjectID="_1568211809" r:id="rId143"/>
        </w:object>
      </w:r>
      <w:r>
        <w:t>, of a sine waveform:</w:t>
      </w:r>
    </w:p>
    <w:p w:rsidR="00125761" w:rsidRDefault="00781711" w:rsidP="00125761">
      <w:pPr>
        <w:pStyle w:val="Guide"/>
        <w:numPr>
          <w:ilvl w:val="0"/>
          <w:numId w:val="0"/>
        </w:numPr>
        <w:jc w:val="center"/>
      </w:pPr>
      <w:r w:rsidRPr="00DA7B9D">
        <w:rPr>
          <w:position w:val="-26"/>
        </w:rPr>
        <w:object w:dxaOrig="5840" w:dyaOrig="639">
          <v:shape id="_x0000_i1099" type="#_x0000_t75" style="width:291.75pt;height:33pt" o:ole="" o:bordertopcolor="this" o:borderleftcolor="this" o:borderbottomcolor="this" o:borderrightcolor="this">
            <v:imagedata r:id="rId144" o:title=""/>
            <w10:bordertop type="single" width="4"/>
            <w10:borderleft type="single" width="4"/>
            <w10:borderbottom type="single" width="4"/>
            <w10:borderright type="single" width="4"/>
          </v:shape>
          <o:OLEObject Type="Embed" ProgID="Equation.3" ShapeID="_x0000_i1099" DrawAspect="Content" ObjectID="_1568211810" r:id="rId145"/>
        </w:object>
      </w:r>
    </w:p>
    <w:p w:rsidR="00774FCC" w:rsidRDefault="00A75A8B" w:rsidP="00A75A8B">
      <w:pPr>
        <w:numPr>
          <w:ilvl w:val="1"/>
          <w:numId w:val="2"/>
        </w:numPr>
      </w:pPr>
      <w:r>
        <w:t xml:space="preserve">Observe </w:t>
      </w:r>
      <w:r w:rsidR="00FB2E56">
        <w:fldChar w:fldCharType="begin"/>
      </w:r>
      <w:r>
        <w:instrText xml:space="preserve"> REF _Ref444278683 \h </w:instrText>
      </w:r>
      <w:r w:rsidR="00FB2E56">
        <w:fldChar w:fldCharType="separate"/>
      </w:r>
      <w:r w:rsidR="00295CC9">
        <w:t xml:space="preserve">Figure </w:t>
      </w:r>
      <w:r w:rsidR="00295CC9">
        <w:rPr>
          <w:noProof/>
        </w:rPr>
        <w:t>5</w:t>
      </w:r>
      <w:r w:rsidR="00FB2E56">
        <w:fldChar w:fldCharType="end"/>
      </w:r>
      <w:r>
        <w:t xml:space="preserve">. To measure </w:t>
      </w:r>
      <w:r w:rsidRPr="00D91045">
        <w:rPr>
          <w:position w:val="-10"/>
        </w:rPr>
        <w:object w:dxaOrig="520" w:dyaOrig="340">
          <v:shape id="_x0000_i1100" type="#_x0000_t75" style="width:25.5pt;height:18pt" o:ole="">
            <v:imagedata r:id="rId138" o:title=""/>
          </v:shape>
          <o:OLEObject Type="Embed" ProgID="Equation.3" ShapeID="_x0000_i1100" DrawAspect="Content" ObjectID="_1568211811" r:id="rId146"/>
        </w:object>
      </w:r>
      <w:r>
        <w:t xml:space="preserve"> as described above, you will simply measure VPP on TP24 with the scope. Recall that the scope measures the potential difference from the measured test point relative to the ground. In one line, explain: why is this measurement equivalent to directly measuring the peak-to-peak voltage across the </w:t>
      </w:r>
      <w:r w:rsidRPr="00D0289A">
        <w:rPr>
          <w:position w:val="-6"/>
        </w:rPr>
        <w:object w:dxaOrig="380" w:dyaOrig="279">
          <v:shape id="_x0000_i1101" type="#_x0000_t75" style="width:18pt;height:14.25pt" o:ole="">
            <v:imagedata r:id="rId140" o:title=""/>
          </v:shape>
          <o:OLEObject Type="Embed" ProgID="Equation.3" ShapeID="_x0000_i1101" DrawAspect="Content" ObjectID="_1568211812" r:id="rId147"/>
        </w:object>
      </w:r>
      <w:r>
        <w:t xml:space="preserve"> resistor?</w:t>
      </w:r>
    </w:p>
    <w:p w:rsidR="00774FCC" w:rsidRDefault="00774FCC" w:rsidP="00774FCC"/>
    <w:p w:rsidR="00BE4141" w:rsidRDefault="00125761" w:rsidP="00654D0E">
      <w:pPr>
        <w:pStyle w:val="Guide"/>
      </w:pPr>
      <w:r>
        <w:t xml:space="preserve">If the circuit operates with small load resistors, the </w:t>
      </w:r>
      <w:r w:rsidR="001756EA">
        <w:t xml:space="preserve">DC </w:t>
      </w:r>
      <w:r>
        <w:t xml:space="preserve">power supplied would be negligible in comparison. </w:t>
      </w:r>
      <w:r w:rsidR="00BE4141">
        <w:t xml:space="preserve">This is </w:t>
      </w:r>
      <w:r w:rsidR="00BE4141" w:rsidRPr="00BE4141">
        <w:rPr>
          <w:u w:val="single"/>
        </w:rPr>
        <w:t>nearly always the case in the experiment</w:t>
      </w:r>
      <w:r w:rsidR="00BE4141">
        <w:t xml:space="preserve">, which is why almost always </w:t>
      </w:r>
      <w:r w:rsidR="00BE4141" w:rsidRPr="00BE4141">
        <w:rPr>
          <w:position w:val="-10"/>
        </w:rPr>
        <w:object w:dxaOrig="960" w:dyaOrig="340">
          <v:shape id="_x0000_i1102" type="#_x0000_t75" style="width:48pt;height:15.75pt" o:ole="">
            <v:imagedata r:id="rId148" o:title=""/>
          </v:shape>
          <o:OLEObject Type="Embed" ProgID="Equation.3" ShapeID="_x0000_i1102" DrawAspect="Content" ObjectID="_1568211813" r:id="rId149"/>
        </w:object>
      </w:r>
      <w:r w:rsidR="00BE4141">
        <w:t xml:space="preserve"> and can be </w:t>
      </w:r>
      <w:r w:rsidR="00BE4141" w:rsidRPr="00BE4141">
        <w:rPr>
          <w:b/>
          <w:bCs/>
        </w:rPr>
        <w:t>neglected</w:t>
      </w:r>
      <w:r w:rsidR="00BE4141">
        <w:t>. Read more below.</w:t>
      </w:r>
    </w:p>
    <w:p w:rsidR="00125761" w:rsidRDefault="00125761" w:rsidP="00654D0E">
      <w:pPr>
        <w:pStyle w:val="Guide"/>
      </w:pPr>
      <w:r>
        <w:t xml:space="preserve">Still, </w:t>
      </w:r>
      <w:r w:rsidR="00654D0E">
        <w:t>you might be asked to consider it</w:t>
      </w:r>
      <w:r>
        <w:t xml:space="preserve">, by again calculating the current on the </w:t>
      </w:r>
      <w:r w:rsidRPr="00D0289A">
        <w:rPr>
          <w:position w:val="-6"/>
        </w:rPr>
        <w:object w:dxaOrig="380" w:dyaOrig="279">
          <v:shape id="_x0000_i1103" type="#_x0000_t75" style="width:18pt;height:14.25pt" o:ole="">
            <v:imagedata r:id="rId140" o:title=""/>
          </v:shape>
          <o:OLEObject Type="Embed" ProgID="Equation.3" ShapeID="_x0000_i1103" DrawAspect="Content" ObjectID="_1568211814" r:id="rId150"/>
        </w:object>
      </w:r>
      <w:r>
        <w:t xml:space="preserve"> resistors, this time with no input signal (</w:t>
      </w:r>
      <w:r w:rsidR="00616056" w:rsidRPr="002D1A38">
        <w:rPr>
          <w:position w:val="-10"/>
        </w:rPr>
        <w:object w:dxaOrig="800" w:dyaOrig="320">
          <v:shape id="_x0000_i1104" type="#_x0000_t75" style="width:39.75pt;height:15pt" o:ole="">
            <v:imagedata r:id="rId151" o:title=""/>
          </v:shape>
          <o:OLEObject Type="Embed" ProgID="Equation.3" ShapeID="_x0000_i1104" DrawAspect="Content" ObjectID="_1568211815" r:id="rId152"/>
        </w:object>
      </w:r>
      <w:r>
        <w:t>):</w:t>
      </w:r>
    </w:p>
    <w:p w:rsidR="00125761" w:rsidRDefault="00A05AB6" w:rsidP="00125761">
      <w:pPr>
        <w:pStyle w:val="Guide"/>
        <w:numPr>
          <w:ilvl w:val="0"/>
          <w:numId w:val="0"/>
        </w:numPr>
        <w:ind w:left="720" w:hanging="360"/>
        <w:jc w:val="center"/>
      </w:pPr>
      <w:r w:rsidRPr="00125761">
        <w:rPr>
          <w:position w:val="-22"/>
        </w:rPr>
        <w:object w:dxaOrig="1520" w:dyaOrig="580">
          <v:shape id="_x0000_i1105" type="#_x0000_t75" style="width:76.5pt;height:29.25pt" o:ole="" o:bordertopcolor="this" o:borderleftcolor="this" o:borderbottomcolor="this" o:borderrightcolor="this">
            <v:imagedata r:id="rId153" o:title=""/>
            <w10:bordertop type="single" width="4"/>
            <w10:borderleft type="single" width="4"/>
            <w10:borderbottom type="single" width="4"/>
            <w10:borderright type="single" width="4"/>
          </v:shape>
          <o:OLEObject Type="Embed" ProgID="Equation.3" ShapeID="_x0000_i1105" DrawAspect="Content" ObjectID="_1568211816" r:id="rId154"/>
        </w:object>
      </w:r>
    </w:p>
    <w:p w:rsidR="001A4036" w:rsidRDefault="001A4036" w:rsidP="001A4036">
      <w:pPr>
        <w:numPr>
          <w:ilvl w:val="1"/>
          <w:numId w:val="2"/>
        </w:numPr>
      </w:pPr>
      <w:r>
        <w:t xml:space="preserve">Observe </w:t>
      </w:r>
      <w:r w:rsidR="00FB2E56">
        <w:fldChar w:fldCharType="begin"/>
      </w:r>
      <w:r>
        <w:instrText xml:space="preserve"> REF _Ref444278683 \h </w:instrText>
      </w:r>
      <w:r w:rsidR="00FB2E56">
        <w:fldChar w:fldCharType="separate"/>
      </w:r>
      <w:r w:rsidR="00295CC9">
        <w:t xml:space="preserve">Figure </w:t>
      </w:r>
      <w:r w:rsidR="00295CC9">
        <w:rPr>
          <w:noProof/>
        </w:rPr>
        <w:t>5</w:t>
      </w:r>
      <w:r w:rsidR="00FB2E56">
        <w:fldChar w:fldCharType="end"/>
      </w:r>
      <w:r>
        <w:t xml:space="preserve">. To measure </w:t>
      </w:r>
      <w:r w:rsidRPr="001A4036">
        <w:rPr>
          <w:position w:val="-6"/>
        </w:rPr>
        <w:object w:dxaOrig="380" w:dyaOrig="260">
          <v:shape id="_x0000_i1106" type="#_x0000_t75" style="width:18pt;height:12pt" o:ole="">
            <v:imagedata r:id="rId155" o:title=""/>
          </v:shape>
          <o:OLEObject Type="Embed" ProgID="Equation.3" ShapeID="_x0000_i1106" DrawAspect="Content" ObjectID="_1568211817" r:id="rId156"/>
        </w:object>
      </w:r>
      <w:r>
        <w:t xml:space="preserve"> as described above, you will make two measurements: one on TP24, and the other of V+ by </w:t>
      </w:r>
      <w:r w:rsidRPr="001A4036">
        <w:rPr>
          <w:u w:val="single"/>
        </w:rPr>
        <w:t xml:space="preserve">very carefully touching the left node of the </w:t>
      </w:r>
      <w:r w:rsidRPr="001A4036">
        <w:rPr>
          <w:position w:val="-6"/>
          <w:u w:val="single"/>
        </w:rPr>
        <w:object w:dxaOrig="380" w:dyaOrig="279">
          <v:shape id="_x0000_i1107" type="#_x0000_t75" style="width:18pt;height:14.25pt" o:ole="">
            <v:imagedata r:id="rId140" o:title=""/>
          </v:shape>
          <o:OLEObject Type="Embed" ProgID="Equation.3" ShapeID="_x0000_i1107" DrawAspect="Content" ObjectID="_1568211818" r:id="rId157"/>
        </w:object>
      </w:r>
      <w:r w:rsidRPr="001A4036">
        <w:rPr>
          <w:u w:val="single"/>
        </w:rPr>
        <w:t xml:space="preserve"> resistor</w:t>
      </w:r>
      <w:r>
        <w:t xml:space="preserve">. Subtracting the two measurements will give </w:t>
      </w:r>
      <w:proofErr w:type="gramStart"/>
      <w:r>
        <w:t xml:space="preserve">you </w:t>
      </w:r>
      <w:proofErr w:type="gramEnd"/>
      <w:r w:rsidRPr="001A4036">
        <w:rPr>
          <w:position w:val="-6"/>
        </w:rPr>
        <w:object w:dxaOrig="380" w:dyaOrig="260">
          <v:shape id="_x0000_i1108" type="#_x0000_t75" style="width:18pt;height:12pt" o:ole="">
            <v:imagedata r:id="rId155" o:title=""/>
          </v:shape>
          <o:OLEObject Type="Embed" ProgID="Equation.3" ShapeID="_x0000_i1108" DrawAspect="Content" ObjectID="_1568211819" r:id="rId158"/>
        </w:object>
      </w:r>
      <w:r>
        <w:t>. Which of the following scope measurements are relevant for this calculation? AC-RMS, DC-RMS, VPP, MEAN, MIN, MAX</w:t>
      </w:r>
      <w:r w:rsidR="001756EA">
        <w:t>. Explain.</w:t>
      </w:r>
    </w:p>
    <w:p w:rsidR="00654D0E" w:rsidRDefault="00654D0E" w:rsidP="00654D0E">
      <w:pPr>
        <w:pStyle w:val="Guide"/>
      </w:pPr>
      <w:r>
        <w:t xml:space="preserve">If the circuit employs small load resistors, and the current flow throughout the cycle is known, it might still be possible to deduce </w:t>
      </w:r>
      <w:r w:rsidRPr="00654D0E">
        <w:rPr>
          <w:position w:val="-12"/>
        </w:rPr>
        <w:object w:dxaOrig="300" w:dyaOrig="360">
          <v:shape id="_x0000_i1109" type="#_x0000_t75" style="width:15pt;height:19.5pt" o:ole="">
            <v:imagedata r:id="rId159" o:title=""/>
          </v:shape>
          <o:OLEObject Type="Embed" ProgID="Equation.DSMT4" ShapeID="_x0000_i1109" DrawAspect="Content" ObjectID="_1568211820" r:id="rId160"/>
        </w:object>
      </w:r>
      <w:r>
        <w:t xml:space="preserve"> directly from measurement of the load:</w:t>
      </w:r>
    </w:p>
    <w:p w:rsidR="00654D0E" w:rsidRDefault="00654D0E" w:rsidP="00654D0E">
      <w:pPr>
        <w:numPr>
          <w:ilvl w:val="1"/>
          <w:numId w:val="2"/>
        </w:numPr>
      </w:pPr>
      <w:r>
        <w:t xml:space="preserve">Observe </w:t>
      </w:r>
      <w:r w:rsidR="00FB2E56">
        <w:fldChar w:fldCharType="begin"/>
      </w:r>
      <w:r>
        <w:instrText xml:space="preserve"> REF _Ref444278683 \h </w:instrText>
      </w:r>
      <w:r w:rsidR="00FB2E56">
        <w:fldChar w:fldCharType="separate"/>
      </w:r>
      <w:r w:rsidR="00295CC9">
        <w:t xml:space="preserve">Figure </w:t>
      </w:r>
      <w:r w:rsidR="00295CC9">
        <w:rPr>
          <w:noProof/>
        </w:rPr>
        <w:t>5</w:t>
      </w:r>
      <w:r w:rsidR="00FB2E56">
        <w:fldChar w:fldCharType="end"/>
      </w:r>
      <w:r>
        <w:t xml:space="preserve">. Rewrite the formula for </w:t>
      </w:r>
      <w:r w:rsidRPr="00654D0E">
        <w:rPr>
          <w:position w:val="-12"/>
        </w:rPr>
        <w:object w:dxaOrig="300" w:dyaOrig="360">
          <v:shape id="_x0000_i1110" type="#_x0000_t75" style="width:15pt;height:19.5pt" o:ole="">
            <v:imagedata r:id="rId161" o:title=""/>
          </v:shape>
          <o:OLEObject Type="Embed" ProgID="Equation.DSMT4" ShapeID="_x0000_i1110" DrawAspect="Content" ObjectID="_1568211821" r:id="rId162"/>
        </w:object>
      </w:r>
      <w:r>
        <w:t xml:space="preserve"> assuming you only have the value of </w:t>
      </w:r>
      <w:r w:rsidRPr="00654D0E">
        <w:rPr>
          <w:position w:val="-12"/>
        </w:rPr>
        <w:object w:dxaOrig="300" w:dyaOrig="360">
          <v:shape id="_x0000_i1111" type="#_x0000_t75" style="width:15pt;height:19.5pt" o:ole="">
            <v:imagedata r:id="rId163" o:title=""/>
          </v:shape>
          <o:OLEObject Type="Embed" ProgID="Equation.DSMT4" ShapeID="_x0000_i1111" DrawAspect="Content" ObjectID="_1568211822" r:id="rId164"/>
        </w:object>
      </w:r>
      <w:r>
        <w:t xml:space="preserve"> and that it is small eno</w:t>
      </w:r>
      <w:r w:rsidR="00CC5118">
        <w:t xml:space="preserve">ugh, and a VPP measurement of </w:t>
      </w:r>
      <w:r w:rsidR="00CC5118" w:rsidRPr="00CC5118">
        <w:rPr>
          <w:position w:val="-14"/>
        </w:rPr>
        <w:object w:dxaOrig="680" w:dyaOrig="400">
          <v:shape id="_x0000_i1112" type="#_x0000_t75" style="width:34.5pt;height:20.25pt" o:ole="">
            <v:imagedata r:id="rId165" o:title=""/>
          </v:shape>
          <o:OLEObject Type="Embed" ProgID="Equation.DSMT4" ShapeID="_x0000_i1112" DrawAspect="Content" ObjectID="_1568211823" r:id="rId166"/>
        </w:object>
      </w:r>
      <w:r>
        <w:t xml:space="preserve"> from the scope.</w:t>
      </w:r>
    </w:p>
    <w:p w:rsidR="00125761" w:rsidRDefault="00B90DB4" w:rsidP="00E85303">
      <w:pPr>
        <w:pStyle w:val="Guide"/>
      </w:pPr>
      <w:r>
        <w:t xml:space="preserve">The sum of the current supplied would </w:t>
      </w:r>
      <w:proofErr w:type="gramStart"/>
      <w:r>
        <w:t>be</w:t>
      </w:r>
      <w:r w:rsidR="000002BE">
        <w:t xml:space="preserve"> </w:t>
      </w:r>
      <w:proofErr w:type="gramEnd"/>
      <w:r w:rsidR="00BE4141" w:rsidRPr="00BE4141">
        <w:rPr>
          <w:position w:val="-12"/>
        </w:rPr>
        <w:object w:dxaOrig="1640" w:dyaOrig="360">
          <v:shape id="_x0000_i1113" type="#_x0000_t75" style="width:82.5pt;height:18pt" o:ole="">
            <v:imagedata r:id="rId167" o:title=""/>
          </v:shape>
          <o:OLEObject Type="Embed" ProgID="Equation.3" ShapeID="_x0000_i1113" DrawAspect="Content" ObjectID="_1568211824" r:id="rId168"/>
        </w:object>
      </w:r>
      <w:r w:rsidR="000002BE">
        <w:t>.</w:t>
      </w:r>
    </w:p>
    <w:p w:rsidR="00781711" w:rsidRDefault="00781711" w:rsidP="00781711">
      <w:pPr>
        <w:pStyle w:val="ListParagraph"/>
        <w:numPr>
          <w:ilvl w:val="1"/>
          <w:numId w:val="2"/>
        </w:numPr>
      </w:pPr>
      <w:r>
        <w:t>Describe a formula that calculates</w:t>
      </w:r>
      <w:r w:rsidR="00045F84">
        <w:t xml:space="preserve"> the total </w:t>
      </w:r>
      <w:r w:rsidR="002701A5" w:rsidRPr="002701A5">
        <w:t>average</w:t>
      </w:r>
      <w:r w:rsidR="002701A5">
        <w:t xml:space="preserve"> </w:t>
      </w:r>
      <w:r w:rsidR="00045F84">
        <w:t xml:space="preserve">power supplied by the power </w:t>
      </w:r>
      <w:proofErr w:type="gramStart"/>
      <w:r w:rsidR="00045F84">
        <w:t xml:space="preserve">supplies </w:t>
      </w:r>
      <w:proofErr w:type="gramEnd"/>
      <w:r w:rsidR="00045F84" w:rsidRPr="00B90DB4">
        <w:rPr>
          <w:position w:val="-12"/>
        </w:rPr>
        <w:object w:dxaOrig="660" w:dyaOrig="340">
          <v:shape id="_x0000_i1114" type="#_x0000_t75" style="width:33pt;height:18pt" o:ole="">
            <v:imagedata r:id="rId169" o:title=""/>
          </v:shape>
          <o:OLEObject Type="Embed" ProgID="Equation.3" ShapeID="_x0000_i1114" DrawAspect="Content" ObjectID="_1568211825" r:id="rId170"/>
        </w:object>
      </w:r>
      <w:r>
        <w:t>.</w:t>
      </w:r>
      <w:r w:rsidR="00045F84">
        <w:t xml:space="preserve"> </w:t>
      </w:r>
      <w:r w:rsidR="00045F84" w:rsidRPr="00045F84">
        <w:rPr>
          <w:u w:val="single"/>
        </w:rPr>
        <w:t>Hint:</w:t>
      </w:r>
      <w:r w:rsidR="00045F84">
        <w:t xml:space="preserve"> you could </w:t>
      </w:r>
      <w:r>
        <w:t xml:space="preserve">separately </w:t>
      </w:r>
      <w:r w:rsidR="00045F84">
        <w:t xml:space="preserve">find the power supplied </w:t>
      </w:r>
      <w:r>
        <w:t xml:space="preserve">through </w:t>
      </w:r>
      <w:r w:rsidRPr="004B4D5E">
        <w:rPr>
          <w:position w:val="-10"/>
        </w:rPr>
        <w:object w:dxaOrig="300" w:dyaOrig="340">
          <v:shape id="_x0000_i1115" type="#_x0000_t75" style="width:15pt;height:18pt" o:ole="">
            <v:imagedata r:id="rId171" o:title=""/>
          </v:shape>
          <o:OLEObject Type="Embed" ProgID="Equation.3" ShapeID="_x0000_i1115" DrawAspect="Content" ObjectID="_1568211826" r:id="rId172"/>
        </w:object>
      </w:r>
      <w:r w:rsidR="00045F84">
        <w:t xml:space="preserve"> </w:t>
      </w:r>
      <w:proofErr w:type="gramStart"/>
      <w:r>
        <w:t xml:space="preserve">using </w:t>
      </w:r>
      <w:proofErr w:type="gramEnd"/>
      <w:r w:rsidRPr="004B4D5E">
        <w:rPr>
          <w:position w:val="-10"/>
        </w:rPr>
        <w:object w:dxaOrig="499" w:dyaOrig="320">
          <v:shape id="_x0000_i1116" type="#_x0000_t75" style="width:25.5pt;height:15pt" o:ole="">
            <v:imagedata r:id="rId173" o:title=""/>
          </v:shape>
          <o:OLEObject Type="Embed" ProgID="Equation.3" ShapeID="_x0000_i1116" DrawAspect="Content" ObjectID="_1568211827" r:id="rId174"/>
        </w:object>
      </w:r>
      <w:r>
        <w:t xml:space="preserve">, and the power supplied through </w:t>
      </w:r>
      <w:r w:rsidRPr="004B4D5E">
        <w:rPr>
          <w:position w:val="-10"/>
        </w:rPr>
        <w:object w:dxaOrig="340" w:dyaOrig="320">
          <v:shape id="_x0000_i1117" type="#_x0000_t75" style="width:18pt;height:15pt" o:ole="">
            <v:imagedata r:id="rId175" o:title=""/>
          </v:shape>
          <o:OLEObject Type="Embed" ProgID="Equation.3" ShapeID="_x0000_i1117" DrawAspect="Content" ObjectID="_1568211828" r:id="rId176"/>
        </w:object>
      </w:r>
      <w:r>
        <w:t xml:space="preserve"> using </w:t>
      </w:r>
      <w:r w:rsidRPr="001A4036">
        <w:rPr>
          <w:position w:val="-6"/>
        </w:rPr>
        <w:object w:dxaOrig="380" w:dyaOrig="260">
          <v:shape id="_x0000_i1118" type="#_x0000_t75" style="width:18pt;height:12pt" o:ole="">
            <v:imagedata r:id="rId155" o:title=""/>
          </v:shape>
          <o:OLEObject Type="Embed" ProgID="Equation.3" ShapeID="_x0000_i1118" DrawAspect="Content" ObjectID="_1568211829" r:id="rId177"/>
        </w:object>
      </w:r>
      <w:r>
        <w:t>.</w:t>
      </w:r>
    </w:p>
    <w:p w:rsidR="00045F84" w:rsidRDefault="00045F84" w:rsidP="00125761"/>
    <w:p w:rsidR="00152E93" w:rsidRDefault="00704DE8" w:rsidP="00976758">
      <w:pPr>
        <w:numPr>
          <w:ilvl w:val="1"/>
          <w:numId w:val="2"/>
        </w:numPr>
      </w:pPr>
      <w:r>
        <w:t xml:space="preserve">Following are two formulas for calculating the </w:t>
      </w:r>
      <w:r w:rsidR="002701A5" w:rsidRPr="002701A5">
        <w:rPr>
          <w:u w:val="single"/>
        </w:rPr>
        <w:t>average</w:t>
      </w:r>
      <w:r w:rsidR="002701A5">
        <w:t xml:space="preserve"> </w:t>
      </w:r>
      <w:r>
        <w:t xml:space="preserve">power dissipated on a load </w:t>
      </w:r>
      <w:r w:rsidR="002701A5">
        <w:br/>
      </w:r>
      <w:proofErr w:type="gramStart"/>
      <w:r>
        <w:t>resist</w:t>
      </w:r>
      <w:r w:rsidRPr="00704DE8">
        <w:t xml:space="preserve">or </w:t>
      </w:r>
      <w:proofErr w:type="gramEnd"/>
      <w:r w:rsidR="002C4EC9" w:rsidRPr="00704DE8">
        <w:rPr>
          <w:position w:val="-10"/>
        </w:rPr>
        <w:object w:dxaOrig="300" w:dyaOrig="340">
          <v:shape id="_x0000_i1119" type="#_x0000_t75" style="width:15pt;height:15.75pt" o:ole="">
            <v:imagedata r:id="rId178" o:title=""/>
          </v:shape>
          <o:OLEObject Type="Embed" ProgID="Equation.3" ShapeID="_x0000_i1119" DrawAspect="Content" ObjectID="_1568211830" r:id="rId179"/>
        </w:object>
      </w:r>
      <w:r w:rsidR="00601AAC">
        <w:t xml:space="preserve">: </w:t>
      </w:r>
      <w:r w:rsidR="002C4EC9" w:rsidRPr="00BA3FDF">
        <w:rPr>
          <w:position w:val="-14"/>
        </w:rPr>
        <w:object w:dxaOrig="1780" w:dyaOrig="400">
          <v:shape id="_x0000_i1120" type="#_x0000_t75" style="width:88.5pt;height:21pt" o:ole="">
            <v:imagedata r:id="rId180" o:title=""/>
          </v:shape>
          <o:OLEObject Type="Embed" ProgID="Equation.3" ShapeID="_x0000_i1120" DrawAspect="Content" ObjectID="_1568211831" r:id="rId181"/>
        </w:object>
      </w:r>
      <w:r w:rsidR="00601AAC">
        <w:t xml:space="preserve">, </w:t>
      </w:r>
      <w:r w:rsidR="00BA3FDF" w:rsidRPr="00BA3FDF">
        <w:rPr>
          <w:position w:val="-14"/>
        </w:rPr>
        <w:object w:dxaOrig="1560" w:dyaOrig="400">
          <v:shape id="_x0000_i1121" type="#_x0000_t75" style="width:76.5pt;height:21pt" o:ole="">
            <v:imagedata r:id="rId182" o:title=""/>
          </v:shape>
          <o:OLEObject Type="Embed" ProgID="Equation.3" ShapeID="_x0000_i1121" DrawAspect="Content" ObjectID="_1568211832" r:id="rId183"/>
        </w:object>
      </w:r>
      <w:r w:rsidR="00601AAC">
        <w:t xml:space="preserve">. </w:t>
      </w:r>
    </w:p>
    <w:p w:rsidR="00152E93" w:rsidRDefault="00152E93" w:rsidP="002701A5">
      <w:pPr>
        <w:numPr>
          <w:ilvl w:val="2"/>
          <w:numId w:val="2"/>
        </w:numPr>
      </w:pPr>
      <w:r>
        <w:t>Show how to</w:t>
      </w:r>
      <w:r w:rsidR="00201DAD">
        <w:t xml:space="preserve"> get to </w:t>
      </w:r>
      <w:r w:rsidR="002701A5">
        <w:t xml:space="preserve">each of </w:t>
      </w:r>
      <w:r w:rsidR="00201DAD">
        <w:t>these formulas</w:t>
      </w:r>
      <w:r w:rsidR="002701A5">
        <w:t xml:space="preserve"> </w:t>
      </w:r>
      <w:r w:rsidR="00201DAD">
        <w:t>assuming</w:t>
      </w:r>
      <w:r>
        <w:t xml:space="preserve"> </w:t>
      </w:r>
      <w:r w:rsidR="00616056" w:rsidRPr="00152E93">
        <w:rPr>
          <w:position w:val="-10"/>
        </w:rPr>
        <w:object w:dxaOrig="1300" w:dyaOrig="320">
          <v:shape id="_x0000_i1122" type="#_x0000_t75" style="width:63.75pt;height:17.25pt" o:ole="">
            <v:imagedata r:id="rId184" o:title=""/>
          </v:shape>
          <o:OLEObject Type="Embed" ProgID="Equation.3" ShapeID="_x0000_i1122" DrawAspect="Content" ObjectID="_1568211833" r:id="rId185"/>
        </w:object>
      </w:r>
      <w:r>
        <w:t xml:space="preserve"> where </w:t>
      </w:r>
      <w:r w:rsidRPr="00A21A34">
        <w:rPr>
          <w:position w:val="-4"/>
        </w:rPr>
        <w:object w:dxaOrig="240" w:dyaOrig="260">
          <v:shape id="_x0000_i1123" type="#_x0000_t75" style="width:12pt;height:12pt" o:ole="">
            <v:imagedata r:id="rId186" o:title=""/>
          </v:shape>
          <o:OLEObject Type="Embed" ProgID="Equation.3" ShapeID="_x0000_i1123" DrawAspect="Content" ObjectID="_1568211834" r:id="rId187"/>
        </w:object>
      </w:r>
      <w:r>
        <w:t xml:space="preserve"> is the amplitude of the measured sine signal.</w:t>
      </w:r>
    </w:p>
    <w:p w:rsidR="00704DE8" w:rsidRDefault="00976758" w:rsidP="00152E93">
      <w:pPr>
        <w:numPr>
          <w:ilvl w:val="2"/>
          <w:numId w:val="2"/>
        </w:numPr>
      </w:pPr>
      <w:r>
        <w:t xml:space="preserve">For which waveforms are these expressions correct? How would you calculate </w:t>
      </w:r>
      <w:r w:rsidRPr="000B4823">
        <w:rPr>
          <w:position w:val="-10"/>
        </w:rPr>
        <w:object w:dxaOrig="279" w:dyaOrig="320">
          <v:shape id="_x0000_i1124" type="#_x0000_t75" style="width:14.25pt;height:15pt" o:ole="">
            <v:imagedata r:id="rId188" o:title=""/>
          </v:shape>
          <o:OLEObject Type="Embed" ProgID="Equation.3" ShapeID="_x0000_i1124" DrawAspect="Content" ObjectID="_1568211835" r:id="rId189"/>
        </w:object>
      </w:r>
      <w:r>
        <w:t xml:space="preserve"> for an arbitrary, periodic waveform?</w:t>
      </w:r>
    </w:p>
    <w:p w:rsidR="007939C6" w:rsidRPr="00704DE8" w:rsidRDefault="007939C6" w:rsidP="007939C6"/>
    <w:p w:rsidR="00761033" w:rsidRDefault="00761033" w:rsidP="003D3A81">
      <w:pPr>
        <w:pStyle w:val="Guide"/>
        <w:spacing w:before="0" w:after="0"/>
      </w:pPr>
      <w:r>
        <w:t>In the following circuits, and the experiment</w:t>
      </w:r>
      <w:proofErr w:type="gramStart"/>
      <w:r>
        <w:t xml:space="preserve">, </w:t>
      </w:r>
      <w:proofErr w:type="gramEnd"/>
      <w:r w:rsidRPr="00761033">
        <w:rPr>
          <w:position w:val="-14"/>
        </w:rPr>
        <w:object w:dxaOrig="1440" w:dyaOrig="400">
          <v:shape id="_x0000_i1125" type="#_x0000_t75" style="width:1in;height:20.25pt" o:ole="">
            <v:imagedata r:id="rId190" o:title=""/>
          </v:shape>
          <o:OLEObject Type="Embed" ProgID="Equation.3" ShapeID="_x0000_i1125" DrawAspect="Content" ObjectID="_1568211836" r:id="rId191"/>
        </w:object>
      </w:r>
      <w:r>
        <w:t>.</w:t>
      </w:r>
    </w:p>
    <w:p w:rsidR="007764B2" w:rsidRDefault="007764B2" w:rsidP="003D3A81">
      <w:pPr>
        <w:pStyle w:val="Guide"/>
        <w:spacing w:before="0" w:after="0"/>
      </w:pPr>
      <w:r>
        <w:t xml:space="preserve">Where required, assume </w:t>
      </w:r>
      <w:r w:rsidRPr="005F2378">
        <w:rPr>
          <w:position w:val="-10"/>
        </w:rPr>
        <w:object w:dxaOrig="760" w:dyaOrig="300">
          <v:shape id="_x0000_i1126" type="#_x0000_t75" style="width:36.75pt;height:14.25pt" o:ole="">
            <v:imagedata r:id="rId192" o:title=""/>
          </v:shape>
          <o:OLEObject Type="Embed" ProgID="Equation.3" ShapeID="_x0000_i1126" DrawAspect="Content" ObjectID="_1568211837" r:id="rId193"/>
        </w:object>
      </w:r>
      <w:r>
        <w:t xml:space="preserve"> </w:t>
      </w:r>
      <w:proofErr w:type="gramStart"/>
      <w:r>
        <w:t xml:space="preserve">and </w:t>
      </w:r>
      <w:proofErr w:type="gramEnd"/>
      <w:r w:rsidRPr="00210071">
        <w:rPr>
          <w:position w:val="-10"/>
        </w:rPr>
        <w:object w:dxaOrig="720" w:dyaOrig="320">
          <v:shape id="_x0000_i1127" type="#_x0000_t75" style="width:36.75pt;height:15pt" o:ole="">
            <v:imagedata r:id="rId14" o:title=""/>
          </v:shape>
          <o:OLEObject Type="Embed" ProgID="Equation.3" ShapeID="_x0000_i1127" DrawAspect="Content" ObjectID="_1568211838" r:id="rId194"/>
        </w:object>
      </w:r>
      <w:r>
        <w:t>.</w:t>
      </w:r>
    </w:p>
    <w:p w:rsidR="00761033" w:rsidRDefault="00761033" w:rsidP="003D3A81">
      <w:pPr>
        <w:pStyle w:val="Guide"/>
        <w:spacing w:before="0" w:after="0"/>
      </w:pPr>
      <w:r>
        <w:t>For simulation purposes, use the following models:</w:t>
      </w:r>
    </w:p>
    <w:p w:rsidR="00761033" w:rsidRDefault="00761033" w:rsidP="003D3A81">
      <w:pPr>
        <w:pStyle w:val="Guide"/>
        <w:numPr>
          <w:ilvl w:val="1"/>
          <w:numId w:val="8"/>
        </w:numPr>
        <w:tabs>
          <w:tab w:val="left" w:pos="2410"/>
        </w:tabs>
        <w:spacing w:before="0" w:after="0"/>
      </w:pPr>
      <w:r>
        <w:t xml:space="preserve">NPNs: </w:t>
      </w:r>
      <w:r>
        <w:tab/>
        <w:t>Q2N</w:t>
      </w:r>
      <w:r w:rsidR="00E539D7">
        <w:t>2222</w:t>
      </w:r>
    </w:p>
    <w:p w:rsidR="00761033" w:rsidRDefault="00761033" w:rsidP="003D3A81">
      <w:pPr>
        <w:pStyle w:val="Guide"/>
        <w:numPr>
          <w:ilvl w:val="1"/>
          <w:numId w:val="8"/>
        </w:numPr>
        <w:tabs>
          <w:tab w:val="left" w:pos="2410"/>
        </w:tabs>
        <w:spacing w:before="0" w:after="0"/>
      </w:pPr>
      <w:r>
        <w:t>PNPs:</w:t>
      </w:r>
      <w:r>
        <w:tab/>
        <w:t>Q2N290</w:t>
      </w:r>
      <w:r w:rsidR="00E539D7">
        <w:t>7A</w:t>
      </w:r>
    </w:p>
    <w:p w:rsidR="00761033" w:rsidRDefault="00761033" w:rsidP="003D3A81">
      <w:pPr>
        <w:pStyle w:val="Guide"/>
        <w:numPr>
          <w:ilvl w:val="1"/>
          <w:numId w:val="8"/>
        </w:numPr>
        <w:tabs>
          <w:tab w:val="left" w:pos="2410"/>
        </w:tabs>
        <w:spacing w:before="0" w:after="0"/>
      </w:pPr>
      <w:r>
        <w:t>Diodes:</w:t>
      </w:r>
      <w:r>
        <w:tab/>
        <w:t>D1N</w:t>
      </w:r>
      <w:r w:rsidR="009B5539">
        <w:t>914</w:t>
      </w:r>
    </w:p>
    <w:p w:rsidR="00761033" w:rsidRPr="00761033" w:rsidRDefault="00761033" w:rsidP="003D3A81">
      <w:pPr>
        <w:pStyle w:val="Guide"/>
        <w:numPr>
          <w:ilvl w:val="1"/>
          <w:numId w:val="8"/>
        </w:numPr>
        <w:tabs>
          <w:tab w:val="left" w:pos="2410"/>
        </w:tabs>
        <w:spacing w:before="0" w:after="0"/>
      </w:pPr>
      <w:r>
        <w:t>Op-amp:</w:t>
      </w:r>
      <w:r>
        <w:tab/>
      </w:r>
      <w:r w:rsidR="00E539D7">
        <w:t>uA741</w:t>
      </w:r>
    </w:p>
    <w:p w:rsidR="006B3E8D" w:rsidRDefault="006B3E8D" w:rsidP="005F4C95"/>
    <w:p w:rsidR="009A5A7F" w:rsidRPr="00A15B8A" w:rsidRDefault="00E426AC" w:rsidP="005F4C95">
      <w:pPr>
        <w:numPr>
          <w:ilvl w:val="0"/>
          <w:numId w:val="2"/>
        </w:numPr>
        <w:rPr>
          <w:u w:val="single"/>
        </w:rPr>
      </w:pPr>
      <w:bookmarkStart w:id="70" w:name="_Ref446601907"/>
      <w:r w:rsidRPr="00A15B8A">
        <w:rPr>
          <w:u w:val="single"/>
        </w:rPr>
        <w:t>Output stage with biasing resistors</w:t>
      </w:r>
      <w:bookmarkEnd w:id="70"/>
    </w:p>
    <w:p w:rsidR="00C22842" w:rsidRDefault="00C22842" w:rsidP="00C22842">
      <w:pPr>
        <w:pStyle w:val="Guideexp"/>
      </w:pPr>
      <w:r>
        <w:t xml:space="preserve">Refer to the experimental procedure, section </w:t>
      </w:r>
      <w:r w:rsidR="00FB2E56">
        <w:fldChar w:fldCharType="begin"/>
      </w:r>
      <w:r>
        <w:instrText xml:space="preserve"> REF _Ref446601991 \r \h </w:instrText>
      </w:r>
      <w:r w:rsidR="00FB2E56">
        <w:fldChar w:fldCharType="separate"/>
      </w:r>
      <w:r w:rsidR="00295CC9">
        <w:rPr>
          <w:cs/>
        </w:rPr>
        <w:t>‎</w:t>
      </w:r>
      <w:r w:rsidR="00295CC9">
        <w:t>2</w:t>
      </w:r>
      <w:r w:rsidR="00FB2E56">
        <w:fldChar w:fldCharType="end"/>
      </w:r>
      <w:r>
        <w:t>.</w:t>
      </w:r>
    </w:p>
    <w:p w:rsidR="00E549AC" w:rsidRDefault="00E549AC" w:rsidP="005F4C95">
      <w:r>
        <w:t>Consider the following circuit from the experiment:</w:t>
      </w:r>
    </w:p>
    <w:p w:rsidR="00E426AC" w:rsidRDefault="00BB3956" w:rsidP="00E426AC">
      <w:pPr>
        <w:jc w:val="center"/>
      </w:pPr>
      <w:r>
        <w:rPr>
          <w:noProof/>
        </w:rPr>
        <w:lastRenderedPageBreak/>
        <w:drawing>
          <wp:inline distT="0" distB="0" distL="0" distR="0" wp14:anchorId="693D9532" wp14:editId="7A9187C3">
            <wp:extent cx="3063240" cy="2021205"/>
            <wp:effectExtent l="19050" t="0" r="3810" b="0"/>
            <wp:docPr id="9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5" cstate="print"/>
                    <a:srcRect/>
                    <a:stretch>
                      <a:fillRect/>
                    </a:stretch>
                  </pic:blipFill>
                  <pic:spPr bwMode="auto">
                    <a:xfrm>
                      <a:off x="0" y="0"/>
                      <a:ext cx="3063240" cy="2021205"/>
                    </a:xfrm>
                    <a:prstGeom prst="rect">
                      <a:avLst/>
                    </a:prstGeom>
                    <a:noFill/>
                    <a:ln w="9525">
                      <a:noFill/>
                      <a:miter lim="800000"/>
                      <a:headEnd/>
                      <a:tailEnd/>
                    </a:ln>
                  </pic:spPr>
                </pic:pic>
              </a:graphicData>
            </a:graphic>
          </wp:inline>
        </w:drawing>
      </w:r>
    </w:p>
    <w:p w:rsidR="00E426AC" w:rsidRDefault="00E973F5" w:rsidP="00E973F5">
      <w:pPr>
        <w:pStyle w:val="Caption"/>
      </w:pPr>
      <w:bookmarkStart w:id="71" w:name="_Ref444278683"/>
      <w:r>
        <w:t xml:space="preserve">Figure </w:t>
      </w:r>
      <w:r w:rsidR="00FB2E56">
        <w:fldChar w:fldCharType="begin"/>
      </w:r>
      <w:r w:rsidR="00FE0D29">
        <w:instrText xml:space="preserve"> SEQ Figure \* ARABIC </w:instrText>
      </w:r>
      <w:r w:rsidR="00FB2E56">
        <w:fldChar w:fldCharType="separate"/>
      </w:r>
      <w:r w:rsidR="00295CC9">
        <w:rPr>
          <w:noProof/>
        </w:rPr>
        <w:t>5</w:t>
      </w:r>
      <w:r w:rsidR="00FB2E56">
        <w:rPr>
          <w:noProof/>
        </w:rPr>
        <w:fldChar w:fldCharType="end"/>
      </w:r>
      <w:bookmarkEnd w:id="71"/>
    </w:p>
    <w:p w:rsidR="006D4215" w:rsidRPr="006D4215" w:rsidRDefault="006D4215" w:rsidP="006D4215">
      <w:pPr>
        <w:jc w:val="center"/>
        <w:rPr>
          <w:b/>
          <w:bCs/>
          <w:u w:val="single"/>
        </w:rPr>
      </w:pPr>
      <w:bookmarkStart w:id="72" w:name="OLE_LINK30"/>
      <w:bookmarkStart w:id="73" w:name="OLE_LINK31"/>
      <w:r w:rsidRPr="006D4215">
        <w:rPr>
          <w:b/>
          <w:bCs/>
          <w:u w:val="single"/>
        </w:rPr>
        <w:t xml:space="preserve">In this section, assume the output is loaded </w:t>
      </w:r>
      <w:proofErr w:type="gramStart"/>
      <w:r w:rsidRPr="006D4215">
        <w:rPr>
          <w:b/>
          <w:bCs/>
          <w:u w:val="single"/>
        </w:rPr>
        <w:t xml:space="preserve">with </w:t>
      </w:r>
      <w:proofErr w:type="gramEnd"/>
      <w:r w:rsidRPr="006D4215">
        <w:rPr>
          <w:b/>
          <w:bCs/>
          <w:position w:val="-10"/>
          <w:u w:val="single"/>
        </w:rPr>
        <w:object w:dxaOrig="1560" w:dyaOrig="320">
          <v:shape id="_x0000_i1128" type="#_x0000_t75" style="width:78pt;height:15pt" o:ole="">
            <v:imagedata r:id="rId20" o:title=""/>
          </v:shape>
          <o:OLEObject Type="Embed" ProgID="Equation.3" ShapeID="_x0000_i1128" DrawAspect="Content" ObjectID="_1568211839" r:id="rId196"/>
        </w:object>
      </w:r>
      <w:r w:rsidRPr="006D4215">
        <w:rPr>
          <w:b/>
          <w:bCs/>
          <w:u w:val="single"/>
        </w:rPr>
        <w:t>.</w:t>
      </w:r>
    </w:p>
    <w:p w:rsidR="000F33EB" w:rsidRDefault="000F33EB" w:rsidP="000F33EB"/>
    <w:p w:rsidR="000F33EB" w:rsidRDefault="000F33EB" w:rsidP="000F33EB">
      <w:pPr>
        <w:numPr>
          <w:ilvl w:val="1"/>
          <w:numId w:val="2"/>
        </w:numPr>
      </w:pPr>
      <w:r w:rsidRPr="00F94BFF">
        <w:rPr>
          <w:i/>
          <w:iCs/>
        </w:rPr>
        <w:t>Qualitatively</w:t>
      </w:r>
      <w:r>
        <w:t xml:space="preserve"> draw the output voltage as a function of time, assuming an </w:t>
      </w:r>
      <w:proofErr w:type="gramStart"/>
      <w:r>
        <w:t xml:space="preserve">input </w:t>
      </w:r>
      <w:proofErr w:type="gramEnd"/>
      <w:r w:rsidR="00616056" w:rsidRPr="002D1A38">
        <w:rPr>
          <w:position w:val="-10"/>
        </w:rPr>
        <w:object w:dxaOrig="1440" w:dyaOrig="320">
          <v:shape id="_x0000_i1129" type="#_x0000_t75" style="width:70.5pt;height:15pt" o:ole="">
            <v:imagedata r:id="rId197" o:title=""/>
          </v:shape>
          <o:OLEObject Type="Embed" ProgID="Equation.3" ShapeID="_x0000_i1129" DrawAspect="Content" ObjectID="_1568211840" r:id="rId198"/>
        </w:object>
      </w:r>
      <w:r w:rsidR="00352F39">
        <w:t>.</w:t>
      </w:r>
    </w:p>
    <w:p w:rsidR="000F33EB" w:rsidRDefault="000F33EB" w:rsidP="000F33EB">
      <w:pPr>
        <w:numPr>
          <w:ilvl w:val="1"/>
          <w:numId w:val="2"/>
        </w:numPr>
      </w:pPr>
      <w:r>
        <w:t>Explain what happens in the positive half-cycle of the input signal, and in the negative half-cycle. Explain the operating regime of the transistors and the currents through them.</w:t>
      </w:r>
    </w:p>
    <w:p w:rsidR="000F33EB" w:rsidRDefault="000F33EB" w:rsidP="000F33EB">
      <w:pPr>
        <w:numPr>
          <w:ilvl w:val="1"/>
          <w:numId w:val="2"/>
        </w:numPr>
      </w:pPr>
      <w:r>
        <w:t>Which class is this?</w:t>
      </w:r>
    </w:p>
    <w:p w:rsidR="00733E0C" w:rsidRDefault="005B26CD" w:rsidP="00733E0C">
      <w:pPr>
        <w:numPr>
          <w:ilvl w:val="1"/>
          <w:numId w:val="2"/>
        </w:numPr>
      </w:pPr>
      <w:r>
        <w:t xml:space="preserve">Calculate </w:t>
      </w:r>
      <w:r w:rsidRPr="00847F4A">
        <w:rPr>
          <w:position w:val="-10"/>
        </w:rPr>
        <w:object w:dxaOrig="380" w:dyaOrig="320">
          <v:shape id="_x0000_i1130" type="#_x0000_t75" style="width:20.25pt;height:15pt" o:ole="">
            <v:imagedata r:id="rId50" o:title=""/>
          </v:shape>
          <o:OLEObject Type="Embed" ProgID="Equation.3" ShapeID="_x0000_i1130" DrawAspect="Content" ObjectID="_1568211841" r:id="rId199"/>
        </w:object>
      </w:r>
      <w:r>
        <w:t xml:space="preserve"> for this circuit. </w:t>
      </w:r>
      <w:r w:rsidR="00733E0C">
        <w:t>Define the term “crossover distortion”.</w:t>
      </w:r>
    </w:p>
    <w:p w:rsidR="00374C0A" w:rsidRDefault="00374C0A" w:rsidP="00D0289A"/>
    <w:p w:rsidR="005B26CD" w:rsidRDefault="005B26CD" w:rsidP="00D0289A"/>
    <w:p w:rsidR="00814A27" w:rsidRDefault="00814A27" w:rsidP="00814A27"/>
    <w:p w:rsidR="00814A27" w:rsidRPr="00A15B8A" w:rsidRDefault="00814A27" w:rsidP="00814A27">
      <w:pPr>
        <w:numPr>
          <w:ilvl w:val="0"/>
          <w:numId w:val="2"/>
        </w:numPr>
        <w:rPr>
          <w:u w:val="single"/>
        </w:rPr>
      </w:pPr>
      <w:bookmarkStart w:id="74" w:name="_Ref446601914"/>
      <w:r w:rsidRPr="00A15B8A">
        <w:rPr>
          <w:u w:val="single"/>
        </w:rPr>
        <w:t xml:space="preserve">Output stage with biasing </w:t>
      </w:r>
      <w:r>
        <w:rPr>
          <w:u w:val="single"/>
        </w:rPr>
        <w:t>diodes</w:t>
      </w:r>
      <w:bookmarkEnd w:id="74"/>
    </w:p>
    <w:p w:rsidR="00C22842" w:rsidRDefault="00C22842" w:rsidP="00C22842">
      <w:pPr>
        <w:pStyle w:val="Guideexp"/>
      </w:pPr>
      <w:r>
        <w:t xml:space="preserve">Refer to the experimental procedure, section </w:t>
      </w:r>
      <w:r w:rsidR="00FB2E56">
        <w:fldChar w:fldCharType="begin"/>
      </w:r>
      <w:r>
        <w:instrText xml:space="preserve"> REF _Ref446602024 \r \h </w:instrText>
      </w:r>
      <w:r w:rsidR="00FB2E56">
        <w:fldChar w:fldCharType="separate"/>
      </w:r>
      <w:r w:rsidR="00295CC9">
        <w:rPr>
          <w:cs/>
        </w:rPr>
        <w:t>‎</w:t>
      </w:r>
      <w:r w:rsidR="00295CC9">
        <w:t>3</w:t>
      </w:r>
      <w:r w:rsidR="00FB2E56">
        <w:fldChar w:fldCharType="end"/>
      </w:r>
      <w:r>
        <w:t>.</w:t>
      </w:r>
    </w:p>
    <w:p w:rsidR="00814A27" w:rsidRDefault="00814A27" w:rsidP="00814A27">
      <w:r>
        <w:t>Consider the following circuit from the experiment:</w:t>
      </w:r>
    </w:p>
    <w:p w:rsidR="00814A27" w:rsidRDefault="00BB3956" w:rsidP="00814A27">
      <w:pPr>
        <w:jc w:val="center"/>
      </w:pPr>
      <w:r>
        <w:rPr>
          <w:noProof/>
        </w:rPr>
        <w:drawing>
          <wp:inline distT="0" distB="0" distL="0" distR="0" wp14:anchorId="3C12338F" wp14:editId="2150C832">
            <wp:extent cx="2690495" cy="2498725"/>
            <wp:effectExtent l="19050" t="0" r="0" b="0"/>
            <wp:docPr id="9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 cstate="print"/>
                    <a:srcRect/>
                    <a:stretch>
                      <a:fillRect/>
                    </a:stretch>
                  </pic:blipFill>
                  <pic:spPr bwMode="auto">
                    <a:xfrm>
                      <a:off x="0" y="0"/>
                      <a:ext cx="2690495" cy="2498725"/>
                    </a:xfrm>
                    <a:prstGeom prst="rect">
                      <a:avLst/>
                    </a:prstGeom>
                    <a:noFill/>
                    <a:ln w="9525">
                      <a:noFill/>
                      <a:miter lim="800000"/>
                      <a:headEnd/>
                      <a:tailEnd/>
                    </a:ln>
                  </pic:spPr>
                </pic:pic>
              </a:graphicData>
            </a:graphic>
          </wp:inline>
        </w:drawing>
      </w:r>
    </w:p>
    <w:p w:rsidR="00814A27" w:rsidRDefault="00814A27" w:rsidP="00814A27">
      <w:pPr>
        <w:pStyle w:val="Caption"/>
      </w:pPr>
      <w:bookmarkStart w:id="75" w:name="_Ref445226264"/>
      <w:r>
        <w:t xml:space="preserve">Figure </w:t>
      </w:r>
      <w:r w:rsidR="00FB2E56">
        <w:fldChar w:fldCharType="begin"/>
      </w:r>
      <w:r w:rsidR="00FE0D29">
        <w:instrText xml:space="preserve"> SEQ Figure \* ARABIC </w:instrText>
      </w:r>
      <w:r w:rsidR="00FB2E56">
        <w:fldChar w:fldCharType="separate"/>
      </w:r>
      <w:r w:rsidR="00295CC9">
        <w:rPr>
          <w:noProof/>
        </w:rPr>
        <w:t>6</w:t>
      </w:r>
      <w:r w:rsidR="00FB2E56">
        <w:rPr>
          <w:noProof/>
        </w:rPr>
        <w:fldChar w:fldCharType="end"/>
      </w:r>
      <w:bookmarkEnd w:id="75"/>
    </w:p>
    <w:p w:rsidR="00814A27" w:rsidRPr="006D4215" w:rsidRDefault="00814A27" w:rsidP="007764B2">
      <w:pPr>
        <w:jc w:val="center"/>
        <w:rPr>
          <w:b/>
          <w:bCs/>
          <w:u w:val="single"/>
        </w:rPr>
      </w:pPr>
      <w:r w:rsidRPr="006D4215">
        <w:rPr>
          <w:b/>
          <w:bCs/>
          <w:u w:val="single"/>
        </w:rPr>
        <w:t xml:space="preserve">In this section, assume the output is loaded </w:t>
      </w:r>
      <w:proofErr w:type="gramStart"/>
      <w:r w:rsidRPr="006D4215">
        <w:rPr>
          <w:b/>
          <w:bCs/>
          <w:u w:val="single"/>
        </w:rPr>
        <w:t xml:space="preserve">with </w:t>
      </w:r>
      <w:proofErr w:type="gramEnd"/>
      <w:r w:rsidR="00010BE7" w:rsidRPr="006D4215">
        <w:rPr>
          <w:b/>
          <w:bCs/>
          <w:position w:val="-10"/>
          <w:u w:val="single"/>
        </w:rPr>
        <w:object w:dxaOrig="1540" w:dyaOrig="320">
          <v:shape id="_x0000_i1131" type="#_x0000_t75" style="width:76.5pt;height:15pt" o:ole="">
            <v:imagedata r:id="rId201" o:title=""/>
          </v:shape>
          <o:OLEObject Type="Embed" ProgID="Equation.3" ShapeID="_x0000_i1131" DrawAspect="Content" ObjectID="_1568211842" r:id="rId202"/>
        </w:object>
      </w:r>
      <w:r w:rsidRPr="006D4215">
        <w:rPr>
          <w:b/>
          <w:bCs/>
          <w:u w:val="single"/>
        </w:rPr>
        <w:t>.</w:t>
      </w:r>
    </w:p>
    <w:p w:rsidR="000F33EB" w:rsidRDefault="000F33EB" w:rsidP="000F33EB"/>
    <w:p w:rsidR="000F33EB" w:rsidRDefault="000F33EB" w:rsidP="000F33EB">
      <w:pPr>
        <w:numPr>
          <w:ilvl w:val="1"/>
          <w:numId w:val="2"/>
        </w:numPr>
      </w:pPr>
      <w:r w:rsidRPr="00F94BFF">
        <w:rPr>
          <w:i/>
          <w:iCs/>
        </w:rPr>
        <w:t>Qualitatively</w:t>
      </w:r>
      <w:r>
        <w:t xml:space="preserve"> draw the output voltage as a function of time, assuming an </w:t>
      </w:r>
      <w:proofErr w:type="gramStart"/>
      <w:r>
        <w:t xml:space="preserve">input </w:t>
      </w:r>
      <w:proofErr w:type="gramEnd"/>
      <w:r w:rsidR="00616056" w:rsidRPr="002D1A38">
        <w:rPr>
          <w:position w:val="-10"/>
        </w:rPr>
        <w:object w:dxaOrig="1440" w:dyaOrig="320">
          <v:shape id="_x0000_i1132" type="#_x0000_t75" style="width:70.5pt;height:15pt" o:ole="">
            <v:imagedata r:id="rId203" o:title=""/>
          </v:shape>
          <o:OLEObject Type="Embed" ProgID="Equation.3" ShapeID="_x0000_i1132" DrawAspect="Content" ObjectID="_1568211843" r:id="rId204"/>
        </w:object>
      </w:r>
      <w:r>
        <w:t xml:space="preserve">. </w:t>
      </w:r>
    </w:p>
    <w:p w:rsidR="000F33EB" w:rsidRDefault="000F33EB" w:rsidP="000F33EB">
      <w:pPr>
        <w:numPr>
          <w:ilvl w:val="1"/>
          <w:numId w:val="2"/>
        </w:numPr>
      </w:pPr>
      <w:r>
        <w:t>Explain what happens in the positive half-cycle of the input signal, and in the negative half-cycle. Explain the operating regime of the transistors and the currents through them.</w:t>
      </w:r>
    </w:p>
    <w:p w:rsidR="000F33EB" w:rsidRDefault="000F33EB" w:rsidP="000F33EB">
      <w:pPr>
        <w:numPr>
          <w:ilvl w:val="1"/>
          <w:numId w:val="2"/>
        </w:numPr>
      </w:pPr>
      <w:r>
        <w:t>Which class is this?</w:t>
      </w:r>
    </w:p>
    <w:p w:rsidR="00733E0C" w:rsidRDefault="00733E0C" w:rsidP="00733E0C">
      <w:pPr>
        <w:numPr>
          <w:ilvl w:val="1"/>
          <w:numId w:val="2"/>
        </w:numPr>
      </w:pPr>
      <w:r>
        <w:lastRenderedPageBreak/>
        <w:t xml:space="preserve">Is there crossover distortion in this circuit? Explain what happens when </w:t>
      </w:r>
      <w:r w:rsidR="00616056" w:rsidRPr="002D1A38">
        <w:rPr>
          <w:position w:val="-10"/>
        </w:rPr>
        <w:object w:dxaOrig="480" w:dyaOrig="320">
          <v:shape id="_x0000_i1133" type="#_x0000_t75" style="width:24.75pt;height:15pt" o:ole="">
            <v:imagedata r:id="rId205" o:title=""/>
          </v:shape>
          <o:OLEObject Type="Embed" ProgID="Equation.3" ShapeID="_x0000_i1133" DrawAspect="Content" ObjectID="_1568211844" r:id="rId206"/>
        </w:object>
      </w:r>
      <w:r>
        <w:t xml:space="preserve"> crosses 0V.</w:t>
      </w:r>
    </w:p>
    <w:p w:rsidR="00EF6A84" w:rsidRDefault="00EF6A84" w:rsidP="00EF6A84">
      <w:pPr>
        <w:numPr>
          <w:ilvl w:val="1"/>
          <w:numId w:val="2"/>
        </w:numPr>
      </w:pPr>
      <w:r>
        <w:t xml:space="preserve">Estimate symbolically the input resistance </w:t>
      </w:r>
      <w:proofErr w:type="gramStart"/>
      <w:r>
        <w:t xml:space="preserve">when </w:t>
      </w:r>
      <w:proofErr w:type="gramEnd"/>
      <w:r w:rsidR="00616056" w:rsidRPr="00616056">
        <w:rPr>
          <w:position w:val="-10"/>
        </w:rPr>
        <w:object w:dxaOrig="639" w:dyaOrig="320">
          <v:shape id="_x0000_i1134" type="#_x0000_t75" style="width:32.25pt;height:16.5pt" o:ole="">
            <v:imagedata r:id="rId207" o:title=""/>
          </v:shape>
          <o:OLEObject Type="Embed" ProgID="Equation.3" ShapeID="_x0000_i1134" DrawAspect="Content" ObjectID="_1568211845" r:id="rId208"/>
        </w:object>
      </w:r>
      <w:r>
        <w:t>. Then, plug in numbers and give a numerical result.</w:t>
      </w:r>
    </w:p>
    <w:p w:rsidR="00352F39" w:rsidRDefault="00352F39" w:rsidP="00EF6A84">
      <w:pPr>
        <w:numPr>
          <w:ilvl w:val="1"/>
          <w:numId w:val="2"/>
        </w:numPr>
      </w:pPr>
      <w:r>
        <w:t xml:space="preserve">For an </w:t>
      </w:r>
      <w:proofErr w:type="gramStart"/>
      <w:r>
        <w:t xml:space="preserve">input </w:t>
      </w:r>
      <w:proofErr w:type="gramEnd"/>
      <w:r w:rsidR="00616056" w:rsidRPr="002D1A38">
        <w:rPr>
          <w:position w:val="-10"/>
        </w:rPr>
        <w:object w:dxaOrig="1440" w:dyaOrig="320">
          <v:shape id="_x0000_i1135" type="#_x0000_t75" style="width:70.5pt;height:15pt" o:ole="">
            <v:imagedata r:id="rId209" o:title=""/>
          </v:shape>
          <o:OLEObject Type="Embed" ProgID="Equation.3" ShapeID="_x0000_i1135" DrawAspect="Content" ObjectID="_1568211846" r:id="rId210"/>
        </w:object>
      </w:r>
      <w:r>
        <w:t xml:space="preserve">, estimate the efficiency of this circuit, </w:t>
      </w:r>
      <w:r w:rsidRPr="00C145D4">
        <w:rPr>
          <w:position w:val="-10"/>
        </w:rPr>
        <w:object w:dxaOrig="200" w:dyaOrig="260">
          <v:shape id="_x0000_i1136" type="#_x0000_t75" style="width:10.5pt;height:12pt" o:ole="">
            <v:imagedata r:id="rId94" o:title=""/>
          </v:shape>
          <o:OLEObject Type="Embed" ProgID="Equation.3" ShapeID="_x0000_i1136" DrawAspect="Content" ObjectID="_1568211847" r:id="rId211"/>
        </w:object>
      </w:r>
      <w:r>
        <w:t>.</w:t>
      </w:r>
    </w:p>
    <w:p w:rsidR="00522AB1" w:rsidRDefault="00522AB1" w:rsidP="00522AB1"/>
    <w:p w:rsidR="00522AB1" w:rsidRDefault="00522AB1" w:rsidP="00522AB1"/>
    <w:p w:rsidR="00522AB1" w:rsidRPr="00A15B8A" w:rsidRDefault="00522AB1" w:rsidP="00522AB1">
      <w:pPr>
        <w:numPr>
          <w:ilvl w:val="0"/>
          <w:numId w:val="2"/>
        </w:numPr>
        <w:rPr>
          <w:u w:val="single"/>
        </w:rPr>
      </w:pPr>
      <w:bookmarkStart w:id="76" w:name="_Ref445832120"/>
      <w:r w:rsidRPr="00A15B8A">
        <w:rPr>
          <w:u w:val="single"/>
        </w:rPr>
        <w:t xml:space="preserve">Output stage with biasing </w:t>
      </w:r>
      <w:r>
        <w:rPr>
          <w:u w:val="single"/>
        </w:rPr>
        <w:t>transistors</w:t>
      </w:r>
      <w:bookmarkEnd w:id="76"/>
    </w:p>
    <w:p w:rsidR="00C22842" w:rsidRDefault="00C22842" w:rsidP="00C22842">
      <w:pPr>
        <w:pStyle w:val="Guideexp"/>
      </w:pPr>
      <w:r>
        <w:t xml:space="preserve">Refer to the experimental procedure, section </w:t>
      </w:r>
      <w:r w:rsidR="00FB2E56">
        <w:fldChar w:fldCharType="begin"/>
      </w:r>
      <w:r>
        <w:instrText xml:space="preserve"> REF _Ref446602034 \r \h </w:instrText>
      </w:r>
      <w:r w:rsidR="00FB2E56">
        <w:fldChar w:fldCharType="separate"/>
      </w:r>
      <w:r w:rsidR="00295CC9">
        <w:rPr>
          <w:cs/>
        </w:rPr>
        <w:t>‎</w:t>
      </w:r>
      <w:r w:rsidR="00295CC9">
        <w:t>4</w:t>
      </w:r>
      <w:r w:rsidR="00FB2E56">
        <w:fldChar w:fldCharType="end"/>
      </w:r>
      <w:r>
        <w:t>.</w:t>
      </w:r>
    </w:p>
    <w:p w:rsidR="00522AB1" w:rsidRDefault="00522AB1" w:rsidP="00522AB1">
      <w:r>
        <w:t>Consider the following circuit from the experiment:</w:t>
      </w:r>
    </w:p>
    <w:p w:rsidR="00522AB1" w:rsidRDefault="00BB3956" w:rsidP="00522AB1">
      <w:pPr>
        <w:jc w:val="center"/>
      </w:pPr>
      <w:r>
        <w:rPr>
          <w:noProof/>
        </w:rPr>
        <w:drawing>
          <wp:inline distT="0" distB="0" distL="0" distR="0" wp14:anchorId="331CF870" wp14:editId="7973A518">
            <wp:extent cx="3977640" cy="2498725"/>
            <wp:effectExtent l="19050" t="0" r="3810" b="0"/>
            <wp:docPr id="1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2" cstate="print"/>
                    <a:srcRect/>
                    <a:stretch>
                      <a:fillRect/>
                    </a:stretch>
                  </pic:blipFill>
                  <pic:spPr bwMode="auto">
                    <a:xfrm>
                      <a:off x="0" y="0"/>
                      <a:ext cx="3977640" cy="2498725"/>
                    </a:xfrm>
                    <a:prstGeom prst="rect">
                      <a:avLst/>
                    </a:prstGeom>
                    <a:noFill/>
                    <a:ln w="9525">
                      <a:noFill/>
                      <a:miter lim="800000"/>
                      <a:headEnd/>
                      <a:tailEnd/>
                    </a:ln>
                  </pic:spPr>
                </pic:pic>
              </a:graphicData>
            </a:graphic>
          </wp:inline>
        </w:drawing>
      </w:r>
    </w:p>
    <w:p w:rsidR="00522AB1" w:rsidRDefault="00522AB1" w:rsidP="00522AB1">
      <w:pPr>
        <w:pStyle w:val="Caption"/>
      </w:pPr>
      <w:bookmarkStart w:id="77" w:name="_Ref445833239"/>
      <w:r>
        <w:t xml:space="preserve">Figure </w:t>
      </w:r>
      <w:r w:rsidR="00FB2E56">
        <w:fldChar w:fldCharType="begin"/>
      </w:r>
      <w:r w:rsidR="00FE0D29">
        <w:instrText xml:space="preserve"> SEQ Figure \* ARABIC </w:instrText>
      </w:r>
      <w:r w:rsidR="00FB2E56">
        <w:fldChar w:fldCharType="separate"/>
      </w:r>
      <w:r w:rsidR="00295CC9">
        <w:rPr>
          <w:noProof/>
        </w:rPr>
        <w:t>7</w:t>
      </w:r>
      <w:r w:rsidR="00FB2E56">
        <w:rPr>
          <w:noProof/>
        </w:rPr>
        <w:fldChar w:fldCharType="end"/>
      </w:r>
      <w:bookmarkEnd w:id="77"/>
    </w:p>
    <w:p w:rsidR="00522AB1" w:rsidRPr="006D4215" w:rsidRDefault="00522AB1" w:rsidP="007764B2">
      <w:pPr>
        <w:jc w:val="center"/>
        <w:rPr>
          <w:b/>
          <w:bCs/>
          <w:u w:val="single"/>
        </w:rPr>
      </w:pPr>
      <w:r w:rsidRPr="006D4215">
        <w:rPr>
          <w:b/>
          <w:bCs/>
          <w:u w:val="single"/>
        </w:rPr>
        <w:t xml:space="preserve">In this section, assume the output is loaded </w:t>
      </w:r>
      <w:proofErr w:type="gramStart"/>
      <w:r w:rsidRPr="006D4215">
        <w:rPr>
          <w:b/>
          <w:bCs/>
          <w:u w:val="single"/>
        </w:rPr>
        <w:t xml:space="preserve">with </w:t>
      </w:r>
      <w:proofErr w:type="gramEnd"/>
      <w:r w:rsidR="000B691D" w:rsidRPr="006D4215">
        <w:rPr>
          <w:b/>
          <w:bCs/>
          <w:position w:val="-10"/>
          <w:u w:val="single"/>
        </w:rPr>
        <w:object w:dxaOrig="1579" w:dyaOrig="320">
          <v:shape id="_x0000_i1137" type="#_x0000_t75" style="width:78pt;height:15pt" o:ole="">
            <v:imagedata r:id="rId213" o:title=""/>
          </v:shape>
          <o:OLEObject Type="Embed" ProgID="Equation.3" ShapeID="_x0000_i1137" DrawAspect="Content" ObjectID="_1568211848" r:id="rId214"/>
        </w:object>
      </w:r>
      <w:r w:rsidR="00C37067" w:rsidRPr="006D4215">
        <w:rPr>
          <w:b/>
          <w:bCs/>
          <w:u w:val="single"/>
        </w:rPr>
        <w:t>.</w:t>
      </w:r>
    </w:p>
    <w:p w:rsidR="00522AB1" w:rsidRDefault="00522AB1" w:rsidP="00522AB1"/>
    <w:p w:rsidR="000F33EB" w:rsidRDefault="00522AB1" w:rsidP="00522AB1">
      <w:pPr>
        <w:numPr>
          <w:ilvl w:val="1"/>
          <w:numId w:val="2"/>
        </w:numPr>
      </w:pPr>
      <w:r w:rsidRPr="00F94BFF">
        <w:rPr>
          <w:i/>
          <w:iCs/>
        </w:rPr>
        <w:t>Qualitatively</w:t>
      </w:r>
      <w:r>
        <w:t xml:space="preserve"> draw the output voltage as a function of time, assuming an </w:t>
      </w:r>
      <w:proofErr w:type="gramStart"/>
      <w:r>
        <w:t xml:space="preserve">input </w:t>
      </w:r>
      <w:proofErr w:type="gramEnd"/>
      <w:r w:rsidR="00616056" w:rsidRPr="002D1A38">
        <w:rPr>
          <w:position w:val="-10"/>
        </w:rPr>
        <w:object w:dxaOrig="1440" w:dyaOrig="320">
          <v:shape id="_x0000_i1138" type="#_x0000_t75" style="width:70.5pt;height:15pt" o:ole="">
            <v:imagedata r:id="rId215" o:title=""/>
          </v:shape>
          <o:OLEObject Type="Embed" ProgID="Equation.3" ShapeID="_x0000_i1138" DrawAspect="Content" ObjectID="_1568211849" r:id="rId216"/>
        </w:object>
      </w:r>
      <w:r>
        <w:t xml:space="preserve">. </w:t>
      </w:r>
    </w:p>
    <w:p w:rsidR="000F33EB" w:rsidRDefault="000F33EB" w:rsidP="000F33EB">
      <w:pPr>
        <w:numPr>
          <w:ilvl w:val="1"/>
          <w:numId w:val="2"/>
        </w:numPr>
      </w:pPr>
      <w:r>
        <w:t>Explain what happens in the positive half-cycle of the input signal, and in the negative half-cycle. Explain the operating regime of the transistors and the currents through them.</w:t>
      </w:r>
    </w:p>
    <w:p w:rsidR="00522AB1" w:rsidRDefault="000F33EB" w:rsidP="000F33EB">
      <w:pPr>
        <w:numPr>
          <w:ilvl w:val="1"/>
          <w:numId w:val="2"/>
        </w:numPr>
      </w:pPr>
      <w:r>
        <w:t>Which class is this?</w:t>
      </w:r>
    </w:p>
    <w:p w:rsidR="00376A3C" w:rsidRDefault="002A13DC" w:rsidP="00376A3C">
      <w:pPr>
        <w:numPr>
          <w:ilvl w:val="1"/>
          <w:numId w:val="2"/>
        </w:numPr>
      </w:pPr>
      <w:r>
        <w:t xml:space="preserve">Estimate symbolically the input resistance </w:t>
      </w:r>
      <w:proofErr w:type="gramStart"/>
      <w:r>
        <w:t xml:space="preserve">when </w:t>
      </w:r>
      <w:proofErr w:type="gramEnd"/>
      <w:r w:rsidR="00616056" w:rsidRPr="00616056">
        <w:rPr>
          <w:position w:val="-10"/>
        </w:rPr>
        <w:object w:dxaOrig="639" w:dyaOrig="320">
          <v:shape id="_x0000_i1139" type="#_x0000_t75" style="width:32.25pt;height:16.5pt" o:ole="">
            <v:imagedata r:id="rId217" o:title=""/>
          </v:shape>
          <o:OLEObject Type="Embed" ProgID="Equation.3" ShapeID="_x0000_i1139" DrawAspect="Content" ObjectID="_1568211850" r:id="rId218"/>
        </w:object>
      </w:r>
      <w:r>
        <w:t>. Then, plug in numbers and give a numerical result.</w:t>
      </w:r>
    </w:p>
    <w:p w:rsidR="00376A3C" w:rsidRDefault="00376A3C" w:rsidP="00153F19">
      <w:pPr>
        <w:numPr>
          <w:ilvl w:val="1"/>
          <w:numId w:val="2"/>
        </w:numPr>
      </w:pPr>
      <w:r>
        <w:t xml:space="preserve">Explain what Q17 and Q18 are </w:t>
      </w:r>
      <w:r w:rsidR="00153F19">
        <w:t>good</w:t>
      </w:r>
      <w:r>
        <w:t xml:space="preserve"> for</w:t>
      </w:r>
      <w:r w:rsidR="00153F19">
        <w:t xml:space="preserve"> (why not use diodes as in </w:t>
      </w:r>
      <w:r w:rsidR="00FB2E56">
        <w:fldChar w:fldCharType="begin"/>
      </w:r>
      <w:r w:rsidR="00153F19">
        <w:instrText xml:space="preserve"> REF _Ref445226264 \h </w:instrText>
      </w:r>
      <w:r w:rsidR="00FB2E56">
        <w:fldChar w:fldCharType="separate"/>
      </w:r>
      <w:r w:rsidR="00295CC9">
        <w:t xml:space="preserve">Figure </w:t>
      </w:r>
      <w:r w:rsidR="00295CC9">
        <w:rPr>
          <w:noProof/>
        </w:rPr>
        <w:t>6</w:t>
      </w:r>
      <w:r w:rsidR="00FB2E56">
        <w:fldChar w:fldCharType="end"/>
      </w:r>
      <w:r w:rsidR="00153F19">
        <w:t>?)</w:t>
      </w:r>
      <w:r>
        <w:t>.</w:t>
      </w:r>
    </w:p>
    <w:p w:rsidR="00716790" w:rsidRDefault="00716790" w:rsidP="00716790"/>
    <w:p w:rsidR="00CF28EF" w:rsidRDefault="00CF28EF" w:rsidP="00CF28EF">
      <w:pPr>
        <w:pStyle w:val="Guide"/>
      </w:pPr>
      <w:r>
        <w:t>Observe the following modification:</w:t>
      </w:r>
    </w:p>
    <w:p w:rsidR="00CF28EF" w:rsidRDefault="00BB3956" w:rsidP="00CF28EF">
      <w:pPr>
        <w:jc w:val="center"/>
      </w:pPr>
      <w:r>
        <w:rPr>
          <w:noProof/>
        </w:rPr>
        <w:drawing>
          <wp:inline distT="0" distB="0" distL="0" distR="0" wp14:anchorId="649183B3" wp14:editId="3D765F24">
            <wp:extent cx="1246505" cy="1467485"/>
            <wp:effectExtent l="0" t="0" r="0" b="0"/>
            <wp:docPr id="10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9" cstate="print"/>
                    <a:srcRect/>
                    <a:stretch>
                      <a:fillRect/>
                    </a:stretch>
                  </pic:blipFill>
                  <pic:spPr bwMode="auto">
                    <a:xfrm>
                      <a:off x="0" y="0"/>
                      <a:ext cx="1246505" cy="1467485"/>
                    </a:xfrm>
                    <a:prstGeom prst="rect">
                      <a:avLst/>
                    </a:prstGeom>
                    <a:noFill/>
                    <a:ln w="9525">
                      <a:noFill/>
                      <a:miter lim="800000"/>
                      <a:headEnd/>
                      <a:tailEnd/>
                    </a:ln>
                  </pic:spPr>
                </pic:pic>
              </a:graphicData>
            </a:graphic>
          </wp:inline>
        </w:drawing>
      </w:r>
    </w:p>
    <w:p w:rsidR="00CF28EF" w:rsidRDefault="00CF28EF" w:rsidP="00CF28EF">
      <w:pPr>
        <w:pStyle w:val="Caption"/>
        <w:rPr>
          <w:noProof/>
        </w:rPr>
      </w:pPr>
      <w:r>
        <w:t xml:space="preserve">Figure </w:t>
      </w:r>
      <w:r w:rsidR="00FB2E56">
        <w:fldChar w:fldCharType="begin"/>
      </w:r>
      <w:r>
        <w:instrText xml:space="preserve"> SEQ Figure \* ARABIC </w:instrText>
      </w:r>
      <w:r w:rsidR="00FB2E56">
        <w:fldChar w:fldCharType="separate"/>
      </w:r>
      <w:r w:rsidR="00295CC9">
        <w:rPr>
          <w:noProof/>
        </w:rPr>
        <w:t>8</w:t>
      </w:r>
      <w:r w:rsidR="00FB2E56">
        <w:rPr>
          <w:noProof/>
        </w:rPr>
        <w:fldChar w:fldCharType="end"/>
      </w:r>
    </w:p>
    <w:p w:rsidR="00BC38CD" w:rsidRPr="00CF28EF" w:rsidRDefault="00BC38CD" w:rsidP="00BC38CD">
      <w:pPr>
        <w:pStyle w:val="ListParagraph"/>
      </w:pPr>
    </w:p>
    <w:p w:rsidR="00716790" w:rsidRPr="00CF28EF" w:rsidRDefault="00716790" w:rsidP="00C558F5">
      <w:pPr>
        <w:pStyle w:val="ListParagraph"/>
        <w:numPr>
          <w:ilvl w:val="1"/>
          <w:numId w:val="2"/>
        </w:numPr>
      </w:pPr>
      <w:r w:rsidRPr="00CF28EF">
        <w:lastRenderedPageBreak/>
        <w:t xml:space="preserve">Connecting QX to Q16 (and a complementary one to Q19), </w:t>
      </w:r>
      <w:r w:rsidR="00BC38CD" w:rsidRPr="00CF28EF">
        <w:t xml:space="preserve">will </w:t>
      </w:r>
      <w:r w:rsidR="00CF28EF" w:rsidRPr="00CF28EF">
        <w:t xml:space="preserve">have the positive advantage of </w:t>
      </w:r>
      <w:r w:rsidR="00DC0EA9">
        <w:rPr>
          <w:i/>
          <w:iCs/>
        </w:rPr>
        <w:t>overcurrent</w:t>
      </w:r>
      <w:r w:rsidR="00BC38CD" w:rsidRPr="00CF28EF">
        <w:rPr>
          <w:i/>
          <w:iCs/>
        </w:rPr>
        <w:t xml:space="preserve"> protection</w:t>
      </w:r>
      <w:r w:rsidR="00CF28EF" w:rsidRPr="00CF28EF">
        <w:t>. E</w:t>
      </w:r>
      <w:r w:rsidR="00CF28EF">
        <w:t xml:space="preserve">xplain how </w:t>
      </w:r>
      <w:r w:rsidR="00C558F5">
        <w:t>overcurrent</w:t>
      </w:r>
      <w:r w:rsidR="00CF28EF">
        <w:t xml:space="preserve"> circuit protection works</w:t>
      </w:r>
      <w:r w:rsidR="00C558F5">
        <w:t xml:space="preserve"> (review Experiment 3: Regulated Power Supplies)</w:t>
      </w:r>
      <w:r w:rsidR="00CF28EF">
        <w:t>.</w:t>
      </w:r>
    </w:p>
    <w:p w:rsidR="00EC5DA6" w:rsidRDefault="00EC5DA6" w:rsidP="00EC5DA6"/>
    <w:p w:rsidR="00EC5DA6" w:rsidRDefault="00EC5DA6" w:rsidP="00EC5DA6"/>
    <w:p w:rsidR="00EC5DA6" w:rsidRPr="00A15B8A" w:rsidRDefault="00EC5DA6" w:rsidP="00EE15C1">
      <w:pPr>
        <w:numPr>
          <w:ilvl w:val="0"/>
          <w:numId w:val="2"/>
        </w:numPr>
        <w:rPr>
          <w:u w:val="single"/>
        </w:rPr>
      </w:pPr>
      <w:bookmarkStart w:id="78" w:name="_Ref444986499"/>
      <w:r w:rsidRPr="00A15B8A">
        <w:rPr>
          <w:u w:val="single"/>
        </w:rPr>
        <w:t xml:space="preserve">Output stage with </w:t>
      </w:r>
      <w:r w:rsidR="00EE15C1">
        <w:rPr>
          <w:u w:val="single"/>
        </w:rPr>
        <w:t>feedback</w:t>
      </w:r>
      <w:bookmarkEnd w:id="78"/>
    </w:p>
    <w:p w:rsidR="00C22842" w:rsidRDefault="00C22842" w:rsidP="00C22842">
      <w:pPr>
        <w:pStyle w:val="Guideexp"/>
      </w:pPr>
      <w:r>
        <w:t xml:space="preserve">Refer to the experimental procedure, section </w:t>
      </w:r>
      <w:r w:rsidR="00FB2E56">
        <w:fldChar w:fldCharType="begin"/>
      </w:r>
      <w:r>
        <w:instrText xml:space="preserve"> REF _Ref446602044 \r \h </w:instrText>
      </w:r>
      <w:r w:rsidR="00FB2E56">
        <w:fldChar w:fldCharType="separate"/>
      </w:r>
      <w:r w:rsidR="00295CC9">
        <w:rPr>
          <w:cs/>
        </w:rPr>
        <w:t>‎</w:t>
      </w:r>
      <w:r w:rsidR="00295CC9">
        <w:t>5</w:t>
      </w:r>
      <w:r w:rsidR="00FB2E56">
        <w:fldChar w:fldCharType="end"/>
      </w:r>
      <w:r>
        <w:t>.</w:t>
      </w:r>
    </w:p>
    <w:p w:rsidR="00EC5DA6" w:rsidRDefault="00EC5DA6" w:rsidP="00EC5DA6">
      <w:r>
        <w:t>Consider the following circuit from the experiment:</w:t>
      </w:r>
    </w:p>
    <w:p w:rsidR="00012915" w:rsidRDefault="00012915" w:rsidP="00EC5DA6">
      <w:pPr>
        <w:jc w:val="center"/>
      </w:pPr>
    </w:p>
    <w:p w:rsidR="00012915" w:rsidRDefault="00012915" w:rsidP="00EC5DA6">
      <w:pPr>
        <w:jc w:val="center"/>
      </w:pPr>
    </w:p>
    <w:p w:rsidR="00012915" w:rsidRDefault="00012915" w:rsidP="00EC5DA6">
      <w:pPr>
        <w:jc w:val="center"/>
      </w:pPr>
    </w:p>
    <w:p w:rsidR="00EC5DA6" w:rsidRDefault="006A4745" w:rsidP="00EC5DA6">
      <w:pPr>
        <w:jc w:val="center"/>
      </w:pPr>
      <w:r>
        <w:rPr>
          <w:noProof/>
        </w:rPr>
      </w:r>
      <w:r>
        <w:rPr>
          <w:noProof/>
        </w:rPr>
        <w:pict>
          <v:group id="Canvas 334" o:spid="_x0000_s1027" editas="canvas" style="width:311.5pt;height:174.1pt;mso-position-horizontal-relative:char;mso-position-vertical-relative:line" coordsize="39560,22110">
            <v:shape id="_x0000_s1028" type="#_x0000_t75" style="position:absolute;width:39560;height:22110;visibility:visible">
              <v:fill o:detectmouseclick="t"/>
              <v:path o:connecttype="none"/>
            </v:shape>
            <v:group id="Group 535" o:spid="_x0000_s1029" style="position:absolute;top:571;width:39262;height:20834" coordorigin=",90" coordsize="6183,3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v:rect id="Rectangle 335" o:spid="_x0000_s1030" style="position:absolute;left:5254;top:90;width:253;height:1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oT8IA&#10;AADcAAAADwAAAGRycy9kb3ducmV2LnhtbESPzYoCMRCE7wu+Q2jB25rRg+uORhFBUNmL4z5AM+n5&#10;waQzJNEZ394IC3ssquorar0drBEP8qF1rGA2zUAQl063XCv4vR4+lyBCRNZoHJOCJwXYbkYfa8y1&#10;6/lCjyLWIkE45KigibHLpQxlQxbD1HXEyauctxiT9LXUHvsEt0bOs2whLbacFhrsaN9QeSvuVoG8&#10;Fod+WRifufO8+jGn46Uip9RkPOxWICIN8T/81z5qBd9fC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qhPwgAAANwAAAAPAAAAAAAAAAAAAAAAAJgCAABkcnMvZG93&#10;bnJldi54bWxQSwUGAAAAAAQABAD1AAAAhwMAAAAA&#10;" filled="f" stroked="f">
                <v:textbox style="mso-fit-shape-to-text:t" inset="0,0,0,0">
                  <w:txbxContent>
                    <w:p w:rsidR="00616056" w:rsidRDefault="00616056">
                      <w:r>
                        <w:rPr>
                          <w:rFonts w:ascii="Courier New" w:hAnsi="Courier New" w:cs="Courier New"/>
                          <w:color w:val="000000"/>
                          <w:sz w:val="14"/>
                          <w:szCs w:val="14"/>
                        </w:rPr>
                        <w:t>TP6</w:t>
                      </w:r>
                    </w:p>
                  </w:txbxContent>
                </v:textbox>
              </v:rect>
              <v:oval id="Oval 336" o:spid="_x0000_s1031" style="position:absolute;left:5254;top:240;width:285;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T9FcUA&#10;AADcAAAADwAAAGRycy9kb3ducmV2LnhtbESP0WoCMRRE3wX/IVzBF6nZSlG7NYoIQh8KWvUDrpvb&#10;7OrmZpuk7vbvG0Ho4zAzZ5jFqrO1uJEPlWMFz+MMBHHhdMVGwem4fZqDCBFZY+2YFPxSgNWy31tg&#10;rl3Ln3Q7RCMShEOOCsoYm1zKUJRkMYxdQ5y8L+ctxiS9kdpjm+C2lpMsm0qLFaeFEhvalFRcDz9W&#10;wfl8cp389rv9yFw9vlzaxnzslRoOuvUbiEhd/A8/2u9awetsB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hP0VxQAAANwAAAAPAAAAAAAAAAAAAAAAAJgCAABkcnMv&#10;ZG93bnJldi54bWxQSwUGAAAAAAQABAD1AAAAigMAAAAA&#10;" filled="f"/>
              <v:rect id="Rectangle 337" o:spid="_x0000_s1032" style="position:absolute;left:5254;top:2790;width:253;height:1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Zpr4A&#10;AADcAAAADwAAAGRycy9kb3ducmV2LnhtbERPy4rCMBTdC/5DuII7TceFOh2jDIKg4sY6H3Bpbh9M&#10;clOSaOvfm4Xg8nDem91gjXiQD61jBV/zDARx6XTLtYK/22G2BhEiskbjmBQ8KcBuOx5tMNeu5ys9&#10;iliLFMIhRwVNjF0uZSgbshjmriNOXOW8xZigr6X22Kdwa+Qiy5bSYsupocGO9g2V/8XdKpC34tCv&#10;C+Mzd15UF3M6XitySk0nw+8PiEhD/Ijf7qNW8L1Ka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1maa+AAAA3AAAAA8AAAAAAAAAAAAAAAAAmAIAAGRycy9kb3ducmV2&#10;LnhtbFBLBQYAAAAABAAEAPUAAACDAwAAAAA=&#10;" filled="f" stroked="f">
                <v:textbox style="mso-fit-shape-to-text:t" inset="0,0,0,0">
                  <w:txbxContent>
                    <w:p w:rsidR="00616056" w:rsidRDefault="00616056">
                      <w:r>
                        <w:rPr>
                          <w:rFonts w:ascii="Courier New" w:hAnsi="Courier New" w:cs="Courier New"/>
                          <w:color w:val="000000"/>
                          <w:sz w:val="14"/>
                          <w:szCs w:val="14"/>
                        </w:rPr>
                        <w:t>TP9</w:t>
                      </w:r>
                    </w:p>
                  </w:txbxContent>
                </v:textbox>
              </v:rect>
              <v:oval id="Oval 338" o:spid="_x0000_s1033" style="position:absolute;left:5254;top:2940;width:285;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fM/MUA&#10;AADcAAAADwAAAGRycy9kb3ducmV2LnhtbESP0WoCMRRE3wX/IVyhL1KzLWJ1a5RSKPggaNUPuG5u&#10;s1s3N9skdde/N4Lg4zAzZ5j5srO1OJMPlWMFL6MMBHHhdMVGwWH/9TwFESKyxtoxKbhQgOWi35tj&#10;rl3L33TeRSMShEOOCsoYm1zKUJRkMYxcQ5y8H+ctxiS9kdpjm+C2lq9ZNpEWK04LJTb0WVJx2v1b&#10;BcfjwXXyz2+2Q3PyOP5tG7PeKvU06D7eQUTq4iN8b6+0gtnbD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8z8xQAAANwAAAAPAAAAAAAAAAAAAAAAAJgCAABkcnMv&#10;ZG93bnJldi54bWxQSwUGAAAAAAQABAD1AAAAigMAAAAA&#10;" filled="f"/>
              <v:oval id="Oval 339" o:spid="_x0000_s1034" style="position:absolute;top:1590;width:285;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gVRsIA&#10;AADcAAAADwAAAGRycy9kb3ducmV2LnhtbERP3WrCMBS+F/YO4Qy8kZkqQ1zXVIYw8ELwZz7AsTmm&#10;1eakSzJb3365GOzy4/svVoNtxZ18aBwrmE0zEMSV0w0bBaevz5cliBCRNbaOScGDAqzKp1GBuXY9&#10;H+h+jEakEA45Kqhj7HIpQ1WTxTB1HXHiLs5bjAl6I7XHPoXbVs6zbCEtNpwaauxoXVN1O/5YBefz&#10;yQ3y2+/2E3Pz+HrtO7PdKzV+Hj7eQUQa4r/4z73RCt6WaX46k46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BVGwgAAANwAAAAPAAAAAAAAAAAAAAAAAJgCAABkcnMvZG93&#10;bnJldi54bWxQSwUGAAAAAAQABAD1AAAAhwMAAAAA&#10;" filled="f"/>
              <v:rect id="Rectangle 340" o:spid="_x0000_s1035" style="position:absolute;left:5930;top:1440;width:253;height:1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AHMIA&#10;AADcAAAADwAAAGRycy9kb3ducmV2LnhtbESPzYoCMRCE7wu+Q2jB25rRg8yO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kAcwgAAANwAAAAPAAAAAAAAAAAAAAAAAJgCAABkcnMvZG93&#10;bnJldi54bWxQSwUGAAAAAAQABAD1AAAAhwMAAAAA&#10;" filled="f" stroked="f">
                <v:textbox style="mso-fit-shape-to-text:t" inset="0,0,0,0">
                  <w:txbxContent>
                    <w:p w:rsidR="00616056" w:rsidRDefault="00616056">
                      <w:r>
                        <w:rPr>
                          <w:rFonts w:ascii="Courier New" w:hAnsi="Courier New" w:cs="Courier New"/>
                          <w:color w:val="000000"/>
                          <w:sz w:val="14"/>
                          <w:szCs w:val="14"/>
                        </w:rPr>
                        <w:t>TP8</w:t>
                      </w:r>
                    </w:p>
                  </w:txbxContent>
                </v:textbox>
              </v:rect>
              <v:oval id="Oval 341" o:spid="_x0000_s1036" style="position:absolute;left:5855;top:1590;width:285;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YuqsUA&#10;AADcAAAADwAAAGRycy9kb3ducmV2LnhtbESPUWvCMBSF3wf+h3CFvQxNlTG0NhUZCD4M5pw/4Npc&#10;02pz0yXRdv9+GQz2eDjnfIdTrAfbijv50DhWMJtmIIgrpxs2Co6f28kCRIjIGlvHpOCbAqzL0UOB&#10;uXY9f9D9EI1IEA45Kqhj7HIpQ1WTxTB1HXHyzs5bjEl6I7XHPsFtK+dZ9iItNpwWauzotabqerhZ&#10;BafT0Q3yy7/vn8zV4/Ol78zbXqnH8bBZgYg0xP/wX3unFSwX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i6qxQAAANwAAAAPAAAAAAAAAAAAAAAAAJgCAABkcnMv&#10;ZG93bnJldi54bWxQSwUGAAAAAAQABAD1AAAAigMAAAAA&#10;" filled="f"/>
              <v:rect id="Rectangle 342" o:spid="_x0000_s1037" style="position:absolute;top:1440;width:253;height:1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R78MIA&#10;AADcAAAADwAAAGRycy9kb3ducmV2LnhtbESP3WoCMRSE7wXfIRzBO81qoayrUYog2OKNqw9w2Jz9&#10;ocnJkqTu9u1NQejlMDPfMLvDaI14kA+dYwWrZQaCuHK640bB/XZa5CBCRNZoHJOCXwpw2E8nOyy0&#10;G/hKjzI2IkE4FKigjbEvpAxVSxbD0vXEyaudtxiT9I3UHocEt0aus+xdWuw4LbTY07Gl6rv8sQrk&#10;rTwNeWl85r7W9cV8nq81OaXms/FjCyLSGP/Dr/ZZK9jk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HvwwgAAANwAAAAPAAAAAAAAAAAAAAAAAJgCAABkcnMvZG93&#10;bnJldi54bWxQSwUGAAAAAAQABAD1AAAAhwMAAAAA&#10;" filled="f" stroked="f">
                <v:textbox style="mso-fit-shape-to-text:t" inset="0,0,0,0">
                  <w:txbxContent>
                    <w:p w:rsidR="00616056" w:rsidRDefault="00616056">
                      <w:r>
                        <w:rPr>
                          <w:rFonts w:ascii="Courier New" w:hAnsi="Courier New" w:cs="Courier New"/>
                          <w:color w:val="000000"/>
                          <w:sz w:val="14"/>
                          <w:szCs w:val="14"/>
                        </w:rPr>
                        <w:t>TP7</w:t>
                      </w:r>
                    </w:p>
                  </w:txbxContent>
                </v:textbox>
              </v:rect>
              <v:shape id="Freeform 343" o:spid="_x0000_s1038" style="position:absolute;left:5404;top:2340;width:30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9jWcQA&#10;AADcAAAADwAAAGRycy9kb3ducmV2LnhtbESP3WoCMRSE74W+QziF3mnWIqKrUWyhWChF/MHrw+a4&#10;WdychCSu27dvCgUvh5n5hlmue9uKjkJsHCsYjwoQxJXTDdcKTseP4QxETMgaW8ek4IcirFdPgyWW&#10;2t15T90h1SJDOJaowKTkSyljZchiHDlPnL2LCxZTlqGWOuA9w20rX4tiKi02nBcMeno3VF0PN6vA&#10;7+uwM+dqOy/eJtOt/+6+6HZR6uW53yxAJOrTI/zf/tQK5rMJ/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PY1nEAAAA3AAAAA8AAAAAAAAAAAAAAAAAmAIAAGRycy9k&#10;b3ducmV2LnhtbFBLBQYAAAAABAAEAPUAAACJAwAAAAA=&#10;" path="m,l20,e" filled="f" strokecolor="red">
                <v:path arrowok="t" o:connecttype="custom" o:connectlocs="0,0;67500,0;67500,0" o:connectangles="0,0,0"/>
              </v:shape>
              <v:shape id="Freeform 344" o:spid="_x0000_s1039" style="position:absolute;left:5449;top:2385;width:210;height:0;visibility:visible;mso-wrap-style:square;v-text-anchor:top" coordsize="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n8PcYA&#10;AADcAAAADwAAAGRycy9kb3ducmV2LnhtbESPQWvCQBSE70L/w/IKvZS6W0Fro6uIIipeWvWQ42v2&#10;mYRm34bs1sR/7woFj8PMfMNM552txIUaXzrW8N5XIIgzZ0rONZyO67cxCB+QDVaOScOVPMxnT70p&#10;Jsa1/E2XQ8hFhLBPUEMRQp1I6bOCLPq+q4mjd3aNxRBlk0vTYBvhtpIDpUbSYslxocCalgVlv4c/&#10;qyFNV+sftfzivWpHr4uPNt3tNqnWL8/dYgIiUBce4f/21mj4HA/hfiYe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n8PcYAAADcAAAADwAAAAAAAAAAAAAAAACYAgAAZHJz&#10;L2Rvd25yZXYueG1sUEsFBgAAAAAEAAQA9QAAAIsDAAAAAA==&#10;" path="m,l14,e" filled="f" strokecolor="red">
                <v:path arrowok="t" o:connecttype="custom" o:connectlocs="0,0;47250,0;47250,0" o:connectangles="0,0,0"/>
              </v:shape>
              <v:shape id="Freeform 345" o:spid="_x0000_s1040" style="position:absolute;left:5494;top:2430;width:120;height:0;visibility:visible;mso-wrap-style:square;v-text-anchor:top" coordsize="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Bu7MUA&#10;AADcAAAADwAAAGRycy9kb3ducmV2LnhtbESPT2sCMRTE74V+h/AKvdWkPay6GsVaSsVDxb/g7bF5&#10;bhY3L8sm1fXbm0Khx2FmfsOMp52rxYXaUHnW8NpTIIgLbyouNey2ny8DECEiG6w9k4YbBZhOHh/G&#10;mBt/5TVdNrEUCcIhRw02xiaXMhSWHIaeb4iTd/Ktw5hkW0rT4jXBXS3flMqkw4rTgsWG5paK8+bH&#10;aXj/UDcT7dd5We0P/e9Vpo48V1o/P3WzEYhIXfwP/7UXRsNwkMHvmXQE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G7sxQAAANwAAAAPAAAAAAAAAAAAAAAAAJgCAABkcnMv&#10;ZG93bnJldi54bWxQSwUGAAAAAAQABAD1AAAAigMAAAAA&#10;" path="m8,l,e" filled="f" strokecolor="red">
                <v:path arrowok="t" o:connecttype="custom" o:connectlocs="27000,0;0,0;0,0" o:connectangles="0,0,0"/>
              </v:shape>
              <v:shape id="Freeform 346" o:spid="_x0000_s1041" style="position:absolute;left:5539;top:2475;width:30;height: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z+8UA&#10;AADcAAAADwAAAGRycy9kb3ducmV2LnhtbESPUUvDQBCE3wv+h2OFvrWXFmpr7LWIWhEFwdi+L7lt&#10;LpjbS3Nrm/rrPaHg4zAz3zDLde8bdaQu1oENTMYZKOIy2JorA9vPzWgBKgqyxSYwGThThPXqarDE&#10;3IYTf9CxkEolCMccDTiRNtc6lo48xnFoiZO3D51HSbKrtO3wlOC+0dMsu9Eea04LDlt6cFR+Fd/e&#10;wNPm7bB7lUlx/rHvxX7mbHh+FGOG1/39HSihXv7Dl/aLNXC7mMPfmXQE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RbP7xQAAANwAAAAPAAAAAAAAAAAAAAAAAJgCAABkcnMv&#10;ZG93bnJldi54bWxQSwUGAAAAAAQABAD1AAAAigMAAAAA&#10;" path="m,l2,e" filled="f" strokecolor="red">
                <v:path arrowok="t" o:connecttype="custom" o:connectlocs="0,0;6750,0;6750,0" o:connectangles="0,0,0"/>
              </v:shape>
              <v:rect id="Rectangle 347" o:spid="_x0000_s1042" style="position:absolute;left:5644;top:2415;width:89;height:1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pgb4A&#10;AADcAAAADwAAAGRycy9kb3ducmV2LnhtbERPy4rCMBTdD/gP4QruxlQX0qlGEUFwxI3VD7g0tw9M&#10;bkoSbefvzUKY5eG8N7vRGvEiHzrHChbzDARx5XTHjYL77fidgwgRWaNxTAr+KMBuO/naYKHdwFd6&#10;lbERKYRDgQraGPtCylC1ZDHMXU+cuNp5izFB30jtcUjh1shllq2kxY5TQ4s9HVqqHuXTKpC38jjk&#10;pfGZOy/ri/k9XWtySs2m434NItIY/8Uf90kr+MnT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2g6YG+AAAA3AAAAA8AAAAAAAAAAAAAAAAAmAIAAGRycy9kb3ducmV2&#10;LnhtbFBLBQYAAAAABAAEAPUAAACDAwAAAAA=&#10;" filled="f" stroked="f">
                <v:textbox style="mso-fit-shape-to-text:t" inset="0,0,0,0">
                  <w:txbxContent>
                    <w:p w:rsidR="00616056" w:rsidRDefault="00616056">
                      <w:r>
                        <w:rPr>
                          <w:rFonts w:cs="Arial"/>
                          <w:color w:val="000000"/>
                          <w:sz w:val="16"/>
                          <w:szCs w:val="16"/>
                        </w:rPr>
                        <w:t>0</w:t>
                      </w:r>
                    </w:p>
                  </w:txbxContent>
                </v:textbox>
              </v:rect>
              <v:shape id="Freeform 348" o:spid="_x0000_s1043" style="position:absolute;left:3152;top:990;width:151;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ZnlMQA&#10;AADcAAAADwAAAGRycy9kb3ducmV2LnhtbESPQWvCQBSE7wX/w/KE3urGgkWjq4iwEKFCq168PbPP&#10;JJp9G7LbGP99t1DwOMzMN8xi1dtadNT6yrGC8SgBQZw7U3Gh4HjQb1MQPiAbrB2Tggd5WC0HLwtM&#10;jbvzN3X7UIgIYZ+igjKEJpXS5yVZ9CPXEEfv4lqLIcq2kKbFe4TbWr4nyYe0WHFcKLGhTUn5bf9j&#10;FVz1qfvSZ75kn4meFD4zdqt3Sr0O+/UcRKA+PMP/7cwomE1n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GZ5TEAAAA3AAAAA8AAAAAAAAAAAAAAAAAmAIAAGRycy9k&#10;b3ducmV2LnhtbFBLBQYAAAAABAAEAPUAAACJAwAAAAA=&#10;" path="m10,l,5e" filled="f" strokecolor="blue">
                <v:path arrowok="t" o:connecttype="custom" o:connectlocs="34428,0;0,16875;0,16875" o:connectangles="0,0,0"/>
              </v:shape>
              <v:shape id="Freeform 349" o:spid="_x0000_s1044" style="position:absolute;left:3152;top:1215;width:151;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Y1MIA&#10;AADcAAAADwAAAGRycy9kb3ducmV2LnhtbERPz2vCMBS+D/wfwhO8zVRB0c60iBDoYMLUXXZ7a55t&#10;tXkpTVa7/345DHb8+H7v8tG2YqDeN44VLOYJCOLSmYYrBR8X/bwB4QOywdYxKfghD3k2edphatyD&#10;TzScQyViCPsUFdQhdKmUvqzJop+7jjhyV9dbDBH2lTQ9PmK4beUySdbSYsOxocaODjWV9/O3VXDT&#10;n8O7/uJr8ZboVeULY1/1UanZdNy/gAg0hn/xn7swCrbbOD+eiUdA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5VjUwgAAANwAAAAPAAAAAAAAAAAAAAAAAJgCAABkcnMvZG93&#10;bnJldi54bWxQSwUGAAAAAAQABAD1AAAAhwMAAAAA&#10;" path="m10,5l,e" filled="f" strokecolor="blue">
                <v:path arrowok="t" o:connecttype="custom" o:connectlocs="34428,16875;0,0;0,0" o:connectangles="0,0,0"/>
              </v:shape>
              <v:shape id="Freeform 350" o:spid="_x0000_s1045" style="position:absolute;left:3167;top:1200;width:106;height:75;visibility:visible;mso-wrap-style:square;v-text-anchor:top" coordsize="10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ZmlsMA&#10;AADcAAAADwAAAGRycy9kb3ducmV2LnhtbESPzarCMBSE94LvEI5wd5qqoLUa5XJBEMGFf/tjc2yr&#10;zUlpotb79EYQXA4z8w0zWzSmFHeqXWFZQb8XgSBOrS44U3DYL7sxCOeRNZaWScGTHCzm7dYME20f&#10;vKX7zmciQNglqCD3vkqkdGlOBl3PVsTBO9vaoA+yzqSu8RHgppSDKBpJgwWHhRwr+sspve5uRgGX&#10;q8M6Pj432/FaDi+35p9Og71SP53mdwrCU+O/4U97pRVMJn14nw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ZmlsMAAADcAAAADwAAAAAAAAAAAAAAAACYAgAAZHJzL2Rv&#10;d25yZXYueG1sUEsFBgAAAAAEAAQA9QAAAIgDAAAAAA==&#10;" path="m,60l106,75,31,e" filled="f" strokecolor="blue">
                <v:path arrowok="t" o:connecttype="custom" o:connectlocs="0,60;106,75;31,0" o:connectangles="0,0,0"/>
              </v:shape>
              <v:shape id="Freeform 351" o:spid="_x0000_s1046" style="position:absolute;left:3152;top:990;width:0;height:300;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h8YA&#10;AADcAAAADwAAAGRycy9kb3ducmV2LnhtbESPT2vCQBTE70K/w/IKvUjdGNpUoqtoIUV6a5KD3h7Z&#10;lz+YfRuyW02/vVso9DjMzG+YzW4yvbjS6DrLCpaLCARxZXXHjYKyyJ5XIJxH1thbJgU/5GC3fZht&#10;MNX2xl90zX0jAoRdigpa74dUSle1ZNAt7EAcvNqOBn2QYyP1iLcAN72MoyiRBjsOCy0O9N5Sdcm/&#10;jYLoNTtM57fPZXnCIjH1peaPea3U0+O0X4PwNPn/8F/7qBXE8Qv8nglHQG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mh8YAAADcAAAADwAAAAAAAAAAAAAAAACYAgAAZHJz&#10;L2Rvd25yZXYueG1sUEsFBgAAAAAEAAQA9QAAAIsDAAAAAA==&#10;" path="m,l,20e" filled="f" strokecolor="blue">
                <v:path arrowok="t" o:connecttype="custom" o:connectlocs="0,0;0,67500;0,67500" o:connectangles="0,0,0"/>
              </v:shape>
              <v:rect id="Rectangle 352" o:spid="_x0000_s1047" style="position:absolute;left:3378;top:990;width:18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whasEA&#10;AADcAAAADwAAAGRycy9kb3ducmV2LnhtbESP3YrCMBSE7wXfIRxh7zS14C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8IWrBAAAA3AAAAA8AAAAAAAAAAAAAAAAAmAIAAGRycy9kb3du&#10;cmV2LnhtbFBLBQYAAAAABAAEAPUAAACGAwAAAAA=&#10;" filled="f" stroked="f">
                <v:textbox style="mso-fit-shape-to-text:t" inset="0,0,0,0">
                  <w:txbxContent>
                    <w:p w:rsidR="00616056" w:rsidRDefault="00616056">
                      <w:r>
                        <w:rPr>
                          <w:rFonts w:cs="Arial"/>
                          <w:color w:val="000080"/>
                          <w:sz w:val="14"/>
                          <w:szCs w:val="14"/>
                        </w:rPr>
                        <w:t>Q2</w:t>
                      </w:r>
                    </w:p>
                  </w:txbxContent>
                </v:textbox>
              </v:rect>
              <v:shape id="Freeform 353" o:spid="_x0000_s1048" style="position:absolute;left:3002;top:11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pQ48UA&#10;AADcAAAADwAAAGRycy9kb3ducmV2LnhtbESPQWvCQBSE74L/YXlCL6KbhiKSuhFRCqW0oFHo9ZF9&#10;yabNvg3ZrUn/fbcgeBxm5htmsx1tK67U+8axgsdlAoK4dLrhWsHl/LJYg/ABWWPrmBT8kodtPp1s&#10;MNNu4BNdi1CLCGGfoQITQpdJ6UtDFv3SdcTRq1xvMUTZ11L3OES4bWWaJCtpseG4YLCjvaHyu/ix&#10;CpqjOT19+bb6OHDxlr5/1jgfdko9zMbdM4hAY7iHb+1XrSBNV/B/Jh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OlDjxQAAANwAAAAPAAAAAAAAAAAAAAAAAJgCAABkcnMv&#10;ZG93bnJldi54bWxQSwUGAAAAAAQABAD1AAAAigMAAAAA&#10;" path="m10,l,e" filled="f" strokecolor="red">
                <v:path arrowok="t" o:connecttype="custom" o:connectlocs="33750,0;0,0;0,0" o:connectangles="0,0,0"/>
              </v:shape>
              <v:shape id="Freeform 354" o:spid="_x0000_s1049" style="position:absolute;left:3303;top:8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yiscA&#10;AADcAAAADwAAAGRycy9kb3ducmV2LnhtbESPzWrCQBSF9wXfYbhCN0UnBqk1OkoRanUjVgvF3SVz&#10;TWIzd2JmNLFP7xQKXR7Oz8eZzltTiivVrrCsYNCPQBCnVhecKfjcv/VeQDiPrLG0TApu5GA+6zxM&#10;MdG24Q+67nwmwgi7BBXk3leJlC7NyaDr24o4eEdbG/RB1pnUNTZh3JQyjqJnabDgQMixokVO6ffu&#10;YgLktNTrr/fhdtD8HMY8Pm/KZvik1GO3fZ2A8NT6//Bfe6UVxPEIfs+EI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xMorHAAAA3AAAAA8AAAAAAAAAAAAAAAAAmAIAAGRy&#10;cy9kb3ducmV2LnhtbFBLBQYAAAAABAAEAPUAAACMAwAAAAA=&#10;" path="m,10l,e" filled="f" strokecolor="red">
                <v:path arrowok="t" o:connecttype="custom" o:connectlocs="0,33750;0,0;0,0" o:connectangles="0,0,0"/>
              </v:shape>
              <v:shape id="Freeform 355" o:spid="_x0000_s1050" style="position:absolute;left:3303;top:12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6m+MQA&#10;AADcAAAADwAAAGRycy9kb3ducmV2LnhtbERPTWvCQBC9C/6HZQQvpW4MUmrqKlJo1UuxtlB6G7LT&#10;JDU7m2ZXE/vrO4eCx8f7Xqx6V6sztaHybGA6SUAR595WXBh4f3u6vQcVIrLF2jMZuFCA1XI4WGBm&#10;fcevdD7EQkkIhwwNlDE2mdYhL8lhmPiGWLgv3zqMAttC2xY7CXe1TpPkTjusWBpKbOixpPx4ODkp&#10;+X62u4/NbD/tfj/nPP95qbvZjTHjUb9+ABWpj1fxv3trDaSprJUzcgT0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pvjEAAAA3AAAAA8AAAAAAAAAAAAAAAAAmAIAAGRycy9k&#10;b3ducmV2LnhtbFBLBQYAAAAABAAEAPUAAACJAwAAAAA=&#10;" path="m,l,10e" filled="f" strokecolor="red">
                <v:path arrowok="t" o:connecttype="custom" o:connectlocs="0,0;0,33750;0,33750" o:connectangles="0,0,0"/>
              </v:shape>
              <v:shape id="Freeform 356" o:spid="_x0000_s1051" style="position:absolute;left:3152;top:2415;width:151;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sA4cUA&#10;AADcAAAADwAAAGRycy9kb3ducmV2LnhtbESPzWrDMBCE74W8g9hAb7UcQ0viRgkhIHCghebn0tvW&#10;2thurJWxFMd9+6pQyHGYmW+Y5Xq0rRio941jBbMkBUFcOtNwpeB01E9zED4gG2wdk4If8rBeTR6W&#10;mBt34z0Nh1CJCGGfo4I6hC6X0pc1WfSJ64ijd3a9xRBlX0nT4y3CbSuzNH2RFhuOCzV2tK2pvByu&#10;VsG3/hw+9Befi7dUP1e+MHan35V6nI6bVxCBxnAP/7cLoyDLFv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wDhxQAAANwAAAAPAAAAAAAAAAAAAAAAAJgCAABkcnMv&#10;ZG93bnJldi54bWxQSwUGAAAAAAQABAD1AAAAigMAAAAA&#10;" path="m10,5l,e" filled="f" strokecolor="blue">
                <v:path arrowok="t" o:connecttype="custom" o:connectlocs="34428,16875;0,0;0,0" o:connectangles="0,0,0"/>
              </v:shape>
              <v:shape id="Freeform 357" o:spid="_x0000_s1052" style="position:absolute;left:3152;top:2190;width:151;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ocEA&#10;AADcAAAADwAAAGRycy9kb3ducmV2LnhtbERPz2vCMBS+D/wfwhO8zVTFIdUoIgQ6mLCpF2/P5tlW&#10;m5fSZLX775eD4PHj+73a9LYWHbW+cqxgMk5AEOfOVFwoOB31+wKED8gGa8ek4I88bNaDtxWmxj34&#10;h7pDKEQMYZ+igjKEJpXS5yVZ9GPXEEfu6lqLIcK2kKbFRwy3tZwmyYe0WHFsKLGhXUn5/fBrFdz0&#10;ufvWF75mX4meFz4z9lPvlRoN++0SRKA+vMRPd2YUTGdxfjwTj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4P6HBAAAA3AAAAA8AAAAAAAAAAAAAAAAAmAIAAGRycy9kb3du&#10;cmV2LnhtbFBLBQYAAAAABAAEAPUAAACGAwAAAAA=&#10;" path="m,5l10,e" filled="f" strokecolor="blue">
                <v:path arrowok="t" o:connecttype="custom" o:connectlocs="0,16875;34428,0;34428,0" o:connectangles="0,0,0"/>
              </v:shape>
              <v:shape id="Freeform 358" o:spid="_x0000_s1053" style="position:absolute;left:3182;top:2175;width:106;height:75;visibility:visible;mso-wrap-style:square;v-text-anchor:top" coordsize="10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sB48QA&#10;AADcAAAADwAAAGRycy9kb3ducmV2LnhtbESPT2vCQBTE7wW/w/KE3urGBFqJriJCIQQ8+O/+zD6T&#10;tNm3Ibua6KfvCkKPw8z8hlmsBtOIG3WutqxgOolAEBdW11wqOB6+P2YgnEfW2FgmBXdysFqO3haY&#10;atvzjm57X4oAYZeigsr7NpXSFRUZdBPbEgfvYjuDPsiulLrDPsBNI+Mo+pQGaw4LFba0qaj43V+N&#10;Am6yYz473be7r1wmP9fhQef4oNT7eFjPQXga/H/41c60gjiZwvNMO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rAePEAAAA3AAAAA8AAAAAAAAAAAAAAAAAmAIAAGRycy9k&#10;b3ducmV2LnhtbFBLBQYAAAAABAAEAPUAAACJAwAAAAA=&#10;" path="m106,60l,75,76,e" filled="f" strokecolor="blue">
                <v:path arrowok="t" o:connecttype="custom" o:connectlocs="106,60;0,75;76,0" o:connectangles="0,0,0"/>
              </v:shape>
              <v:shape id="Freeform 359" o:spid="_x0000_s1054" style="position:absolute;left:3152;top:2190;width:0;height:300;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YNtcYA&#10;AADcAAAADwAAAGRycy9kb3ducmV2LnhtbESPT2vCQBTE70K/w/IKvUjdmNJUoqtoIUV6a5KD3h7Z&#10;lz+YfRuyW02/vVso9DjMzG+YzW4yvbjS6DrLCpaLCARxZXXHjYKyyJ5XIJxH1thbJgU/5GC3fZht&#10;MNX2xl90zX0jAoRdigpa74dUSle1ZNAt7EAcvNqOBn2QYyP1iLcAN72MoyiRBjsOCy0O9N5Sdcm/&#10;jYLoNTtM57fPZXnCIjH1peaPea3U0+O0X4PwNPn/8F/7qBXELzH8nglHQG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pYNtcYAAADcAAAADwAAAAAAAAAAAAAAAACYAgAAZHJz&#10;L2Rvd25yZXYueG1sUEsFBgAAAAAEAAQA9QAAAIsDAAAAAA==&#10;" path="m,20l,e" filled="f" strokecolor="blue">
                <v:path arrowok="t" o:connecttype="custom" o:connectlocs="0,67500;0,0;0,0" o:connectangles="0,0,0"/>
              </v:shape>
              <v:shape id="Freeform 360" o:spid="_x0000_s1055" style="position:absolute;left:3303;top:20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vR4MUA&#10;AADcAAAADwAAAGRycy9kb3ducmV2LnhtbESPX2vCQBDE3wt+h2OFvumlUURST6lCoU8t9Q/YtyW3&#10;JiG5vZhbNf32XkHo4zAzv2EWq9416kpdqDwbeBknoIhzbysuDOx376M5qCDIFhvPZOCXAqyWg6cF&#10;Ztbf+JuuWylUhHDI0EAp0mZah7wkh2HsW+LonXznUKLsCm07vEW4a3SaJDPtsOK4UGJLm5Lyentx&#10;BpKv6WZG53A5fq6Lk4RDLT9pbczzsH97BSXUy3/40f6wBtLJBP7OxCO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9HgxQAAANwAAAAPAAAAAAAAAAAAAAAAAJgCAABkcnMv&#10;ZG93bnJldi54bWxQSwUGAAAAAAQABAD1AAAAigMAAAAA&#10;" path="m,10l,e" filled="f" strokecolor="blue">
                <v:path arrowok="t" o:connecttype="custom" o:connectlocs="0,33750;0,0;0,0" o:connectangles="0,0,0"/>
              </v:shape>
              <v:rect id="Rectangle 361" o:spid="_x0000_s1056" style="position:absolute;left:3378;top:2190;width:18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SLMIA&#10;AADcAAAADwAAAGRycy9kb3ducmV2LnhtbESP3WoCMRSE7wXfIRzBO826li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RIswgAAANwAAAAPAAAAAAAAAAAAAAAAAJgCAABkcnMvZG93&#10;bnJldi54bWxQSwUGAAAAAAQABAD1AAAAhwMAAAAA&#10;" filled="f" stroked="f">
                <v:textbox style="mso-fit-shape-to-text:t" inset="0,0,0,0">
                  <w:txbxContent>
                    <w:p w:rsidR="00616056" w:rsidRDefault="00616056">
                      <w:r>
                        <w:rPr>
                          <w:rFonts w:cs="Arial"/>
                          <w:color w:val="000080"/>
                          <w:sz w:val="14"/>
                          <w:szCs w:val="14"/>
                        </w:rPr>
                        <w:t>Q3</w:t>
                      </w:r>
                    </w:p>
                  </w:txbxContent>
                </v:textbox>
              </v:rect>
              <v:shape id="Freeform 362" o:spid="_x0000_s1057" style="position:absolute;left:3002;top:23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FYScUA&#10;AADcAAAADwAAAGRycy9kb3ducmV2LnhtbESPQWvCQBSE70L/w/KEXqRujLaU6CpiKYi0UNOC10f2&#10;mY3Nvg3ZrYn/visIHoeZ+YZZrHpbizO1vnKsYDJOQBAXTldcKvj5fn96BeEDssbaMSm4kIfV8mGw&#10;wEy7jvd0zkMpIoR9hgpMCE0mpS8MWfRj1xBH7+haiyHKtpS6xS7CbS3TJHmRFiuOCwYb2hgqfvM/&#10;q6D6MvvZydfHzzfOd+nHocRRt1bqcdiv5yAC9eEevrW3WkE6fYbrmX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VhJxQAAANwAAAAPAAAAAAAAAAAAAAAAAJgCAABkcnMv&#10;ZG93bnJldi54bWxQSwUGAAAAAAQABAD1AAAAigMAAAAA&#10;" path="m10,l,e" filled="f" strokecolor="red">
                <v:path arrowok="t" o:connecttype="custom" o:connectlocs="33750,0;0,0;0,0" o:connectangles="0,0,0"/>
              </v:shape>
              <v:shape id="Freeform 363" o:spid="_x0000_s1058" style="position:absolute;left:3303;top:24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QBzMYA&#10;AADcAAAADwAAAGRycy9kb3ducmV2LnhtbESPS2vCQBSF94X+h+EW3BSdaEU0OooItXVTfIG4u2Su&#10;STRzJ82MJvrrO4VCl4fz+DiTWWMKcaPK5ZYVdDsRCOLE6pxTBfvde3sIwnlkjYVlUnAnB7Pp89ME&#10;Y21r3tBt61MRRtjFqCDzvoyldElGBl3HlsTBO9nKoA+ySqWusA7jppC9KBpIgzkHQoYlLTJKLtur&#10;CZDzUq8OH/11t34cRzz6/irq/qtSrZdmPgbhqfH/4b/2p1bQexvA75lwBO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QBzMYAAADcAAAADwAAAAAAAAAAAAAAAACYAgAAZHJz&#10;L2Rvd25yZXYueG1sUEsFBgAAAAAEAAQA9QAAAIsDAAAAAA==&#10;" path="m,l,10e" filled="f" strokecolor="red">
                <v:path arrowok="t" o:connecttype="custom" o:connectlocs="0,0;0,33750;0,33750" o:connectangles="0,0,0"/>
              </v:shape>
              <v:shape id="Freeform 364" o:spid="_x0000_s1059" style="position:absolute;left:3303;top:18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V8cA&#10;AADcAAAADwAAAGRycy9kb3ducmV2LnhtbESPS2vCQBSF94L/YbhCN1InPrA1dZRSqNWNWFsQd5fM&#10;bRLN3EkzU5P66x1BcHk4j48znTemECeqXG5ZQb8XgSBOrM45VfD99f74DMJ5ZI2FZVLwTw7ms3Zr&#10;irG2NX/SaetTEUbYxagg876MpXRJRgZdz5bEwfuxlUEfZJVKXWEdxk0hB1E0lgZzDoQMS3rLKDlu&#10;/0yAHBZ6tfsYbfr1eT/hye+6qEddpR46zesLCE+Nv4dv7aVWMBg+wfVMOAJy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opFfHAAAA3AAAAA8AAAAAAAAAAAAAAAAAmAIAAGRy&#10;cy9kb3ducmV2LnhtbFBLBQYAAAAABAAEAPUAAACMAwAAAAA=&#10;" path="m,10l,e" filled="f" strokecolor="red">
                <v:path arrowok="t" o:connecttype="custom" o:connectlocs="0,33750;0,0;0,0" o:connectangles="0,0,0"/>
              </v:shape>
              <v:shape id="Freeform 365" o:spid="_x0000_s1060" style="position:absolute;left:2192;top:1545;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ZRUcAA&#10;AADcAAAADwAAAGRycy9kb3ducmV2LnhtbERPy4rCMBTdD/gP4QqzG1MfyFCNIoIvXE07oMtLc22L&#10;zU1JUu38vVkIszyc93Ldm0Y8yPnasoLxKAFBXFhdc6ngN999fYPwAVljY5kU/JGH9WrwscRU2yf/&#10;0CMLpYgh7FNUUIXQplL6oiKDfmRb4sjdrDMYInSl1A6fMdw0cpIkc2mw5thQYUvbiop71hkFl2Lm&#10;9h36/GwP81lH2TE3p6tSn8N+swARqA//4rf7qBVMpnFtPBOPgF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ZRUcAAAADcAAAADwAAAAAAAAAAAAAAAACYAgAAZHJzL2Rvd25y&#10;ZXYueG1sUEsFBgAAAAAEAAQA9QAAAIUDAAAAAA==&#10;" path="m4,2l,e" filled="f" strokecolor="blue">
                <v:path arrowok="t" o:connecttype="custom" o:connectlocs="13500,6750;0,0;0,0" o:connectangles="0,0,0"/>
              </v:shape>
              <v:shape id="Freeform 366" o:spid="_x0000_s1061" style="position:absolute;left:2192;top:150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t0VMUA&#10;AADcAAAADwAAAGRycy9kb3ducmV2LnhtbESPQWvCQBSE74X+h+UVems2NRg0dZUiKAXbQ9Pi+ZF9&#10;JsHs25Bdk5hf7xYKHoeZ+YZZbUbTiJ46V1tW8BrFIIgLq2suFfz+7F4WIJxH1thYJgVXcrBZPz6s&#10;MNN24G/qc1+KAGGXoYLK+zaT0hUVGXSRbYmDd7KdQR9kV0rd4RDgppGzOE6lwZrDQoUtbSsqzvnF&#10;KLgc8326NYdh+pyjnb4Wy2OCWqnnp/H9DYSn0d/D/+0PrWCWLOHv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G3RUxQAAANwAAAAPAAAAAAAAAAAAAAAAAJgCAABkcnMv&#10;ZG93bnJldi54bWxQSwUGAAAAAAQABAD1AAAAigMAAAAA&#10;" path="m,3l8,e" filled="f" strokecolor="blue">
                <v:path arrowok="t" o:connecttype="custom" o:connectlocs="0,10125;27000,0;27000,0" o:connectangles="0,0,0"/>
              </v:shape>
              <v:shape id="Freeform 367" o:spid="_x0000_s1062" style="position:absolute;left:2192;top:145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eutMEA&#10;AADcAAAADwAAAGRycy9kb3ducmV2LnhtbERPy4rCMBTdD/gP4QruxtTHFKdjFBEUQV1YB9eX5k5b&#10;bG5KE231681CmOXhvOfLzlTiTo0rLSsYDSMQxJnVJecKfs+bzxkI55E1VpZJwYMcLBe9jzkm2rZ8&#10;onvqcxFC2CWooPC+TqR0WUEG3dDWxIH7s41BH2CTS91gG8JNJcdRFEuDJYeGAmtaF5Rd05tRcLuk&#10;23ht9u3z8IX2eZx9XyaolRr0u9UPCE+d/xe/3TutYDwN88OZcAT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nrrTBAAAA3AAAAA8AAAAAAAAAAAAAAAAAmAIAAGRycy9kb3du&#10;cmV2LnhtbFBLBQYAAAAABAAEAPUAAACGAwAAAAA=&#10;" path="m8,3l,e" filled="f" strokecolor="blue">
                <v:path arrowok="t" o:connecttype="custom" o:connectlocs="27000,10125;0,0;0,0" o:connectangles="0,0,0"/>
              </v:shape>
              <v:shape id="Freeform 368" o:spid="_x0000_s1063" style="position:absolute;left:2192;top:141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sLL8QA&#10;AADcAAAADwAAAGRycy9kb3ducmV2LnhtbESPQYvCMBSE7wv+h/AEb5qqu6LVKCIoC64Hq3h+NM+2&#10;2LyUJtquv34jCHscZuYbZrFqTSkeVLvCsoLhIAJBnFpdcKbgfNr2pyCcR9ZYWiYFv+Rgtex8LDDW&#10;tuEjPRKfiQBhF6OC3PsqltKlORl0A1sRB+9qa4M+yDqTusYmwE0pR1E0kQYLDgs5VrTJKb0ld6Pg&#10;fkl2k43ZN8+fL7TPw3R2GaNWqtdt13MQnlr/H363v7WC0ecQXmfC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rCy/EAAAA3AAAAA8AAAAAAAAAAAAAAAAAmAIAAGRycy9k&#10;b3ducmV2LnhtbFBLBQYAAAAABAAEAPUAAACJAwAAAAA=&#10;" path="m,3l8,e" filled="f" strokecolor="blue">
                <v:path arrowok="t" o:connecttype="custom" o:connectlocs="0,10125;27000,0;27000,0" o:connectangles="0,0,0"/>
              </v:shape>
              <v:shape id="Freeform 369" o:spid="_x0000_s1064" style="position:absolute;left:2192;top:136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Uww8QA&#10;AADcAAAADwAAAGRycy9kb3ducmV2LnhtbESPT4vCMBTE78J+h/AW9ram6z+0GkUEF0E9WMXzo3m2&#10;ZZuX0kRb/fRGWPA4zMxvmNmiNaW4Ue0Kywp+uhEI4tTqgjMFp+P6ewzCeWSNpWVScCcHi/lHZ4ax&#10;tg0f6Jb4TAQIuxgV5N5XsZQuzcmg69qKOHgXWxv0QdaZ1DU2AW5K2YuikTRYcFjIsaJVTulfcjUK&#10;rufkd7Qy2+axG6J97MeTcx+1Ul+f7XIKwlPr3+H/9kYr6A368Do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1MMPEAAAA3AAAAA8AAAAAAAAAAAAAAAAAmAIAAGRycy9k&#10;b3ducmV2LnhtbFBLBQYAAAAABAAEAPUAAACJAwAAAAA=&#10;" path="m8,3l,e" filled="f" strokecolor="blue">
                <v:path arrowok="t" o:connecttype="custom" o:connectlocs="27000,10125;0,0;0,0" o:connectangles="0,0,0"/>
              </v:shape>
              <v:shape id="Freeform 370" o:spid="_x0000_s1065" style="position:absolute;left:2192;top:132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t8UA&#10;AADcAAAADwAAAGRycy9kb3ducmV2LnhtbESPQWvCQBSE70L/w/IKvemmaRQbXUMRWoTqoWnx/Mg+&#10;k9Ds25Bdk9Rf7xYEj8PMfMOss9E0oqfO1ZYVPM8iEMSF1TWXCn6+36dLEM4ja2wsk4I/cpBtHiZr&#10;TLUd+Iv63JciQNilqKDyvk2ldEVFBt3MtsTBO9nOoA+yK6XucAhw08g4ihbSYM1hocKWthUVv/nZ&#10;KDgf84/F1nwOl/0c7eWwfD2+oFbq6XF8W4HwNPp7+NbeaQVxksD/mXA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HKi3xQAAANwAAAAPAAAAAAAAAAAAAAAAAJgCAABkcnMv&#10;ZG93bnJldi54bWxQSwUGAAAAAAQABAD1AAAAigMAAAAA&#10;" path="m,3l8,e" filled="f" strokecolor="blue">
                <v:path arrowok="t" o:connecttype="custom" o:connectlocs="0,10125;27000,0;27000,0" o:connectangles="0,0,0"/>
              </v:shape>
              <v:shape id="Freeform 371" o:spid="_x0000_s1066" style="position:absolute;left:2252;top:1290;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NssMA&#10;AADcAAAADwAAAGRycy9kb3ducmV2LnhtbESPQWvCQBSE7wX/w/IEb3WjpCLRVUSwtfTURNDjI/tM&#10;gtm3YXej8d93C4Ueh5n5hllvB9OKOznfWFYwmyYgiEurG64UnIrD6xKED8gaW8uk4EketpvRyxoz&#10;bR/8Tfc8VCJC2GeooA6hy6T0ZU0G/dR2xNG7WmcwROkqqR0+Ity0cp4kC2mw4bhQY0f7mspb3hsF&#10;5zJ17z364st+LNKe8mNhPi9KTcbDbgUi0BD+w3/to1YwT9/g90w8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6GNssMAAADcAAAADwAAAAAAAAAAAAAAAACYAgAAZHJzL2Rv&#10;d25yZXYueG1sUEsFBgAAAAAEAAQA9QAAAIgDAAAAAA==&#10;" path="m4,2l,e" filled="f" strokecolor="blue">
                <v:path arrowok="t" o:connecttype="custom" o:connectlocs="13500,6750;0,0;0,0" o:connectangles="0,0,0"/>
              </v:shape>
              <v:shape id="Freeform 372" o:spid="_x0000_s1067" style="position:absolute;left:2252;top:1575;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5vqcUA&#10;AADcAAAADwAAAGRycy9kb3ducmV2LnhtbESPT2vCQBTE7wW/w/KE3uomoQSNrlJKlYKn+g+8vWZf&#10;s6HZtyG70fTbuwXB4zAzv2EWq8E24kKdrx0rSCcJCOLS6ZorBYf9+mUKwgdkjY1jUvBHHlbL0dMC&#10;C+2u/EWXXahEhLAvUIEJoS2k9KUhi37iWuLo/bjOYoiyq6Tu8BrhtpFZkuTSYs1xwWBL74bK311v&#10;FZxpk+bfx8Op3/oPM8tmDfZJqtTzeHibgwg0hEf43v7UCrLXHP7Px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Tm+pxQAAANwAAAAPAAAAAAAAAAAAAAAAAJgCAABkcnMv&#10;ZG93bnJldi54bWxQSwUGAAAAAAQABAD1AAAAigMAAAAA&#10;" path="m,1l,e" filled="f" strokecolor="blue">
                <v:path arrowok="t" o:connecttype="custom" o:connectlocs="0,3375;0,0;0,0" o:connectangles="0,0,0"/>
              </v:shape>
              <v:rect id="Rectangle 373" o:spid="_x0000_s1068" style="position:absolute;left:2402;top:1290;width:179;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JsIA&#10;AADcAAAADwAAAGRycy9kb3ducmV2LnhtbESP3WoCMRSE7wXfIRzBO826S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f8mwgAAANwAAAAPAAAAAAAAAAAAAAAAAJgCAABkcnMvZG93&#10;bnJldi54bWxQSwUGAAAAAAQABAD1AAAAhwMAAAAA&#10;" filled="f" stroked="f">
                <v:textbox style="mso-fit-shape-to-text:t" inset="0,0,0,0">
                  <w:txbxContent>
                    <w:p w:rsidR="00616056" w:rsidRDefault="00616056">
                      <w:r>
                        <w:rPr>
                          <w:rFonts w:cs="Arial"/>
                          <w:color w:val="000080"/>
                          <w:sz w:val="14"/>
                          <w:szCs w:val="14"/>
                        </w:rPr>
                        <w:t>R7</w:t>
                      </w:r>
                    </w:p>
                  </w:txbxContent>
                </v:textbox>
              </v:rect>
              <v:rect id="Rectangle 374" o:spid="_x0000_s1069" style="position:absolute;left:2402;top:1470;width:156;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JrVL4A&#10;AADcAAAADwAAAGRycy9kb3ducmV2LnhtbERPy4rCMBTdC/5DuMLsNLUM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ia1S+AAAA3AAAAA8AAAAAAAAAAAAAAAAAmAIAAGRycy9kb3ducmV2&#10;LnhtbFBLBQYAAAAABAAEAPUAAACDAwAAAAA=&#10;" filled="f" stroked="f">
                <v:textbox style="mso-fit-shape-to-text:t" inset="0,0,0,0">
                  <w:txbxContent>
                    <w:p w:rsidR="00616056" w:rsidRDefault="00616056">
                      <w:r>
                        <w:rPr>
                          <w:rFonts w:cs="Arial"/>
                          <w:color w:val="000080"/>
                          <w:sz w:val="14"/>
                          <w:szCs w:val="14"/>
                        </w:rPr>
                        <w:t>22</w:t>
                      </w:r>
                    </w:p>
                  </w:txbxContent>
                </v:textbox>
              </v:rect>
              <v:shape id="Freeform 375" o:spid="_x0000_s1070" style="position:absolute;left:2252;top:11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mw8YA&#10;AADcAAAADwAAAGRycy9kb3ducmV2LnhtbESPzWrCQBSF94LvMFzBjdSJEsRERymC1W5KawvF3SVz&#10;TWIzd9LMaNI+facguDycn4+zXHemEldqXGlZwWQcgSDOrC45V/Dxvn2Yg3AeWWNlmRT8kIP1qt9b&#10;Yqpty290PfhchBF2KSoovK9TKV1WkEE3tjVx8E62MeiDbHKpG2zDuKnkNIpm0mDJgVBgTZuCsq/D&#10;xQTI+Uk/f+7i10n7e0w4+X6p2nik1HDQPS5AeOr8PXxr77WCaZzA/5lw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3mw8YAAADcAAAADwAAAAAAAAAAAAAAAACYAgAAZHJz&#10;L2Rvd25yZXYueG1sUEsFBgAAAAAEAAQA9QAAAIsDAAAAAA==&#10;" path="m,10l,e" filled="f" strokecolor="red">
                <v:path arrowok="t" o:connecttype="custom" o:connectlocs="0,33750;0,0;0,0" o:connectangles="0,0,0"/>
              </v:shape>
              <v:shape id="Freeform 376" o:spid="_x0000_s1071" style="position:absolute;left:2252;top:15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7Zg8UA&#10;AADcAAAADwAAAGRycy9kb3ducmV2LnhtbERPS2vCQBC+F/oflin0UupGsVKjq5RCq72U+oDS25Ad&#10;k2h2Ns2uJvrrnUOhx4/vPZ13rlInakLp2UC/l4AizrwtOTew3bw9PoMKEdli5ZkMnCnAfHZ7M8XU&#10;+pZXdFrHXEkIhxQNFDHWqdYhK8hh6PmaWLidbxxGgU2ubYOthLtKD5JkpB2WLA0F1vRaUHZYH52U&#10;7N/tx/di+NVvLz9jHv9+Vu3wwZj7u+5lAipSF//Ff+6lNTB4kvlyRo6Anl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3tmDxQAAANwAAAAPAAAAAAAAAAAAAAAAAJgCAABkcnMv&#10;ZG93bnJldi54bWxQSwUGAAAAAAQABAD1AAAAigMAAAAA&#10;" path="m,l,10e" filled="f" strokecolor="red">
                <v:path arrowok="t" o:connecttype="custom" o:connectlocs="0,0;0,33750;0,33750" o:connectangles="0,0,0"/>
              </v:shape>
              <v:shape id="Freeform 377" o:spid="_x0000_s1072" style="position:absolute;left:2192;top:2145;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dbMQA&#10;AADcAAAADwAAAGRycy9kb3ducmV2LnhtbESPQWvCQBSE7wX/w/IEb3UTsVKiaxDB1tJTk4IeH9ln&#10;Esy+Dbsbjf++Wyj0OMzMN8wmH00nbuR8a1lBOk9AEFdWt1wr+C4Pz68gfEDW2FkmBQ/ykG8nTxvM&#10;tL3zF92KUIsIYZ+hgiaEPpPSVw0Z9HPbE0fvYp3BEKWrpXZ4j3DTyUWSrKTBluNCgz3tG6quxWAU&#10;nKqlexvQl5/2fbUcqDiW5uOs1Gw67tYgAo3hP/zXPmoFi5cUfs/EI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DHWzEAAAA3AAAAA8AAAAAAAAAAAAAAAAAmAIAAGRycy9k&#10;b3ducmV2LnhtbFBLBQYAAAAABAAEAPUAAACJAwAAAAA=&#10;" path="m4,2l,e" filled="f" strokecolor="blue">
                <v:path arrowok="t" o:connecttype="custom" o:connectlocs="13500,6750;0,0;0,0" o:connectangles="0,0,0"/>
              </v:shape>
              <v:shape id="Freeform 378" o:spid="_x0000_s1073" style="position:absolute;left:2192;top:210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ADhcMA&#10;AADcAAAADwAAAGRycy9kb3ducmV2LnhtbESPQYvCMBSE7wv+h/AEb2tqRdFqFBF2Edw9WMXzo3m2&#10;xealNNFWf71ZWPA4zMw3zHLdmUrcqXGlZQWjYQSCOLO65FzB6fj1OQPhPLLGyjIpeJCD9ar3scRE&#10;25YPdE99LgKEXYIKCu/rREqXFWTQDW1NHLyLbQz6IJtc6gbbADeVjKNoKg2WHBYKrGlbUHZNb0bB&#10;7Zx+T7dm3z5/Jmifv7P5eYxaqUG/2yxAeOr8O/zf3mkF8SSG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ADhcMAAADcAAAADwAAAAAAAAAAAAAAAACYAgAAZHJzL2Rv&#10;d25yZXYueG1sUEsFBgAAAAAEAAQA9QAAAIgDAAAAAA==&#10;" path="m,3l8,e" filled="f" strokecolor="blue">
                <v:path arrowok="t" o:connecttype="custom" o:connectlocs="0,10125;27000,0;27000,0" o:connectangles="0,0,0"/>
              </v:shape>
              <v:shape id="Freeform 379" o:spid="_x0000_s1074" style="position:absolute;left:2192;top:205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ymHsQA&#10;AADcAAAADwAAAGRycy9kb3ducmV2LnhtbESPQYvCMBSE78L+h/AWvNlURXGrURZhZUE9WBfPj+bZ&#10;FpuX0kTb9dcbQfA4zMw3zGLVmUrcqHGlZQXDKAZBnFldcq7g7/gzmIFwHlljZZkU/JOD1fKjt8BE&#10;25YPdEt9LgKEXYIKCu/rREqXFWTQRbYmDt7ZNgZ9kE0udYNtgJtKjuJ4Kg2WHBYKrGldUHZJr0bB&#10;9ZRupmuzbe+7Cdr7fvZ1GqNWqv/Zfc9BeOr8O/xq/2oFo8kY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ph7EAAAA3AAAAA8AAAAAAAAAAAAAAAAAmAIAAGRycy9k&#10;b3ducmV2LnhtbFBLBQYAAAAABAAEAPUAAACJAwAAAAA=&#10;" path="m8,3l,e" filled="f" strokecolor="blue">
                <v:path arrowok="t" o:connecttype="custom" o:connectlocs="27000,10125;0,0;0,0" o:connectangles="0,0,0"/>
              </v:shape>
              <v:shape id="Freeform 380" o:spid="_x0000_s1075" style="position:absolute;left:2192;top:201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U+asQA&#10;AADcAAAADwAAAGRycy9kb3ducmV2LnhtbESPQYvCMBSE78L+h/AW9qbpuipajSKCIqwerOL50Tzb&#10;ss1LaaKt/vqNIHgcZuYbZrZoTSluVLvCsoLvXgSCOLW64EzB6bjujkE4j6yxtEwK7uRgMf/ozDDW&#10;tuED3RKfiQBhF6OC3PsqltKlORl0PVsRB+9ia4M+yDqTusYmwE0p+1E0kgYLDgs5VrTKKf1LrkbB&#10;9ZxsRivz2zx2Q7SP/Xhy/kGt1Ndnu5yC8NT6d/jV3moF/eEA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FPmrEAAAA3AAAAA8AAAAAAAAAAAAAAAAAmAIAAGRycy9k&#10;b3ducmV2LnhtbFBLBQYAAAAABAAEAPUAAACJAwAAAAA=&#10;" path="m,3l8,e" filled="f" strokecolor="blue">
                <v:path arrowok="t" o:connecttype="custom" o:connectlocs="0,10125;27000,0;27000,0" o:connectangles="0,0,0"/>
              </v:shape>
              <v:shape id="Freeform 381" o:spid="_x0000_s1076" style="position:absolute;left:2192;top:196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mb8cMA&#10;AADcAAAADwAAAGRycy9kb3ducmV2LnhtbESPQYvCMBSE74L/ITzBm6YqFa1GEWEXYd3DVvH8aJ5t&#10;sXkpTbTVX78RFvY4zMw3zHrbmUo8qHGlZQWTcQSCOLO65FzB+fQxWoBwHlljZZkUPMnBdtPvrTHR&#10;tuUfeqQ+FwHCLkEFhfd1IqXLCjLoxrYmDt7VNgZ9kE0udYNtgJtKTqNoLg2WHBYKrGlfUHZL70bB&#10;/ZJ+zvfmq30dY7Sv78XyMkOt1HDQ7VYgPHX+P/zXPmgF0ziG95lw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mb8cMAAADcAAAADwAAAAAAAAAAAAAAAACYAgAAZHJzL2Rv&#10;d25yZXYueG1sUEsFBgAAAAAEAAQA9QAAAIgDAAAAAA==&#10;" path="m8,3l,e" filled="f" strokecolor="blue">
                <v:path arrowok="t" o:connecttype="custom" o:connectlocs="27000,10125;0,0;0,0" o:connectangles="0,0,0"/>
              </v:shape>
              <v:shape id="Freeform 382" o:spid="_x0000_s1077" style="position:absolute;left:2192;top:192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KBUMMA&#10;AADcAAAADwAAAGRycy9kb3ducmV2LnhtbESPQYvCMBSE78L+h/AWvGmqothqlEVYEVYPdhfPj+bZ&#10;FpuX0kTb9dcbQfA4zMw3zHLdmUrcqHGlZQWjYQSCOLO65FzB3+/3YA7CeWSNlWVS8E8O1quP3hIT&#10;bVs+0i31uQgQdgkqKLyvEyldVpBBN7Q1cfDOtjHog2xyqRtsA9xUchxFM2mw5LBQYE2bgrJLejUK&#10;rqd0O9uYn/a+n6K9H+bxaYJaqf5n97UA4anz7/CrvdMK4ngM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KBUMMAAADcAAAADwAAAAAAAAAAAAAAAACYAgAAZHJzL2Rv&#10;d25yZXYueG1sUEsFBgAAAAAEAAQA9QAAAIgDAAAAAA==&#10;" path="m,3l8,e" filled="f" strokecolor="blue">
                <v:path arrowok="t" o:connecttype="custom" o:connectlocs="0,10125;27000,0;27000,0" o:connectangles="0,0,0"/>
              </v:shape>
              <v:shape id="Freeform 383" o:spid="_x0000_s1078" style="position:absolute;left:2252;top:1890;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VcQA&#10;AADcAAAADwAAAGRycy9kb3ducmV2LnhtbESPQWvCQBSE70L/w/IKvemmVkSjqxShreLJRNDjI/ua&#10;hGbfht2Npv/eFQSPw8x8wyzXvWnEhZyvLSt4HyUgiAuray4VHPOv4QyED8gaG8uk4J88rFcvgyWm&#10;2l75QJcslCJC2KeooAqhTaX0RUUG/ci2xNH7tc5giNKVUju8Rrhp5DhJptJgzXGhwpY2FRV/WWcU&#10;nIqJ++7Q53v7M510lG1zszsr9fbafy5ABOrDM/xob7WC+fwD7mfiEZ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fpFXEAAAA3AAAAA8AAAAAAAAAAAAAAAAAmAIAAGRycy9k&#10;b3ducmV2LnhtbFBLBQYAAAAABAAEAPUAAACJAwAAAAA=&#10;" path="m4,2l,e" filled="f" strokecolor="blue">
                <v:path arrowok="t" o:connecttype="custom" o:connectlocs="13500,6750;0,0;0,0" o:connectangles="0,0,0"/>
              </v:shape>
              <v:shape id="Freeform 384" o:spid="_x0000_s1079" style="position:absolute;left:2252;top:2175;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tATcUA&#10;AADcAAAADwAAAGRycy9kb3ducmV2LnhtbESPQWvCQBSE70L/w/IK3nSTINKkrqGIitBT1RZ6e82+&#10;ZkOzb0N2o/HfdwsFj8PMfMOsytG24kK9bxwrSOcJCOLK6YZrBefTbvYEwgdkja1jUnAjD+X6YbLC&#10;Qrsrv9HlGGoRIewLVGBC6AopfWXIop+7jjh63663GKLsa6l7vEa4bWWWJEtpseG4YLCjjaHq5zhY&#10;BZ+0T5df7+eP4dVvTZ7lLQ5JqtT0cXx5BhFoDPfwf/ugFeT5Av7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0BNxQAAANwAAAAPAAAAAAAAAAAAAAAAAJgCAABkcnMv&#10;ZG93bnJldi54bWxQSwUGAAAAAAQABAD1AAAAigMAAAAA&#10;" path="m,1l,e" filled="f" strokecolor="blue">
                <v:path arrowok="t" o:connecttype="custom" o:connectlocs="0,3375;0,0;0,0" o:connectangles="0,0,0"/>
              </v:shape>
              <v:rect id="Rectangle 385" o:spid="_x0000_s1080" style="position:absolute;left:2402;top:1890;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QwsIA&#10;AADcAAAADwAAAGRycy9kb3ducmV2LnhtbESPzYoCMRCE74LvEFrwphkFF5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NDCwgAAANwAAAAPAAAAAAAAAAAAAAAAAJgCAABkcnMvZG93&#10;bnJldi54bWxQSwUGAAAAAAQABAD1AAAAhwMAAAAA&#10;" filled="f" stroked="f">
                <v:textbox style="mso-fit-shape-to-text:t" inset="0,0,0,0">
                  <w:txbxContent>
                    <w:p w:rsidR="00616056" w:rsidRDefault="00616056">
                      <w:r>
                        <w:rPr>
                          <w:rFonts w:cs="Arial"/>
                          <w:color w:val="000080"/>
                          <w:sz w:val="14"/>
                          <w:szCs w:val="14"/>
                        </w:rPr>
                        <w:t>R10</w:t>
                      </w:r>
                    </w:p>
                  </w:txbxContent>
                </v:textbox>
              </v:rect>
              <v:rect id="Rectangle 386" o:spid="_x0000_s1081" style="position:absolute;left:2402;top:2070;width:156;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OtcEA&#10;AADcAAAADwAAAGRycy9kb3ducmV2LnhtbESPzYoCMRCE7wu+Q2jB25rRg+isUUQQVLw47gM0k54f&#10;TDpDEp3x7Y2wsMeiqr6i1tvBGvEkH1rHCmbTDARx6XTLtYLf2+F7CSJEZI3GMSl4UYDtZvS1xly7&#10;nq/0LGItEoRDjgqaGLtcylA2ZDFMXUecvMp5izFJX0vtsU9wa+Q8yxbSYstpocGO9g2V9+JhFchb&#10;ceiXhfGZO8+rizkdrxU5pSbjYfcDItIQ/8N/7aNWsFo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TrXBAAAA3AAAAA8AAAAAAAAAAAAAAAAAmAIAAGRycy9kb3du&#10;cmV2LnhtbFBLBQYAAAAABAAEAPUAAACGAwAAAAA=&#10;" filled="f" stroked="f">
                <v:textbox style="mso-fit-shape-to-text:t" inset="0,0,0,0">
                  <w:txbxContent>
                    <w:p w:rsidR="00616056" w:rsidRDefault="00616056">
                      <w:r>
                        <w:rPr>
                          <w:rFonts w:cs="Arial"/>
                          <w:color w:val="000080"/>
                          <w:sz w:val="14"/>
                          <w:szCs w:val="14"/>
                        </w:rPr>
                        <w:t>22</w:t>
                      </w:r>
                    </w:p>
                  </w:txbxContent>
                </v:textbox>
              </v:rect>
              <v:shape id="Freeform 387" o:spid="_x0000_s1082" style="position:absolute;left:2252;top:17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XDIscA&#10;AADcAAAADwAAAGRycy9kb3ducmV2LnhtbESPzWrCQBSF94LvMFyhm1InFtEmOkopWNuNqC2Iu0vm&#10;mkQzd2JmalKfviMUXB7Oz8eZzltTigvVrrCsYNCPQBCnVhecKfj+Wjy9gHAeWWNpmRT8koP5rNuZ&#10;YqJtwxu6bH0mwgi7BBXk3leJlC7NyaDr24o4eAdbG/RB1pnUNTZh3JTyOYpG0mDBgZBjRW85paft&#10;jwmQ47v+3C2H60Fz3cccn1dlM3xU6qHXvk5AeGr9Pfzf/tAK4ngMtzPhCM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1wyLHAAAA3AAAAA8AAAAAAAAAAAAAAAAAmAIAAGRy&#10;cy9kb3ducmV2LnhtbFBLBQYAAAAABAAEAPUAAACMAwAAAAA=&#10;" path="m,10l,e" filled="f" strokecolor="red">
                <v:path arrowok="t" o:connecttype="custom" o:connectlocs="0,33750;0,0;0,0" o:connectangles="0,0,0"/>
              </v:shape>
              <v:shape id="Freeform 388" o:spid="_x0000_s1083" style="position:absolute;left:2252;top:21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XUMQA&#10;AADcAAAADwAAAGRycy9kb3ducmV2LnhtbERPTWvCQBC9F/oflhG8SN1YpDTRVURorZfS2oJ4G7Jj&#10;EpudTbNbE/vrOwehx8f7ni97V6sztaHybGAyTkAR595WXBj4/Hi6ewQVIrLF2jMZuFCA5eL2Zo6Z&#10;9R2/03kXCyUhHDI0UMbYZFqHvCSHYewbYuGOvnUYBbaFti12Eu5qfZ8kD9phxdJQYkPrkvKv3Y+T&#10;ktOz3e4307dJ93tIOf1+rbvpyJjhoF/NQEXq47/46n6xBtJU1soZOQ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qV1DEAAAA3AAAAA8AAAAAAAAAAAAAAAAAmAIAAGRycy9k&#10;b3ducmV2LnhtbFBLBQYAAAAABAAEAPUAAACJAwAAAAA=&#10;" path="m,l,10e" filled="f" strokecolor="red">
                <v:path arrowok="t" o:connecttype="custom" o:connectlocs="0,0;0,33750;0,33750" o:connectangles="0,0,0"/>
              </v:shape>
              <v:shape id="Freeform 389" o:spid="_x0000_s1084" style="position:absolute;left:2192;top:2745;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eTv8MA&#10;AADcAAAADwAAAGRycy9kb3ducmV2LnhtbESPQWvCQBSE7wX/w/IKvdVNRaSJrlIEW8VTE0GPj+wz&#10;Cc2+DbsbTf+9Kwgeh5n5hlmsBtOKCznfWFbwMU5AEJdWN1wpOBSb908QPiBrbC2Tgn/ysFqOXhaY&#10;aXvlX7rkoRIRwj5DBXUIXSalL2sy6Me2I47e2TqDIUpXSe3wGuGmlZMkmUmDDceFGjta11T+5b1R&#10;cCyn7rtHX+ztz2zaU74tzO6k1Nvr8DUHEWgIz/CjvdUK0jSF+5l4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eTv8MAAADcAAAADwAAAAAAAAAAAAAAAACYAgAAZHJzL2Rv&#10;d25yZXYueG1sUEsFBgAAAAAEAAQA9QAAAIgDAAAAAA==&#10;" path="m4,2l,e" filled="f" strokecolor="blue">
                <v:path arrowok="t" o:connecttype="custom" o:connectlocs="13500,6750;0,0;0,0" o:connectangles="0,0,0"/>
              </v:shape>
              <v:shape id="Freeform 390" o:spid="_x0000_s1085" style="position:absolute;left:2192;top:270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FjsYA&#10;AADdAAAADwAAAGRycy9kb3ducmV2LnhtbESPQWvCQBCF70L/wzIFb7pbS0WjqxTBIrQ9mBbPQ3ZM&#10;gtnZkF1N6q/vHAq9zfDevPfNejv4Rt2oi3VgC09TA4q4CK7m0sL3136yABUTssMmMFn4oQjbzcNo&#10;jZkLPR/plqdSSQjHDC1UKbWZ1rGoyGOchpZYtHPoPCZZu1K7DnsJ942eGTPXHmuWhgpb2lVUXPKr&#10;t3A95W/znX/v7x8vGO6fi+XpGZ2148fhdQUq0ZD+zX/XByf4xgi/fCM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WFjsYAAADdAAAADwAAAAAAAAAAAAAAAACYAgAAZHJz&#10;L2Rvd25yZXYueG1sUEsFBgAAAAAEAAQA9QAAAIsDAAAAAA==&#10;" path="m,3l8,e" filled="f" strokecolor="blue">
                <v:path arrowok="t" o:connecttype="custom" o:connectlocs="0,10125;27000,0;27000,0" o:connectangles="0,0,0"/>
              </v:shape>
              <v:shape id="Freeform 391" o:spid="_x0000_s1086" style="position:absolute;left:2192;top:265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kgFcMA&#10;AADdAAAADwAAAGRycy9kb3ducmV2LnhtbERPTWvCQBC9F/wPyxS8NbuxVDR1IyJYhLYHo3gestMk&#10;NDsbsqtJ/fXdQsHbPN7nrNajbcWVet841pAmCgRx6UzDlYbTcfe0AOEDssHWMWn4IQ/rfPKwwsy4&#10;gQ90LUIlYgj7DDXUIXSZlL6syaJPXEccuS/XWwwR9pU0PQ4x3LZyptRcWmw4NtTY0bam8ru4WA2X&#10;c/E239r34fbxgu72uVien9FoPX0cN68gAo3hLv53702cr1QKf9/EE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kgFcMAAADdAAAADwAAAAAAAAAAAAAAAACYAgAAZHJzL2Rv&#10;d25yZXYueG1sUEsFBgAAAAAEAAQA9QAAAIgDAAAAAA==&#10;" path="m8,3l,e" filled="f" strokecolor="blue">
                <v:path arrowok="t" o:connecttype="custom" o:connectlocs="27000,10125;0,0;0,0" o:connectangles="0,0,0"/>
              </v:shape>
              <v:shape id="Freeform 392" o:spid="_x0000_s1087" style="position:absolute;left:2192;top:261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u+YsMA&#10;AADdAAAADwAAAGRycy9kb3ducmV2LnhtbERPTWvCQBC9F/wPywjemt1aKpq6CSJYhNZDU/E8ZKdJ&#10;aHY2ZFeT+uu7BcHbPN7nrPPRtuJCvW8ca3hKFAji0pmGKw3Hr93jEoQPyAZbx6Thlzzk2eRhjalx&#10;A3/SpQiViCHsU9RQh9ClUvqyJos+cR1x5L5dbzFE2FfS9DjEcNvKuVILabHh2FBjR9uayp/ibDWc&#10;T8XbYmvfh+vHC7rrYbk6PaPRejYdN68gAo3hLr659ybOV2oO/9/EE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u+YsMAAADdAAAADwAAAAAAAAAAAAAAAACYAgAAZHJzL2Rv&#10;d25yZXYueG1sUEsFBgAAAAAEAAQA9QAAAIgDAAAAAA==&#10;" path="m,3l8,e" filled="f" strokecolor="blue">
                <v:path arrowok="t" o:connecttype="custom" o:connectlocs="0,10125;27000,0;27000,0" o:connectangles="0,0,0"/>
              </v:shape>
              <v:shape id="Freeform 393" o:spid="_x0000_s1088" style="position:absolute;left:2192;top:256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cb+cMA&#10;AADdAAAADwAAAGRycy9kb3ducmV2LnhtbERPTWvCQBC9F/wPywi9NbtVKpq6CSIohdZDU/E8ZKdJ&#10;aHY2ZFeT+uu7BcHbPN7nrPPRtuJCvW8ca3hOFAji0pmGKw3Hr93TEoQPyAZbx6Thlzzk2eRhjalx&#10;A3/SpQiViCHsU9RQh9ClUvqyJos+cR1x5L5dbzFE2FfS9DjEcNvKmVILabHh2FBjR9uayp/ibDWc&#10;T8V+sbXvw/XjBd31sFyd5mi0fpyOm1cQgcZwF9/cbybOV2oO/9/EE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cb+cMAAADdAAAADwAAAAAAAAAAAAAAAACYAgAAZHJzL2Rv&#10;d25yZXYueG1sUEsFBgAAAAAEAAQA9QAAAIgDAAAAAA==&#10;" path="m8,3l,e" filled="f" strokecolor="blue">
                <v:path arrowok="t" o:connecttype="custom" o:connectlocs="27000,10125;0,0;0,0" o:connectangles="0,0,0"/>
              </v:shape>
              <v:shape id="Freeform 394" o:spid="_x0000_s1089" style="position:absolute;left:2192;top:252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6DjcMA&#10;AADdAAAADwAAAGRycy9kb3ducmV2LnhtbERPTWvCQBC9F/oflin0prtVKxpdRQSLYD00Fc9DdkxC&#10;s7Mhu5ror3cFobd5vM+ZLztbiQs1vnSs4aOvQBBnzpScazj8bnoTED4gG6wck4YreVguXl/mmBjX&#10;8g9d0pCLGMI+QQ1FCHUipc8Ksuj7riaO3Mk1FkOETS5Ng20Mt5UcKDWWFkuODQXWtC4o+0vPVsP5&#10;mH6N13bX3r4/0d32k+lxiEbr97duNQMRqAv/4qd7a+J8pUbw+Ca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6DjcMAAADdAAAADwAAAAAAAAAAAAAAAACYAgAAZHJzL2Rv&#10;d25yZXYueG1sUEsFBgAAAAAEAAQA9QAAAIgDAAAAAA==&#10;" path="m,3l8,e" filled="f" strokecolor="blue">
                <v:path arrowok="t" o:connecttype="custom" o:connectlocs="0,10125;27000,0;27000,0" o:connectangles="0,0,0"/>
              </v:shape>
              <v:shape id="Freeform 395" o:spid="_x0000_s1090" style="position:absolute;left:2252;top:2490;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O6McIA&#10;AADdAAAADwAAAGRycy9kb3ducmV2LnhtbERP32vCMBB+H/g/hBP2NhNFZVSjDMFN8WntYHs8mrMt&#10;ay4lSbX7740g7O0+vp+33g62FRfyoXGsYTpRIIhLZxquNHwV+5dXECEiG2wdk4Y/CrDdjJ7WmBl3&#10;5U+65LESKYRDhhrqGLtMylDWZDFMXEecuLPzFmOCvpLG4zWF21bOlFpKiw2nhho72tVU/ua91fBd&#10;zv17j6E4uY/lvKf8UNjjj9bP4+FtBSLSEP/FD/fBpPlKLeD+TTpBb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Q7oxwgAAAN0AAAAPAAAAAAAAAAAAAAAAAJgCAABkcnMvZG93&#10;bnJldi54bWxQSwUGAAAAAAQABAD1AAAAhwMAAAAA&#10;" path="m4,2l,e" filled="f" strokecolor="blue">
                <v:path arrowok="t" o:connecttype="custom" o:connectlocs="13500,6750;0,0;0,0" o:connectangles="0,0,0"/>
              </v:shape>
              <v:shape id="Freeform 396" o:spid="_x0000_s1091" style="position:absolute;left:2252;top:2775;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KY88UA&#10;AADdAAAADwAAAGRycy9kb3ducmV2LnhtbESPzWrDMBCE74G8g9hAb4nsHEzjRgmlJKXQU90kkNvW&#10;2lgm1spY8k/fvioUettlZr6d3e4n24iBOl87VpCuEhDEpdM1VwpOn8flIwgfkDU2jknBN3nY7+az&#10;LebajfxBQxEqESHsc1RgQmhzKX1pyKJfuZY4ajfXWQxx7SqpOxwj3DZynSSZtFhzvGCwpRdD5b3o&#10;rYIrvabZ1/l06d/9wWzWmwb7JFXqYTE9P4EINIV/81/6Tcf6kQi/38QR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pjzxQAAAN0AAAAPAAAAAAAAAAAAAAAAAJgCAABkcnMv&#10;ZG93bnJldi54bWxQSwUGAAAAAAQABAD1AAAAigMAAAAA&#10;" path="m,1l,e" filled="f" strokecolor="blue">
                <v:path arrowok="t" o:connecttype="custom" o:connectlocs="0,3375;0,0;0,0" o:connectangles="0,0,0"/>
              </v:shape>
              <v:rect id="Rectangle 397" o:spid="_x0000_s1092" style="position:absolute;left:2402;top:2490;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ktcAA&#10;AADdAAAADwAAAGRycy9kb3ducmV2LnhtbERPzWoCMRC+C32HMIXe3EQPVVajFEHQ0ourDzBsZn9o&#10;MlmS6G7fvikUvM3H9zvb/eSseFCIvWcNi0KBIK696bnVcLse52sQMSEbtJ5Jww9F2O9eZlssjR/5&#10;Qo8qtSKHcCxRQ5fSUEoZ644cxsIPxJlrfHCYMgytNAHHHO6sXCr1Lh32nBs6HOjQUf1d3Z0Gea2O&#10;47qyQfnPZfNlz6dLQ17rt9fpYwMi0ZSe4n/3yeT5Sq3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ScktcAAAADdAAAADwAAAAAAAAAAAAAAAACYAgAAZHJzL2Rvd25y&#10;ZXYueG1sUEsFBgAAAAAEAAQA9QAAAIUDAAAAAA==&#10;" filled="f" stroked="f">
                <v:textbox style="mso-fit-shape-to-text:t" inset="0,0,0,0">
                  <w:txbxContent>
                    <w:p w:rsidR="00616056" w:rsidRDefault="00616056">
                      <w:r>
                        <w:rPr>
                          <w:rFonts w:cs="Arial"/>
                          <w:color w:val="000080"/>
                          <w:sz w:val="14"/>
                          <w:szCs w:val="14"/>
                        </w:rPr>
                        <w:t>R13</w:t>
                      </w:r>
                    </w:p>
                  </w:txbxContent>
                </v:textbox>
              </v:rect>
              <v:rect id="Rectangle 398" o:spid="_x0000_s1093" style="position:absolute;left:2402;top:2670;width:226;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iwx8MA&#10;AADdAAAADwAAAGRycy9kb3ducmV2LnhtbESPzWoDMQyE74W8g1Ggt8ZODiVs44QQCKSll2z6AGKt&#10;/aG2vNhOdvv21aHQm8SMZj7tDnPw6kEpD5EtrFcGFHET3cCdha/b+WULKhdkhz4yWfihDIf94mmH&#10;lYsTX+lRl05JCOcKLfSljJXWuekpYF7FkVi0NqaARdbUaZdwkvDg9caYVx1wYGnocaRTT813fQ8W&#10;9K0+T9vaJxM/Nu2nf79cW4rWPi/n4xuoQnP5N/9dX5zgGyO4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iwx8MAAADdAAAADwAAAAAAAAAAAAAAAACYAgAAZHJzL2Rv&#10;d25yZXYueG1sUEsFBgAAAAAEAAQA9QAAAIgDAAAAAA==&#10;" filled="f" stroked="f">
                <v:textbox style="mso-fit-shape-to-text:t" inset="0,0,0,0">
                  <w:txbxContent>
                    <w:p w:rsidR="00616056" w:rsidRDefault="00616056">
                      <w:r>
                        <w:rPr>
                          <w:rFonts w:cs="Arial"/>
                          <w:color w:val="000080"/>
                          <w:sz w:val="14"/>
                          <w:szCs w:val="14"/>
                        </w:rPr>
                        <w:t>18k</w:t>
                      </w:r>
                    </w:p>
                  </w:txbxContent>
                </v:textbox>
              </v:rect>
              <v:shape id="Freeform 399" o:spid="_x0000_s1094" style="position:absolute;left:2252;top:23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d9yMgA&#10;AADdAAAADwAAAGRycy9kb3ducmV2LnhtbESPQWvCQBCF70L/wzKFXkR3FRGTukopaOulqBXE25Cd&#10;JmmzszG7NWl/vVsQepvhvXnfm/mys5W4UONLxxpGQwWCOHOm5FzD4X01mIHwAdlg5Zg0/JCH5eKu&#10;N8fUuJZ3dNmHXMQQ9ilqKEKoUyl9VpBFP3Q1cdQ+XGMxxLXJpWmwjeG2kmOlptJiyZFQYE3PBWVf&#10;+28bIZ9rszm+TLaj9veUcHJ+q9pJX+uH++7pEUSgLvybb9evJtZXKoG/b+II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533IyAAAAN0AAAAPAAAAAAAAAAAAAAAAAJgCAABk&#10;cnMvZG93bnJldi54bWxQSwUGAAAAAAQABAD1AAAAjQMAAAAA&#10;" path="m,10l,e" filled="f" strokecolor="red">
                <v:path arrowok="t" o:connecttype="custom" o:connectlocs="0,33750;0,0;0,0" o:connectangles="0,0,0"/>
              </v:shape>
              <v:shape id="Freeform 400" o:spid="_x0000_s1095" style="position:absolute;left:2252;top:27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RCiMgA&#10;AADdAAAADwAAAGRycy9kb3ducmV2LnhtbESPTWvCQBCG70L/wzJCL0U3ESk1ukop1NZLaa0g3obs&#10;mMRmZ9Ps1sT++s6h4G2GeT+eWax6V6sztaHybCAdJ6CIc28rLgzsPp9HD6BCRLZYeyYDFwqwWt4M&#10;FphZ3/EHnbexUBLCIUMDZYxNpnXIS3IYxr4hltvRtw6jrG2hbYudhLtaT5LkXjusWBpKbOippPxr&#10;++Ok5LS2m/3L9D3tfg8znn2/1d30zpjbYf84BxWpj1fxv/vVCn6SCr98IyPo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BEKIyAAAAN0AAAAPAAAAAAAAAAAAAAAAAJgCAABk&#10;cnMvZG93bnJldi54bWxQSwUGAAAAAAQABAD1AAAAjQMAAAAA&#10;" path="m,l,10e" filled="f" strokecolor="red">
                <v:path arrowok="t" o:connecttype="custom" o:connectlocs="0,0;0,33750;0,33750" o:connectangles="0,0,0"/>
              </v:shape>
              <v:shape id="Freeform 401" o:spid="_x0000_s1096" style="position:absolute;left:2192;top:945;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q78IA&#10;AADdAAAADwAAAGRycy9kb3ducmV2LnhtbERPTWvCQBC9C/0PyxS86SYliETXUAptLT01EfQ4ZMck&#10;mJ0NuxuN/75bKHibx/ucbTGZXlzJ+c6ygnSZgCCure64UXCo3hdrED4ga+wtk4I7eSh2T7Mt5tre&#10;+IeuZWhEDGGfo4I2hCGX0tctGfRLOxBH7mydwRCha6R2eIvhppcvSbKSBjuODS0O9NZSfSlHo+BY&#10;Z+5jRF99289VNlK5r8zXSan58/S6ARFoCg/xv3uv4/wkTeHvm3iC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SrvwgAAAN0AAAAPAAAAAAAAAAAAAAAAAJgCAABkcnMvZG93&#10;bnJldi54bWxQSwUGAAAAAAQABAD1AAAAhwMAAAAA&#10;" path="m4,2l,e" filled="f" strokecolor="blue">
                <v:path arrowok="t" o:connecttype="custom" o:connectlocs="13500,6750;0,0;0,0" o:connectangles="0,0,0"/>
              </v:shape>
              <v:shape id="Freeform 402" o:spid="_x0000_s1097" style="position:absolute;left:2192;top:90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ov8QA&#10;AADdAAAADwAAAGRycy9kb3ducmV2LnhtbERPTWvCQBC9F/wPywi9NRsjik1dQxEqhdZDo3gestMk&#10;NDsbsmuS5te7BaG3ebzP2WajaURPnastK1hEMQjiwuqaSwXn09vTBoTzyBoby6Tglxxku9nDFlNt&#10;B/6iPvelCCHsUlRQed+mUrqiIoMusi1x4L5tZ9AH2JVSdziEcNPIJI7X0mDNoaHClvYVFT/51Si4&#10;XvLDem8+hulzhXY6bp4vS9RKPc7H1xcQnkb/L76733WYHy8S+PsmnCB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yKL/EAAAA3QAAAA8AAAAAAAAAAAAAAAAAmAIAAGRycy9k&#10;b3ducmV2LnhtbFBLBQYAAAAABAAEAPUAAACJAwAAAAA=&#10;" path="m,3l8,e" filled="f" strokecolor="blue">
                <v:path arrowok="t" o:connecttype="custom" o:connectlocs="0,10125;27000,0;27000,0" o:connectangles="0,0,0"/>
              </v:shape>
              <v:shape id="Freeform 403" o:spid="_x0000_s1098" style="position:absolute;left:2192;top:85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6NJMQA&#10;AADdAAAADwAAAGRycy9kb3ducmV2LnhtbERPTWvCQBC9F/wPywi9NRsbFJu6hhJoKVgPjeJ5yE6T&#10;0OxsyK4m5te7BaG3ebzP2WSjacWFetdYVrCIYhDEpdUNVwqOh/enNQjnkTW2lknBlRxk29nDBlNt&#10;B/6mS+ErEULYpaig9r5LpXRlTQZdZDviwP3Y3qAPsK+k7nEI4aaVz3G8kgYbDg01dpTXVP4WZ6Pg&#10;fCo+VrnZDdPXEu20X7+cEtRKPc7Ht1cQnkb/L767P3WYHy8S+PsmnC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jSTEAAAA3QAAAA8AAAAAAAAAAAAAAAAAmAIAAGRycy9k&#10;b3ducmV2LnhtbFBLBQYAAAAABAAEAPUAAACJAwAAAAA=&#10;" path="m8,3l,e" filled="f" strokecolor="blue">
                <v:path arrowok="t" o:connecttype="custom" o:connectlocs="27000,10125;0,0;0,0" o:connectangles="0,0,0"/>
              </v:shape>
              <v:shape id="Freeform 404" o:spid="_x0000_s1099" style="position:absolute;left:2192;top:81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cVUMIA&#10;AADdAAAADwAAAGRycy9kb3ducmV2LnhtbERPTYvCMBC9L/gfwgjeNFVX0WoUEZQF3cNW8Tw0Y1ts&#10;JqWJtuuv3wjC3ubxPme5bk0pHlS7wrKC4SACQZxaXXCm4Hza9WcgnEfWWFomBb/kYL3qfCwx1rbh&#10;H3okPhMhhF2MCnLvq1hKl+Zk0A1sRRy4q60N+gDrTOoamxBuSjmKoqk0WHBoyLGibU7pLbkbBfdL&#10;sp9uzaF5Hidon9+z+WWMWqlet90sQHhq/b/47f7SYX40/ITXN+E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FxVQwgAAAN0AAAAPAAAAAAAAAAAAAAAAAJgCAABkcnMvZG93&#10;bnJldi54bWxQSwUGAAAAAAQABAD1AAAAhwMAAAAA&#10;" path="m,3l8,e" filled="f" strokecolor="blue">
                <v:path arrowok="t" o:connecttype="custom" o:connectlocs="0,10125;27000,0;27000,0" o:connectangles="0,0,0"/>
              </v:shape>
              <v:shape id="Freeform 405" o:spid="_x0000_s1100" style="position:absolute;left:2192;top:76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uwy8MA&#10;AADdAAAADwAAAGRycy9kb3ducmV2LnhtbERPS2vCQBC+F/wPywje6kbFkKauIkKL0PbQKJ6H7JgE&#10;s7Mhu3nor+8WCr3Nx/eczW40teipdZVlBYt5BII4t7riQsH59PacgHAeWWNtmRTcycFuO3naYKrt&#10;wN/UZ74QIYRdigpK75tUSpeXZNDNbUMcuKttDfoA20LqFocQbmq5jKJYGqw4NJTY0KGk/JZ1RkF3&#10;yd7jg/kYHp9rtI+v5OWyQq3UbDruX0F4Gv2/+M991GF+tFjD7zfh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uwy8MAAADdAAAADwAAAAAAAAAAAAAAAACYAgAAZHJzL2Rv&#10;d25yZXYueG1sUEsFBgAAAAAEAAQA9QAAAIgDAAAAAA==&#10;" path="m8,3l,e" filled="f" strokecolor="blue">
                <v:path arrowok="t" o:connecttype="custom" o:connectlocs="27000,10125;0,0;0,0" o:connectangles="0,0,0"/>
              </v:shape>
              <v:shape id="Freeform 406" o:spid="_x0000_s1101" style="position:absolute;left:2192;top:72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kuvMIA&#10;AADdAAAADwAAAGRycy9kb3ducmV2LnhtbERPTYvCMBC9L/gfwgje1lTFotUoIijC7h6s4nloxrbY&#10;TEoTbddfbxYWvM3jfc5y3ZlKPKhxpWUFo2EEgjizuuRcwfm0+5yBcB5ZY2WZFPySg/Wq97HERNuW&#10;j/RIfS5CCLsEFRTe14mULivIoBvamjhwV9sY9AE2udQNtiHcVHIcRbE0WHJoKLCmbUHZLb0bBfdL&#10;uo+35qt9fk/RPn9m88sEtVKDfrdZgPDU+bf4333QYX40iuHvm3C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iS68wgAAAN0AAAAPAAAAAAAAAAAAAAAAAJgCAABkcnMvZG93&#10;bnJldi54bWxQSwUGAAAAAAQABAD1AAAAhwMAAAAA&#10;" path="m,3l8,e" filled="f" strokecolor="blue">
                <v:path arrowok="t" o:connecttype="custom" o:connectlocs="0,10125;27000,0;27000,0" o:connectangles="0,0,0"/>
              </v:shape>
              <v:shape id="Freeform 407" o:spid="_x0000_s1102" style="position:absolute;left:2252;top:690;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QXAMIA&#10;AADdAAAADwAAAGRycy9kb3ducmV2LnhtbERPTWvCQBC9C/0PyxR6MxtFVKKrlIKtxZNJoR6H7JgE&#10;s7Nhd6Ppv+8Kgrd5vM9ZbwfTiis531hWMElSEMSl1Q1XCn6K3XgJwgdkja1lUvBHHrabl9EaM21v&#10;fKRrHioRQ9hnqKAOocuk9GVNBn1iO+LIna0zGCJ0ldQObzHctHKapnNpsOHYUGNHHzWVl7w3Cn7L&#10;mfvs0RcH+zWf9ZTvC/N9UurtdXhfgQg0hKf44d7rOD+dLOD+TTxB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BBcAwgAAAN0AAAAPAAAAAAAAAAAAAAAAAJgCAABkcnMvZG93&#10;bnJldi54bWxQSwUGAAAAAAQABAD1AAAAhwMAAAAA&#10;" path="m4,2l,e" filled="f" strokecolor="blue">
                <v:path arrowok="t" o:connecttype="custom" o:connectlocs="13500,6750;0,0;0,0" o:connectangles="0,0,0"/>
              </v:shape>
              <v:shape id="Freeform 408" o:spid="_x0000_s1103" style="position:absolute;left:2252;top:975;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g/x8YA&#10;AADdAAAADwAAAGRycy9kb3ducmV2LnhtbESPT2vDMAzF74N9B6PBbqudHkqb1S1jbGPQ0/oPdtNi&#10;LQ6L5RA7bfrtp0OhN4n39N5Py/UYWnWiPjWRLRQTA4q4iq7h2sJ+9/40B5UyssM2Mlm4UIL16v5u&#10;iaWLZ/6i0zbXSkI4lWjB59yVWqfKU8A0iR2xaL+xD5hl7WvtejxLeGj11JiZDtiwNHjs6NVT9bcd&#10;goVv+ihmP4f9cdikN7+YLlocTGHt48P48gwq05hv5uv1pxN8UwiufCMj6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g/x8YAAADdAAAADwAAAAAAAAAAAAAAAACYAgAAZHJz&#10;L2Rvd25yZXYueG1sUEsFBgAAAAAEAAQA9QAAAIsDAAAAAA==&#10;" path="m,1l,e" filled="f" strokecolor="blue">
                <v:path arrowok="t" o:connecttype="custom" o:connectlocs="0,3375;0,0;0,0" o:connectangles="0,0,0"/>
              </v:shape>
              <v:rect id="Rectangle 409" o:spid="_x0000_s1104" style="position:absolute;left:2402;top:690;width:179;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2DgcEA&#10;AADdAAAADwAAAGRycy9kb3ducmV2LnhtbERPzWoCMRC+F/oOYQq91WQ9iG6NiwiClV5cfYBhM/tD&#10;k8mSpO727ZtCwdt8fL+zrWZnxZ1CHDxrKBYKBHHjzcCdhtv1+LYGEROyQeuZNPxQhGr3/LTF0viJ&#10;L3SvUydyCMcSNfQpjaWUsenJYVz4kThzrQ8OU4ahkybglMOdlUulVtLhwLmhx5EOPTVf9bfTIK/1&#10;cVrXNih/Xraf9uN0aclr/foy799BJJrTQ/zvPpk8XxUb+Psmn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g4HBAAAA3QAAAA8AAAAAAAAAAAAAAAAAmAIAAGRycy9kb3du&#10;cmV2LnhtbFBLBQYAAAAABAAEAPUAAACGAwAAAAA=&#10;" filled="f" stroked="f">
                <v:textbox style="mso-fit-shape-to-text:t" inset="0,0,0,0">
                  <w:txbxContent>
                    <w:p w:rsidR="00616056" w:rsidRDefault="00616056">
                      <w:r>
                        <w:rPr>
                          <w:rFonts w:cs="Arial"/>
                          <w:color w:val="000080"/>
                          <w:sz w:val="14"/>
                          <w:szCs w:val="14"/>
                        </w:rPr>
                        <w:t>R5</w:t>
                      </w:r>
                    </w:p>
                  </w:txbxContent>
                </v:textbox>
              </v:rect>
              <v:rect id="Rectangle 410" o:spid="_x0000_s1105" style="position:absolute;left:2402;top:870;width:226;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vgocMA&#10;AADdAAAADwAAAGRycy9kb3ducmV2LnhtbESPzWoDMQyE74W8g1Ght8buHkrYxgmlEEhDL9n0AcRa&#10;+0NtebGd7Pbto0OhN4kZzXza7pfg1Y1SHiNbeFkbUMRtdCP3Fr4vh+cNqFyQHfrIZOGXMux3q4ct&#10;1i7OfKZbU3olIZxrtDCUMtVa53aggHkdJ2LRupgCFllTr13CWcKD15UxrzrgyNIw4EQfA7U/zTVY&#10;0JfmMG8an0w8Vd2X/zyeO4rWPj0u72+gCi3l3/x3fXSCbyrhl2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vgocMAAADdAAAADwAAAAAAAAAAAAAAAACYAgAAZHJzL2Rv&#10;d25yZXYueG1sUEsFBgAAAAAEAAQA9QAAAIgDAAAAAA==&#10;" filled="f" stroked="f">
                <v:textbox style="mso-fit-shape-to-text:t" inset="0,0,0,0">
                  <w:txbxContent>
                    <w:p w:rsidR="00616056" w:rsidRDefault="00616056">
                      <w:r>
                        <w:rPr>
                          <w:rFonts w:cs="Arial"/>
                          <w:color w:val="000080"/>
                          <w:sz w:val="14"/>
                          <w:szCs w:val="14"/>
                        </w:rPr>
                        <w:t>18k</w:t>
                      </w:r>
                    </w:p>
                  </w:txbxContent>
                </v:textbox>
              </v:rect>
              <v:shape id="Freeform 411" o:spid="_x0000_s1106" style="position:absolute;left:2252;top:5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QtrsgA&#10;AADdAAAADwAAAGRycy9kb3ducmV2LnhtbESPT2vCQBDF74LfYRmhF9FNRMREV5FC/12k1ULxNmTH&#10;JJqdTbNbk/bTdwXB2wzvzfu9Wa47U4kLNa60rCAeRyCIM6tLzhV87p9GcxDOI2usLJOCX3KwXvV7&#10;S0y1bfmDLjufixDCLkUFhfd1KqXLCjLoxrYmDtrRNgZ9WJtc6gbbEG4qOYmimTRYciAUWNNjQdl5&#10;92MC5PSs375epu9x+3dIOPneVu10qNTDoNssQHjq/N18u37VoX40ieH6TRhBr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JC2uyAAAAN0AAAAPAAAAAAAAAAAAAAAAAJgCAABk&#10;cnMvZG93bnJldi54bWxQSwUGAAAAAAQABAD1AAAAjQMAAAAA&#10;" path="m,10l,e" filled="f" strokecolor="red">
                <v:path arrowok="t" o:connecttype="custom" o:connectlocs="0,33750;0,0;0,0" o:connectangles="0,0,0"/>
              </v:shape>
              <v:shape id="Freeform 412" o:spid="_x0000_s1107" style="position:absolute;left:2252;top:9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az2cgA&#10;AADdAAAADwAAAGRycy9kb3ducmV2LnhtbESPQWvCQBCF74L/YRnBi+jGIKKpqxTBai+lVUF6G7LT&#10;JG12Ns2uJvrruwXB2wzvzfveLFatKcWFaldYVjAeRSCIU6sLzhQcD5vhDITzyBpLy6TgSg5Wy25n&#10;gYm2DX/QZe8zEULYJagg975KpHRpTgbdyFbEQfuytUEf1jqTusYmhJtSxlE0lQYLDoQcK1rnlP7s&#10;zyZAvl/062k7eR83t885z3/fymYyUKrfa5+fQHhq/cN8v97pUD+KY/j/Jow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9rPZyAAAAN0AAAAPAAAAAAAAAAAAAAAAAJgCAABk&#10;cnMvZG93bnJldi54bWxQSwUGAAAAAAQABAD1AAAAjQMAAAAA&#10;" path="m,l,10e" filled="f" strokecolor="red">
                <v:path arrowok="t" o:connecttype="custom" o:connectlocs="0,0;0,33750;0,33750" o:connectangles="0,0,0"/>
              </v:shape>
              <v:shape id="Freeform 413" o:spid="_x0000_s1108" style="position:absolute;left:1651;top:1740;width:601;height:0;visibility:visible;mso-wrap-style:square;v-text-anchor:top" coordsize="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HZ8MA&#10;AADdAAAADwAAAGRycy9kb3ducmV2LnhtbERPPWvDMBDdC/kP4gLZGqm2Gxo3igmFQIYuTUznw7ra&#10;ptbJsVTb+fdRodDtHu/zdsVsOzHS4FvHGp7WCgRx5UzLtYbycnx8AeEDssHOMWm4kYdiv3jYYW7c&#10;xB80nkMtYgj7HDU0IfS5lL5qyKJfu544cl9usBgiHGppBpxiuO1kotRGWmw5NjTY01tD1ff5x2rY&#10;qveN7bbZZSqpzJ4/b9e0zlDr1XI+vIIINId/8Z/7ZOJ8laTw+008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bHZ8MAAADdAAAADwAAAAAAAAAAAAAAAACYAgAAZHJzL2Rv&#10;d25yZXYueG1sUEsFBgAAAAAEAAQA9QAAAIgDAAAAAA==&#10;" path="m40,l,e" filled="f" strokecolor="#800040">
                <v:path arrowok="t" o:connecttype="custom" o:connectlocs="135676,0;0,0;0,0" o:connectangles="0,0,0"/>
              </v:shape>
              <v:shape id="Freeform 414" o:spid="_x0000_s1109" style="position:absolute;left:2057;top:39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yN8EA&#10;AADdAAAADwAAAGRycy9kb3ducmV2LnhtbERPS4vCMBC+C/6HMII3TRWV3WqUZX3gSdFd72Mz25Zt&#10;JiWJWv+9EQRv8/E9Z7ZoTCWu5HxpWcGgn4AgzqwuOVfw+7PufYDwAVljZZkU3MnDYt5uzTDV9sYH&#10;uh5DLmII+xQVFCHUqZQ+K8ig79uaOHJ/1hkMEbpcaoe3GG4qOUySiTRYcmwosKbvgrL/48UoOIzd&#10;4HQJ+zNt8rXfrT7ptNzvlOp2mq8piEBNeItf7q2O85PhCJ7fx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fsjfBAAAA3QAAAA8AAAAAAAAAAAAAAAAAmAIAAGRycy9kb3du&#10;cmV2LnhtbFBLBQYAAAAABAAEAPUAAACGAwAAAAA=&#10;" path="m2,l,4e" filled="f" strokecolor="blue">
                <v:path arrowok="t" o:connecttype="custom" o:connectlocs="6750,0;0,13500;0,13500" o:connectangles="0,0,0"/>
              </v:shape>
              <v:shape id="Freeform 415" o:spid="_x0000_s1110" style="position:absolute;left:2012;top:3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u688UA&#10;AADdAAAADwAAAGRycy9kb3ducmV2LnhtbERP32vCMBB+H+x/CDfwZWhqYTI6o4ggCsJcO3WvR3Nr&#10;yppLaaJW//pFGOztPr6fN533thFn6nztWMF4lIAgLp2uuVKw/1wNX0H4gKyxcUwKruRhPnt8mGKm&#10;3YVzOhehEjGEfYYKTAhtJqUvDVn0I9cSR+7bdRZDhF0ldYeXGG4bmSbJRFqsOTYYbGlpqPwpTlbB&#10;8X1SLtpbnj+bdH3YfW0/iiArpQZP/eINRKA+/Iv/3Bsd5yfpC9y/iSf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7rzxQAAAN0AAAAPAAAAAAAAAAAAAAAAAJgCAABkcnMv&#10;ZG93bnJldi54bWxQSwUGAAAAAAQABAD1AAAAigMAAAAA&#10;" path="m3,8l,e" filled="f" strokecolor="blue">
                <v:path arrowok="t" o:connecttype="custom" o:connectlocs="10125,27000;0,0;0,0" o:connectangles="0,0,0"/>
              </v:shape>
              <v:shape id="Freeform 416" o:spid="_x0000_s1111" style="position:absolute;left:1967;top:3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kkhMUA&#10;AADdAAAADwAAAGRycy9kb3ducmV2LnhtbERPS2vCQBC+F/oflil4Kboxh1Ciq4hQKhRsE1/XITtm&#10;g9nZkN1q2l/fLRS8zcf3nPlysK24Uu8bxwqmkwQEceV0w7WC/e51/ALCB2SNrWNS8E0elovHhznm&#10;2t24oGsZahFD2OeowITQ5VL6ypBFP3EdceTOrrcYIuxrqXu8xXDbyjRJMmmx4dhgsKO1oepSflkF&#10;x21Wrbqfong26dvh4/T+WQZZKzV6GlYzEIGGcBf/uzc6zk/SDP6+i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eSSExQAAAN0AAAAPAAAAAAAAAAAAAAAAAJgCAABkcnMv&#10;ZG93bnJldi54bWxQSwUGAAAAAAQABAD1AAAAigMAAAAA&#10;" path="m3,l,8e" filled="f" strokecolor="blue">
                <v:path arrowok="t" o:connecttype="custom" o:connectlocs="10125,0;0,27000;0,27000" o:connectangles="0,0,0"/>
              </v:shape>
              <v:shape id="Freeform 417" o:spid="_x0000_s1112" style="position:absolute;left:1922;top:3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WBH8UA&#10;AADdAAAADwAAAGRycy9kb3ducmV2LnhtbERPTWvCQBC9C/6HZYRepG6ag0p0FSmUFoTWxLZeh+yY&#10;DWZnQ3bVtL/eFQq9zeN9znLd20ZcqPO1YwVPkwQEcel0zZWCz/3L4xyED8gaG8ek4Ic8rFfDwRIz&#10;7a6c06UIlYgh7DNUYEJoMyl9aciin7iWOHJH11kMEXaV1B1eY7htZJokU2mx5thgsKVnQ+WpOFsF&#10;3+/TctP+5vnYpK9fH4ftrgiyUuph1G8WIAL14V/8537TcX6SzuD+TTxB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YEfxQAAAN0AAAAPAAAAAAAAAAAAAAAAAJgCAABkcnMv&#10;ZG93bnJldi54bWxQSwUGAAAAAAQABAD1AAAAigMAAAAA&#10;" path="m3,8l,e" filled="f" strokecolor="blue">
                <v:path arrowok="t" o:connecttype="custom" o:connectlocs="10125,27000;0,0;0,0" o:connectangles="0,0,0"/>
              </v:shape>
              <v:shape id="Freeform 418" o:spid="_x0000_s1113" style="position:absolute;left:1876;top:330;width:46;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VbccA&#10;AADdAAAADwAAAGRycy9kb3ducmV2LnhtbESPQUvDQBCF74L/YRmhF2k35lAk7bYUQSwU1ERtr0N2&#10;mg3Nzobsto3+eucgeJvhvXnvm+V69J260BDbwAYeZhko4jrYlhsDnx/P00dQMSFb7AKTgW+KsF7d&#10;3iyxsOHKJV2q1CgJ4VigAZdSX2gda0ce4yz0xKIdw+AxyTo02g54lXDf6TzL5tpjy9LgsKcnR/Wp&#10;OnsD+9d5vel/yvLe5S9fb4fde5V0Y8zkbtwsQCUa07/573prBT/LBVe+kRH0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qFW3HAAAA3QAAAA8AAAAAAAAAAAAAAAAAmAIAAGRy&#10;cy9kb3ducmV2LnhtbFBLBQYAAAAABAAEAPUAAACMAwAAAAA=&#10;" path="m3,l,8e" filled="f" strokecolor="blue">
                <v:path arrowok="t" o:connecttype="custom" o:connectlocs="10810,0;0,27000;0,27000" o:connectangles="0,0,0"/>
              </v:shape>
              <v:shape id="Freeform 419" o:spid="_x0000_s1114" style="position:absolute;left:1831;top:3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aw9sUA&#10;AADdAAAADwAAAGRycy9kb3ducmV2LnhtbERPTWvCQBC9C/6HZYRepG6ag2h0FSmUFoTWxLZeh+yY&#10;DWZnQ3bVtL/eFQq9zeN9znLd20ZcqPO1YwVPkwQEcel0zZWCz/3L4wyED8gaG8ek4Ic8rFfDwRIz&#10;7a6c06UIlYgh7DNUYEJoMyl9aciin7iWOHJH11kMEXaV1B1eY7htZJokU2mx5thgsKVnQ+WpOFsF&#10;3+/TctP+5vnYpK9fH4ftrgiyUuph1G8WIAL14V/8537TcX6SzuH+TTxB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rD2xQAAAN0AAAAPAAAAAAAAAAAAAAAAAJgCAABkcnMv&#10;ZG93bnJldi54bWxQSwUGAAAAAAQABAD1AAAAigMAAAAA&#10;" path="m3,8l,e" filled="f" strokecolor="blue">
                <v:path arrowok="t" o:connecttype="custom" o:connectlocs="10125,27000;0,0;0,0" o:connectangles="0,0,0"/>
              </v:shape>
              <v:shape id="Freeform 420" o:spid="_x0000_s1115" style="position:absolute;left:1801;top:33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0i6cUA&#10;AADdAAAADwAAAGRycy9kb3ducmV2LnhtbESPQW/CMAyF75P4D5GRdhspm4ZYR0CIjWknUGHcvca0&#10;FY1TJQG6fz8fkLjZes/vfZ4teteqC4XYeDYwHmWgiEtvG64M/OzXT1NQMSFbbD2TgT+KsJgPHmaY&#10;W3/lgi67VCkJ4ZijgTqlLtc6ljU5jCPfEYt29MFhkjVU2ga8Srhr9XOWTbTDhqWhxo5WNZWn3dkZ&#10;KF7D+HBO21/6qtZx8/lGh4/txpjHYb98B5WoT3fz7frbCn72IvzyjYy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SLpxQAAAN0AAAAPAAAAAAAAAAAAAAAAAJgCAABkcnMv&#10;ZG93bnJldi54bWxQSwUGAAAAAAQABAD1AAAAigMAAAAA&#10;" path="m2,l,4e" filled="f" strokecolor="blue">
                <v:path arrowok="t" o:connecttype="custom" o:connectlocs="6750,0;0,13500;0,13500" o:connectangles="0,0,0"/>
              </v:shape>
              <v:shape id="Freeform 421" o:spid="_x0000_s1116" style="position:absolute;left:2087;top:390;width:15;height:0;visibility:visible;mso-wrap-style:square;v-text-anchor:top" coordsize="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WsMA&#10;AADdAAAADwAAAGRycy9kb3ducmV2LnhtbERPTWsCMRC9F/wPYYTeamKFUlajFLUotRe1CL0Nm+lm&#10;6WayJHHd/nsjCL3N433ObNG7RnQUYu1Zw3ikQBCX3tRcafg6vj+9gogJ2WDjmTT8UYTFfPAww8L4&#10;C++pO6RK5BCOBWqwKbWFlLG05DCOfEucuR8fHKYMQyVNwEsOd418VupFOqw5N1hsaWmp/D2cnYa4&#10;XXV7+blTaqM+jva02qzDN2v9OOzfpiAS9elffHdvTZ6vJmO4fZNPk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yWsMAAADdAAAADwAAAAAAAAAAAAAAAACYAgAAZHJzL2Rv&#10;d25yZXYueG1sUEsFBgAAAAAEAAQA9QAAAIgDAAAAAA==&#10;" path="m1,l,e" filled="f" strokecolor="blue">
                <v:path arrowok="t" o:connecttype="custom" o:connectlocs="3375,0;0,0;0,0" o:connectangles="0,0,0"/>
              </v:shape>
              <v:rect id="Rectangle 422" o:spid="_x0000_s1117" style="position:absolute;left:1876;top:165;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xNkMAA&#10;AADdAAAADwAAAGRycy9kb3ducmV2LnhtbERP22oCMRB9F/oPYQp906QriKxGkYJgpS+ufsCwmb1g&#10;MlmS1N3+fVMo+DaHc53tfnJWPCjE3rOG94UCQVx703Or4XY9ztcgYkI2aD2Thh+KsN+9zLZYGj/y&#10;hR5VakUO4Viihi6loZQy1h05jAs/EGeu8cFhyjC00gQcc7izslBqJR32nBs6HOijo/pefTsN8lod&#10;x3Vlg/Lnovmyn6dLQ17rt9fpsAGRaEpP8b/7ZPJ8tSz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xNkMAAAADdAAAADwAAAAAAAAAAAAAAAACYAgAAZHJzL2Rvd25y&#10;ZXYueG1sUEsFBgAAAAAEAAQA9QAAAIUDAAAAAA==&#10;" filled="f" stroked="f">
                <v:textbox style="mso-fit-shape-to-text:t" inset="0,0,0,0">
                  <w:txbxContent>
                    <w:p w:rsidR="00616056" w:rsidRDefault="00616056">
                      <w:r>
                        <w:rPr>
                          <w:rFonts w:cs="Arial"/>
                          <w:color w:val="000080"/>
                          <w:sz w:val="14"/>
                          <w:szCs w:val="14"/>
                        </w:rPr>
                        <w:t>R78</w:t>
                      </w:r>
                    </w:p>
                  </w:txbxContent>
                </v:textbox>
              </v:rect>
              <v:rect id="Rectangle 423" o:spid="_x0000_s1118" style="position:absolute;left:1876;top:465;width:78;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C8AA&#10;AADdAAAADwAAAGRycy9kb3ducmV2LnhtbERP22oCMRB9F/oPYYS+aaKCyNYoIghW+uLqBwyb2QtN&#10;JkuSutu/N4WCb3M419nuR2fFg0LsPGtYzBUI4sqbjhsN99tptgERE7JB65k0/FKE/e5tssXC+IGv&#10;9ChTI3IIxwI1tCn1hZSxaslhnPueOHO1Dw5ThqGRJuCQw52VS6XW0mHHuaHFno4tVd/lj9Mgb+Vp&#10;2JQ2KH9Z1l/283ytyWv9Ph0PHyASjekl/nefTZ6vViv4+yafIH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DoC8AAAADdAAAADwAAAAAAAAAAAAAAAACYAgAAZHJzL2Rvd25y&#10;ZXYueG1sUEsFBgAAAAAEAAQA9QAAAIUDAAAAAA==&#10;" filled="f" stroked="f">
                <v:textbox style="mso-fit-shape-to-text:t" inset="0,0,0,0">
                  <w:txbxContent>
                    <w:p w:rsidR="00616056" w:rsidRDefault="00616056">
                      <w:r>
                        <w:rPr>
                          <w:rFonts w:cs="Arial"/>
                          <w:color w:val="000080"/>
                          <w:sz w:val="14"/>
                          <w:szCs w:val="14"/>
                        </w:rPr>
                        <w:t>5</w:t>
                      </w:r>
                    </w:p>
                  </w:txbxContent>
                </v:textbox>
              </v:rect>
              <v:shape id="Freeform 424" o:spid="_x0000_s1119" style="position:absolute;left:1651;top:3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CAlMQA&#10;AADdAAAADwAAAGRycy9kb3ducmV2LnhtbERP32vCMBB+H+x/CDfYy9B0KmPURpGJIOJgdoKvR3Nt&#10;qs2lNJmt/70ZDPZ2H9/Py5aDbcSVOl87VvA6TkAQF07XXCk4fm9G7yB8QNbYOCYFN/KwXDw+ZJhq&#10;1/OBrnmoRAxhn6ICE0KbSukLQxb92LXEkStdZzFE2FVSd9jHcNvISZK8SYs1xwaDLX0YKi75j1VQ&#10;f5nD7Oyb8nPN+W6yP1X40q+Uen4aVnMQgYbwL/5zb3Wcn0xn8PtNPEE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AgJTEAAAA3QAAAA8AAAAAAAAAAAAAAAAAmAIAAGRycy9k&#10;b3ducmV2LnhtbFBLBQYAAAAABAAEAPUAAACJAwAAAAA=&#10;" path="m10,l,e" filled="f" strokecolor="red">
                <v:path arrowok="t" o:connecttype="custom" o:connectlocs="33750,0;0,0;0,0" o:connectangles="0,0,0"/>
              </v:shape>
              <v:shape id="Freeform 425" o:spid="_x0000_s1120" style="position:absolute;left:2102;top:3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lD8QA&#10;AADdAAAADwAAAGRycy9kb3ducmV2LnhtbERP32vCMBB+H+x/CCf4IppOtyGdUWQiiDiYVdjr0ZxN&#10;XXMpTbT1vzcDYW/38f282aKzlbhS40vHCl5GCQji3OmSCwXHw3o4BeEDssbKMSm4kYfF/Plphql2&#10;Le/pmoVCxBD2KSowIdSplD43ZNGPXE0cuZNrLIYIm0LqBtsYbis5TpJ3abHk2GCwpk9D+W92sQrK&#10;b7N/Pfvq9LXibDve/RQ4aJdK9Xvd8gNEoC78ix/ujY7zk8kb/H0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MJQ/EAAAA3QAAAA8AAAAAAAAAAAAAAAAAmAIAAGRycy9k&#10;b3ducmV2LnhtbFBLBQYAAAAABAAEAPUAAACJAwAAAAA=&#10;" path="m,l10,e" filled="f" strokecolor="red">
                <v:path arrowok="t" o:connecttype="custom" o:connectlocs="0,0;33750,0;33750,0" o:connectangles="0,0,0"/>
              </v:shape>
              <v:shape id="Freeform 426" o:spid="_x0000_s1121" style="position:absolute;left:2057;top:309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fBsEA&#10;AADdAAAADwAAAGRycy9kb3ducmV2LnhtbERPS4vCMBC+L/gfwgje1lRlRatRxBd7Unzdx2Zsi82k&#10;JFG7/36zsOBtPr7nTOeNqcSTnC8tK+h1ExDEmdUl5wrOp83nCIQPyBory6TghzzMZ62PKabavvhA&#10;z2PIRQxhn6KCIoQ6ldJnBRn0XVsTR+5mncEQoculdviK4aaS/SQZSoMlx4YCa1oWlN2PD6Pg8OV6&#10;l0fYX2mbb/xuPabLar9TqtNuFhMQgZrwFv+7v3WcnwyG8PdNPEHO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YHwbBAAAA3QAAAA8AAAAAAAAAAAAAAAAAmAIAAGRycy9kb3du&#10;cmV2LnhtbFBLBQYAAAAABAAEAPUAAACGAwAAAAA=&#10;" path="m2,l,4e" filled="f" strokecolor="blue">
                <v:path arrowok="t" o:connecttype="custom" o:connectlocs="6750,0;0,13500;0,13500" o:connectangles="0,0,0"/>
              </v:shape>
              <v:shape id="Freeform 427" o:spid="_x0000_s1122" style="position:absolute;left:2012;top:30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wXwsQA&#10;AADdAAAADwAAAGRycy9kb3ducmV2LnhtbERP22rCQBB9F/oPyxR8kbpRQUvqKiKIgmBNensdstNs&#10;aHY2ZFeNfn23UPBtDuc682Vna3Gm1leOFYyGCQjiwumKSwXvb5unZxA+IGusHZOCK3lYLh56c0y1&#10;u3BG5zyUIoawT1GBCaFJpfSFIYt+6BriyH271mKIsC2lbvESw20tx0kylRYrjg0GG1obKn7yk1Xw&#10;eZgWq+aWZQMz3n68fu2PeZClUv3HbvUCIlAX7uJ/907H+clkBn/fx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sF8LEAAAA3QAAAA8AAAAAAAAAAAAAAAAAmAIAAGRycy9k&#10;b3ducmV2LnhtbFBLBQYAAAAABAAEAPUAAACJAwAAAAA=&#10;" path="m3,8l,e" filled="f" strokecolor="blue">
                <v:path arrowok="t" o:connecttype="custom" o:connectlocs="10125,27000;0,0;0,0" o:connectangles="0,0,0"/>
              </v:shape>
              <v:shape id="Freeform 428" o:spid="_x0000_s1123" style="position:absolute;left:1967;top:30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ODsMgA&#10;AADdAAAADwAAAGRycy9kb3ducmV2LnhtbESPT0vDQBDF7wW/wzJCL6XdWKFI2m0pglgQ1MT+uQ7Z&#10;MRvMzobs2kY/vXMQepvhvXnvN6vN4Ft1pj42gQ3czTJQxFWwDdcG9h9P0wdQMSFbbAOTgR+KsFnf&#10;jFaY23Dhgs5lqpWEcMzRgEupy7WOlSOPcRY6YtE+Q+8xydrX2vZ4kXDf6nmWLbTHhqXBYUePjqqv&#10;8tsbOL4uqm33WxQTN38+vJ1e3suka2PGt8N2CSrRkK7m/+udFfzsXnDlGxlB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c4OwyAAAAN0AAAAPAAAAAAAAAAAAAAAAAJgCAABk&#10;cnMvZG93bnJldi54bWxQSwUGAAAAAAQABAD1AAAAjQMAAAAA&#10;" path="m3,l,8e" filled="f" strokecolor="blue">
                <v:path arrowok="t" o:connecttype="custom" o:connectlocs="10125,0;0,27000;0,27000" o:connectangles="0,0,0"/>
              </v:shape>
              <v:shape id="Freeform 429" o:spid="_x0000_s1124" style="position:absolute;left:1922;top:30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8mK8QA&#10;AADdAAAADwAAAGRycy9kb3ducmV2LnhtbERP22rCQBB9F/oPyxR8kbpRQWzqKiKIgmBNensdstNs&#10;aHY2ZFeNfn23UPBtDuc682Vna3Gm1leOFYyGCQjiwumKSwXvb5unGQgfkDXWjknBlTwsFw+9Oaba&#10;XTijcx5KEUPYp6jAhNCkUvrCkEU/dA1x5L5dazFE2JZSt3iJ4baW4ySZSosVxwaDDa0NFT/5ySr4&#10;PEyLVXPLsoEZbz9ev/bHPMhSqf5jt3oBEagLd/G/e6fj/GTyDH/fx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JivEAAAA3QAAAA8AAAAAAAAAAAAAAAAAmAIAAGRycy9k&#10;b3ducmV2LnhtbFBLBQYAAAAABAAEAPUAAACJAwAAAAA=&#10;" path="m3,8l,e" filled="f" strokecolor="blue">
                <v:path arrowok="t" o:connecttype="custom" o:connectlocs="10125,27000;0,0;0,0" o:connectangles="0,0,0"/>
              </v:shape>
              <v:shape id="Freeform 430" o:spid="_x0000_s1125" style="position:absolute;left:1876;top:3030;width:46;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8y8gA&#10;AADdAAAADwAAAGRycy9kb3ducmV2LnhtbESPT0vDQBDF7wW/wzJCL6XdWKRI2m0pglgQ1MT+uQ7Z&#10;MRvMzobs2kY/vXMQepvhvXnvN6vN4Ft1pj42gQ3czTJQxFWwDdcG9h9P0wdQMSFbbAOTgR+KsFnf&#10;jFaY23Dhgs5lqpWEcMzRgEupy7WOlSOPcRY6YtE+Q+8xydrX2vZ4kXDf6nmWLbTHhqXBYUePjqqv&#10;8tsbOL4uqm33WxQTN38+vJ1e3suka2PGt8N2CSrRkK7m/+udFfzsXvjlGxlB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A/zLyAAAAN0AAAAPAAAAAAAAAAAAAAAAAJgCAABk&#10;cnMvZG93bnJldi54bWxQSwUGAAAAAAQABAD1AAAAjQMAAAAA&#10;" path="m3,l,8e" filled="f" strokecolor="blue">
                <v:path arrowok="t" o:connecttype="custom" o:connectlocs="10810,0;0,27000;0,27000" o:connectangles="0,0,0"/>
              </v:shape>
              <v:shape id="Freeform 431" o:spid="_x0000_s1126" style="position:absolute;left:1831;top:30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9ZUMUA&#10;AADdAAAADwAAAGRycy9kb3ducmV2LnhtbERP32vCMBB+F/wfwgl7kZkqIqNrFBHGBgNnq5uvR3M2&#10;xeZSmky7/fVmIOztPr6fl61624gLdb52rGA6SUAQl07XXCk47F8en0D4gKyxcUwKfsjDajkcZJhq&#10;d+WcLkWoRAxhn6ICE0KbSulLQxb9xLXEkTu5zmKIsKuk7vAaw20jZ0mykBZrjg0GW9oYKs/Ft1Xw&#10;tV2U6/Y3z8dm9vr5cXzfFUFWSj2M+vUziEB9+Bff3W86zk/mU/j7Jp4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T1lQxQAAAN0AAAAPAAAAAAAAAAAAAAAAAJgCAABkcnMv&#10;ZG93bnJldi54bWxQSwUGAAAAAAQABAD1AAAAigMAAAAA&#10;" path="m3,8l,e" filled="f" strokecolor="blue">
                <v:path arrowok="t" o:connecttype="custom" o:connectlocs="10125,27000;0,0;0,0" o:connectangles="0,0,0"/>
              </v:shape>
              <v:shape id="Freeform 432" o:spid="_x0000_s1127" style="position:absolute;left:1801;top:303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qeMEA&#10;AADdAAAADwAAAGRycy9kb3ducmV2LnhtbERPS4vCMBC+C/6HMII3TRWV3WqUZX3gSdFd72Mz25Zt&#10;JiWJWv+9EQRv8/E9Z7ZoTCWu5HxpWcGgn4AgzqwuOVfw+7PufYDwAVljZZkU3MnDYt5uzTDV9sYH&#10;uh5DLmII+xQVFCHUqZQ+K8ig79uaOHJ/1hkMEbpcaoe3GG4qOUySiTRYcmwosKbvgrL/48UoOIzd&#10;4HQJ+zNt8rXfrT7ptNzvlOp2mq8piEBNeItf7q2O85PREJ7fx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lanjBAAAA3QAAAA8AAAAAAAAAAAAAAAAAmAIAAGRycy9kb3du&#10;cmV2LnhtbFBLBQYAAAAABAAEAPUAAACGAwAAAAA=&#10;" path="m2,l,4e" filled="f" strokecolor="blue">
                <v:path arrowok="t" o:connecttype="custom" o:connectlocs="6750,0;0,13500;0,13500" o:connectangles="0,0,0"/>
              </v:shape>
              <v:shape id="Freeform 433" o:spid="_x0000_s1128" style="position:absolute;left:2087;top:3090;width:15;height:0;visibility:visible;mso-wrap-style:square;v-text-anchor:top" coordsize="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f6y8MA&#10;AADdAAAADwAAAGRycy9kb3ducmV2LnhtbERPS2sCMRC+F/wPYYTeamItRbZGKVpRbC8+KHgbNuNm&#10;6WayJOm6/femUOhtPr7nzBa9a0RHIdaeNYxHCgRx6U3NlYbTcf0wBRETssHGM2n4oQiL+eBuhoXx&#10;V95Td0iVyCEcC9RgU2oLKWNpyWEc+ZY4cxcfHKYMQyVNwGsOd418VOpZOqw5N1hsaWmp/Dp8Ow1x&#10;u+r28uNdqY3aHe3navMWzqz1/bB/fQGRqE//4j/31uT56mkCv9/kE+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f6y8MAAADdAAAADwAAAAAAAAAAAAAAAACYAgAAZHJzL2Rv&#10;d25yZXYueG1sUEsFBgAAAAAEAAQA9QAAAIgDAAAAAA==&#10;" path="m1,l,e" filled="f" strokecolor="blue">
                <v:path arrowok="t" o:connecttype="custom" o:connectlocs="3375,0;0,0;0,0" o:connectangles="0,0,0"/>
              </v:shape>
              <v:rect id="Rectangle 434" o:spid="_x0000_s1129" style="position:absolute;left:1801;top:2865;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8DAsAA&#10;AADdAAAADwAAAGRycy9kb3ducmV2LnhtbERP22oCMRB9F/oPYYS+aaKIyNYoIghW+uLqBwyb2QtN&#10;JkuSutu/N4WCb3M419nuR2fFg0LsPGtYzBUI4sqbjhsN99tptgERE7JB65k0/FKE/e5tssXC+IGv&#10;9ChTI3IIxwI1tCn1hZSxaslhnPueOHO1Dw5ThqGRJuCQw52VS6XW0mHHuaHFno4tVd/lj9Mgb+Vp&#10;2JQ2KH9Z1l/283ytyWv9Ph0PHyASjekl/nefTZ6vViv4+yafIH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58DAsAAAADdAAAADwAAAAAAAAAAAAAAAACYAgAAZHJzL2Rvd25y&#10;ZXYueG1sUEsFBgAAAAAEAAQA9QAAAIUDAAAAAA==&#10;" filled="f" stroked="f">
                <v:textbox style="mso-fit-shape-to-text:t" inset="0,0,0,0">
                  <w:txbxContent>
                    <w:p w:rsidR="00616056" w:rsidRDefault="00616056">
                      <w:r>
                        <w:rPr>
                          <w:rFonts w:cs="Arial"/>
                          <w:color w:val="000080"/>
                          <w:sz w:val="14"/>
                          <w:szCs w:val="14"/>
                        </w:rPr>
                        <w:t>R15</w:t>
                      </w:r>
                    </w:p>
                  </w:txbxContent>
                </v:textbox>
              </v:rect>
              <v:rect id="Rectangle 435" o:spid="_x0000_s1130" style="position:absolute;left:1876;top:3165;width:78;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OmmcAA&#10;AADdAAAADwAAAGRycy9kb3ducmV2LnhtbERP22oCMRB9F/oPYQp900SpRbZGEUGw4ourHzBsZi80&#10;mSxJdLd/bwqFvs3hXGe9HZ0VDwqx86xhPlMgiCtvOm403K6H6QpETMgGrWfS8EMRtpuXyRoL4we+&#10;0KNMjcghHAvU0KbUF1LGqiWHceZ74szVPjhMGYZGmoBDDndWLpT6kA47zg0t9rRvqfou706DvJaH&#10;YVXaoPxpUZ/t1/FSk9f67XXcfYJINKZ/8Z/7aPJ89b6E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NOmmcAAAADdAAAADwAAAAAAAAAAAAAAAACYAgAAZHJzL2Rvd25y&#10;ZXYueG1sUEsFBgAAAAAEAAQA9QAAAIUDAAAAAA==&#10;" filled="f" stroked="f">
                <v:textbox style="mso-fit-shape-to-text:t" inset="0,0,0,0">
                  <w:txbxContent>
                    <w:p w:rsidR="00616056" w:rsidRDefault="00616056">
                      <w:r>
                        <w:rPr>
                          <w:rFonts w:cs="Arial"/>
                          <w:color w:val="000080"/>
                          <w:sz w:val="14"/>
                          <w:szCs w:val="14"/>
                        </w:rPr>
                        <w:t>5</w:t>
                      </w:r>
                    </w:p>
                  </w:txbxContent>
                </v:textbox>
              </v:rect>
              <v:shape id="Freeform 436" o:spid="_x0000_s1131" style="position:absolute;left:1651;top:30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jIBcMA&#10;AADdAAAADwAAAGRycy9kb3ducmV2LnhtbERP32vCMBB+H/g/hBN8GTZVREY1iigDGRNmFXw9mrOp&#10;NpfSZLb77xdhsLf7+H7ect3bWjyo9ZVjBZMkBUFcOF1xqeB8eh+/gfABWWPtmBT8kIf1avCyxEy7&#10;jo/0yEMpYgj7DBWYEJpMSl8YsugT1xBH7upaiyHCtpS6xS6G21pO03QuLVYcGww2tDVU3PNvq6D6&#10;MsfZzdfXw47zj+nnpcTXbqPUaNhvFiAC9eFf/Ofe6zg/nc3h+U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jIBcMAAADdAAAADwAAAAAAAAAAAAAAAACYAgAAZHJzL2Rv&#10;d25yZXYueG1sUEsFBgAAAAAEAAQA9QAAAIgDAAAAAA==&#10;" path="m10,l,e" filled="f" strokecolor="red">
                <v:path arrowok="t" o:connecttype="custom" o:connectlocs="33750,0;0,0;0,0" o:connectangles="0,0,0"/>
              </v:shape>
              <v:shape id="Freeform 437" o:spid="_x0000_s1132" style="position:absolute;left:2102;top:30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RtnsQA&#10;AADdAAAADwAAAGRycy9kb3ducmV2LnhtbERP32vCMBB+F/wfwgl7GZoqMqVrFHEMxnCgVdjr0Vyb&#10;bs2lNJnt/vtFGPh2H9/Py7aDbcSVOl87VjCfJSCIC6drrhRczq/TNQgfkDU2jknBL3nYbsajDFPt&#10;ej7RNQ+ViCHsU1RgQmhTKX1hyKKfuZY4cqXrLIYIu0rqDvsYbhu5SJInabHm2GCwpb2h4jv/sQrq&#10;ozktv3xTfrxw/r44fFb42O+UepgMu2cQgYZwF/+733ScnyxXcPsmni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UbZ7EAAAA3QAAAA8AAAAAAAAAAAAAAAAAmAIAAGRycy9k&#10;b3ducmV2LnhtbFBLBQYAAAAABAAEAPUAAACJAwAAAAA=&#10;" path="m,l10,e" filled="f" strokecolor="red">
                <v:path arrowok="t" o:connecttype="custom" o:connectlocs="0,0;33750,0;33750,0" o:connectangles="0,0,0"/>
              </v:shape>
              <v:shape id="Freeform 438" o:spid="_x0000_s1133" style="position:absolute;left:5554;top:1905;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isb8UA&#10;AADdAAAADwAAAGRycy9kb3ducmV2LnhtbESPQWvDMAyF74P9B6PBbquzEUpJ65ZS2NbRU5PBehSx&#10;moTGcrCdNvv31WGwm8R7eu/TajO5Xl0pxM6zgddZBoq49rbjxsB39f6yABUTssXeMxn4pQib9ePD&#10;Cgvrb3yka5kaJSEcCzTQpjQUWse6JYdx5gdi0c4+OEyyhkbbgDcJd71+y7K5dtixNLQ40K6l+lKO&#10;zsBPnYePEWN18J/zfKRyX7mvkzHPT9N2CSrRlP7Nf9d7K/hZLrjyjYy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KxvxQAAAN0AAAAPAAAAAAAAAAAAAAAAAJgCAABkcnMv&#10;ZG93bnJldi54bWxQSwUGAAAAAAQABAD1AAAAigMAAAAA&#10;" path="m,l4,2e" filled="f" strokecolor="blue">
                <v:path arrowok="t" o:connecttype="custom" o:connectlocs="0,0;13500,6750;13500,6750" o:connectangles="0,0,0"/>
              </v:shape>
              <v:shape id="Freeform 439" o:spid="_x0000_s1134" style="position:absolute;left:5494;top:193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WV08IA&#10;AADdAAAADwAAAGRycy9kb3ducmV2LnhtbERPS4vCMBC+C/6HMII3TX2saNcoIijCrge7i+ehmW2L&#10;zaQ00VZ/vVkQvM3H95zlujWluFHtCssKRsMIBHFqdcGZgt+f3WAOwnlkjaVlUnAnB+tVt7PEWNuG&#10;T3RLfCZCCLsYFeTeV7GULs3JoBvaijhwf7Y26AOsM6lrbEK4KeU4imbSYMGhIceKtjmll+RqFFzP&#10;yX62NV/N4/sD7eM4X5wnqJXq99rNJwhPrX+LX+6DDvOj6QL+vwkn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pZXTwgAAAN0AAAAPAAAAAAAAAAAAAAAAAJgCAABkcnMvZG93&#10;bnJldi54bWxQSwUGAAAAAAQABAD1AAAAhwMAAAAA&#10;" path="m8,l,3e" filled="f" strokecolor="blue">
                <v:path arrowok="t" o:connecttype="custom" o:connectlocs="27000,0;0,10125;0,10125" o:connectangles="0,0,0"/>
              </v:shape>
              <v:shape id="Freeform 440" o:spid="_x0000_s1135" style="position:absolute;left:5494;top:198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aqk8UA&#10;AADdAAAADwAAAGRycy9kb3ducmV2LnhtbESPQWvCQBCF7wX/wzKCt7pRUTS6iggtQttDU/E8ZMck&#10;mJ0N2dVEf33nUOhthvfmvW82u97V6k5tqDwbmIwTUMS5txUXBk4/b69LUCEiW6w9k4EHBdhtBy8b&#10;TK3v+JvuWSyUhHBI0UAZY5NqHfKSHIaxb4hFu/jWYZS1LbRtsZNwV+tpkiy0w4qlocSGDiXl1+zm&#10;DNzO2fvi4D665+cc/fNruTrP0BozGvb7NahIffw3/10freAnc+GXb2QE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qqTxQAAAN0AAAAPAAAAAAAAAAAAAAAAAJgCAABkcnMv&#10;ZG93bnJldi54bWxQSwUGAAAAAAQABAD1AAAAigMAAAAA&#10;" path="m,l8,3e" filled="f" strokecolor="blue">
                <v:path arrowok="t" o:connecttype="custom" o:connectlocs="0,0;27000,10125;27000,10125" o:connectangles="0,0,0"/>
              </v:shape>
              <v:shape id="Freeform 441" o:spid="_x0000_s1136" style="position:absolute;left:5494;top:202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oPCMMA&#10;AADdAAAADwAAAGRycy9kb3ducmV2LnhtbERPS2vCQBC+F/wPywje6kbFkKauIkKL0PbQKJ6H7JgE&#10;s7Mhu3nor+8WCr3Nx/eczW40teipdZVlBYt5BII4t7riQsH59PacgHAeWWNtmRTcycFuO3naYKrt&#10;wN/UZ74QIYRdigpK75tUSpeXZNDNbUMcuKttDfoA20LqFocQbmq5jKJYGqw4NJTY0KGk/JZ1RkF3&#10;yd7jg/kYHp9rtI+v5OWyQq3UbDruX0F4Gv2/+M991GF+tF7A7zfh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oPCMMAAADdAAAADwAAAAAAAAAAAAAAAACYAgAAZHJzL2Rv&#10;d25yZXYueG1sUEsFBgAAAAAEAAQA9QAAAIgDAAAAAA==&#10;" path="m8,l,3e" filled="f" strokecolor="blue">
                <v:path arrowok="t" o:connecttype="custom" o:connectlocs="27000,0;0,10125;0,10125" o:connectangles="0,0,0"/>
              </v:shape>
              <v:shape id="Freeform 442" o:spid="_x0000_s1137" style="position:absolute;left:5494;top:2070;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iRf8QA&#10;AADdAAAADwAAAGRycy9kb3ducmV2LnhtbERPTWvCQBC9F/wPyxS8NZtGDDG6igSUQttD0+J5yI5J&#10;MDsbsqtJ/fXdQqG3ebzP2ewm04kbDa61rOA5ikEQV1a3XCv4+jw8ZSCcR9bYWSYF3+Rgt509bDDX&#10;duQPupW+FiGEXY4KGu/7XEpXNWTQRbYnDtzZDgZ9gEMt9YBjCDedTOI4lQZbDg0N9lQ0VF3Kq1Fw&#10;PZXHtDCv4/1tifb+nq1OC9RKzR+n/RqEp8n/i//cLzrMj5cJ/H4TTp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kX/EAAAA3QAAAA8AAAAAAAAAAAAAAAAAmAIAAGRycy9k&#10;b3ducmV2LnhtbFBLBQYAAAAABAAEAPUAAACJAwAAAAA=&#10;" path="m,l8,3e" filled="f" strokecolor="blue">
                <v:path arrowok="t" o:connecttype="custom" o:connectlocs="0,0;27000,10125;27000,10125" o:connectangles="0,0,0"/>
              </v:shape>
              <v:shape id="Freeform 443" o:spid="_x0000_s1138" style="position:absolute;left:5494;top:2115;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05MIA&#10;AADdAAAADwAAAGRycy9kb3ducmV2LnhtbERPTYvCMBC9L/gfwgh726YqilajiOAiqAe7i+ehmW3L&#10;NpPSRFv99UYQvM3jfc5i1ZlKXKlxpWUFgygGQZxZXXKu4Pdn+zUF4TyyxsoyKbiRg9Wy97HARNuW&#10;T3RNfS5CCLsEFRTe14mULivIoItsTRy4P9sY9AE2udQNtiHcVHIYxxNpsOTQUGBNm4Ky//RiFFzO&#10;6fdkY/bt/TBGez9OZ+cRaqU++916DsJT59/il3unw/x4PIL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DTkwgAAAN0AAAAPAAAAAAAAAAAAAAAAAJgCAABkcnMvZG93&#10;bnJldi54bWxQSwUGAAAAAAQABAD1AAAAhwMAAAAA&#10;" path="m8,l,3e" filled="f" strokecolor="blue">
                <v:path arrowok="t" o:connecttype="custom" o:connectlocs="27000,0;0,10125;0,10125" o:connectangles="0,0,0"/>
              </v:shape>
              <v:shape id="Freeform 444" o:spid="_x0000_s1139" style="position:absolute;left:5494;top:2160;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wwt8MA&#10;AADdAAAADwAAAGRycy9kb3ducmV2LnhtbERPyWrDMBC9F/IPYgq5NXKLG4oT2YRAs9BT7UJ7HKyJ&#10;bWKNjCQnzt9HhUJv83jrrIvJ9OJCzneWFTwvEhDEtdUdNwq+qvenNxA+IGvsLZOCG3ko8tnDGjNt&#10;r/xJlzI0Ioawz1BBG8KQSenrlgz6hR2II3eyzmCI0DVSO7zGcNPLlyRZSoMdx4YWB9q2VJ/L0Sj4&#10;rlO3G9FXH3a/TEcqD5U5/ig1f5w2KxCBpvAv/nMfdJyfvKbw+008Qe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wwt8MAAADdAAAADwAAAAAAAAAAAAAAAACYAgAAZHJzL2Rv&#10;d25yZXYueG1sUEsFBgAAAAAEAAQA9QAAAIgDAAAAAA==&#10;" path="m,l4,2e" filled="f" strokecolor="blue">
                <v:path arrowok="t" o:connecttype="custom" o:connectlocs="0,0;13500,6750;13500,6750" o:connectangles="0,0,0"/>
              </v:shape>
              <v:shape id="Freeform 445" o:spid="_x0000_s1140" style="position:absolute;left:5554;top:1890;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MpmcMA&#10;AADdAAAADwAAAGRycy9kb3ducmV2LnhtbERPS2sCMRC+F/wPYQRvNVlBqVujiLRS6MlXobfpZtws&#10;bibLJqvbf98IBW/z8T1nsepdLa7UhsqzhmysQBAX3lRcajge3p9fQISIbLD2TBp+KcBqOXhaYG78&#10;jXd03cdSpBAOOWqwMTa5lKGw5DCMfUOcuLNvHcYE21KaFm8p3NVyotRMOqw4NVhsaGOpuOw7p+Gb&#10;ttns53T86j7Dm51P5jV2KtN6NOzXryAi9fEh/nd/mDRfTadw/yad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MpmcMAAADdAAAADwAAAAAAAAAAAAAAAACYAgAAZHJzL2Rv&#10;d25yZXYueG1sUEsFBgAAAAAEAAQA9QAAAIgDAAAAAA==&#10;" path="m,l,1e" filled="f" strokecolor="blue">
                <v:path arrowok="t" o:connecttype="custom" o:connectlocs="0,0;0,3375;0,3375" o:connectangles="0,0,0"/>
              </v:shape>
              <v:rect id="Rectangle 446" o:spid="_x0000_s1141" style="position:absolute;left:5795;top:1890;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uM8AA&#10;AADdAAAADwAAAGRycy9kb3ducmV2LnhtbERP22oCMRB9F/oPYYS+aaJQka1RRBCs9MXVDxg2sxea&#10;TJYkdbd/bwqCb3M419nsRmfFnULsPGtYzBUI4sqbjhsNt+txtgYRE7JB65k0/FGE3fZtssHC+IEv&#10;dC9TI3IIxwI1tCn1hZSxaslhnPueOHO1Dw5ThqGRJuCQw52VS6VW0mHHuaHFng4tVT/lr9Mgr+Vx&#10;WJc2KH9e1t/263SpyWv9Ph33nyASjeklfrpPJs9XHyv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iuM8AAAADdAAAADwAAAAAAAAAAAAAAAACYAgAAZHJzL2Rvd25y&#10;ZXYueG1sUEsFBgAAAAAEAAQA9QAAAIUDAAAAAA==&#10;" filled="f" stroked="f">
                <v:textbox style="mso-fit-shape-to-text:t" inset="0,0,0,0">
                  <w:txbxContent>
                    <w:p w:rsidR="00616056" w:rsidRDefault="00616056">
                      <w:r>
                        <w:rPr>
                          <w:rFonts w:cs="Arial"/>
                          <w:color w:val="000080"/>
                          <w:sz w:val="14"/>
                          <w:szCs w:val="14"/>
                        </w:rPr>
                        <w:t>R12</w:t>
                      </w:r>
                    </w:p>
                  </w:txbxContent>
                </v:textbox>
              </v:rect>
              <v:rect id="Rectangle 447" o:spid="_x0000_s1142" style="position:absolute;left:5795;top:2070;width:148;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LqMAA&#10;AADdAAAADwAAAGRycy9kb3ducmV2LnhtbERP22oCMRB9F/oPYQp900ShVrZGEUGw4ourHzBsZi80&#10;mSxJdLd/bwqFvs3hXGe9HZ0VDwqx86xhPlMgiCtvOm403K6H6QpETMgGrWfS8EMRtpuXyRoL4we+&#10;0KNMjcghHAvU0KbUF1LGqiWHceZ74szVPjhMGYZGmoBDDndWLpRaSocd54YWe9q3VH2Xd6dBXsvD&#10;sCptUP60qM/263ipyWv99jruPkEkGtO/+M99NHm+ev+A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pQLqMAAAADdAAAADwAAAAAAAAAAAAAAAACYAgAAZHJzL2Rvd25y&#10;ZXYueG1sUEsFBgAAAAAEAAQA9QAAAIUDAAAAAA==&#10;" filled="f" stroked="f">
                <v:textbox style="mso-fit-shape-to-text:t" inset="0,0,0,0">
                  <w:txbxContent>
                    <w:p w:rsidR="00616056" w:rsidRDefault="00616056">
                      <w:r>
                        <w:rPr>
                          <w:rFonts w:cs="Arial"/>
                          <w:color w:val="000080"/>
                          <w:sz w:val="14"/>
                          <w:szCs w:val="14"/>
                        </w:rPr>
                        <w:t>1k</w:t>
                      </w:r>
                    </w:p>
                  </w:txbxContent>
                </v:textbox>
              </v:rect>
              <v:shape id="Freeform 448" o:spid="_x0000_s1143" style="position:absolute;left:5554;top:21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3TsgA&#10;AADdAAAADwAAAGRycy9kb3ducmV2LnhtbESPTU/CQBCG7yb+h82QeDGwhaCBykKMCaIXIh8J8Tbp&#10;Dm21O1u7Cy3+euZg4m0m8348M1t0rlJnakLp2cBwkIAizrwtOTew3y37E1AhIlusPJOBCwVYzG9v&#10;Zpha3/KGztuYKwnhkKKBIsY61TpkBTkMA18Ty+3oG4dR1ibXtsFWwl2lR0nyqB2WLA0F1vRSUPa9&#10;PTkp+Xq174fV+GPY/n5OefqzrtrxvTF3ve75CVSkLv6L/9xvVvCTB8GVb2QEP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GPdOyAAAAN0AAAAPAAAAAAAAAAAAAAAAAJgCAABk&#10;cnMvZG93bnJldi54bWxQSwUGAAAAAAQABAD1AAAAjQMAAAAA&#10;" path="m,l,10e" filled="f" strokecolor="red">
                <v:path arrowok="t" o:connecttype="custom" o:connectlocs="0,0;0,33750;0,33750" o:connectangles="0,0,0"/>
              </v:shape>
              <v:shape id="Freeform 449" o:spid="_x0000_s1144" style="position:absolute;left:5554;top:17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RS1cgA&#10;AADdAAAADwAAAGRycy9kb3ducmV2LnhtbESPQWvCQBCF7wX/wzJCL1I3FitNdBURbPVSqi2ItyE7&#10;JtHsbMxuTeyvdwtCbzO8N+97M5m1phQXql1hWcGgH4EgTq0uOFPw/bV8egXhPLLG0jIpuJKD2bTz&#10;MMFE24Y3dNn6TIQQdgkqyL2vEildmpNB17cVcdAOtjbow1pnUtfYhHBTyucoGkmDBQdCjhUtckpP&#10;2x8TIMc3vd69Dz8Hze8+5vj8UTbDnlKP3XY+BuGp9f/m+/VKh/rRSwx/34QR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VFLVyAAAAN0AAAAPAAAAAAAAAAAAAAAAAJgCAABk&#10;cnMvZG93bnJldi54bWxQSwUGAAAAAAQABAD1AAAAjQMAAAAA&#10;" path="m,10l,e" filled="f" strokecolor="red">
                <v:path arrowok="t" o:connecttype="custom" o:connectlocs="0,33750;0,0;0,0" o:connectangles="0,0,0"/>
              </v:shape>
              <v:shape id="Freeform 450" o:spid="_x0000_s1145" style="position:absolute;left:1006;top:174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4N9MUA&#10;AADdAAAADwAAAGRycy9kb3ducmV2LnhtbESPT2/CMAzF75P4DpEn7TZSJoFG1xRNDCZOIP7dvcZr&#10;qzVOlQQo334+TNrN1nt+7+diMbhOXSnE1rOByTgDRVx523Jt4HRcP7+CignZYueZDNwpwqIcPRSY&#10;W3/jPV0PqVYSwjFHA01Kfa51rBpyGMe+Jxbt2weHSdZQaxvwJuGu0y9ZNtMOW5aGBntaNlT9HC7O&#10;wH4aJudL2n3RZ72O29Wczh+7rTFPj8P7G6hEQ/o3/11vrOBnM+GXb2QEX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g30xQAAAN0AAAAPAAAAAAAAAAAAAAAAAJgCAABkcnMv&#10;ZG93bnJldi54bWxQSwUGAAAAAAQABAD1AAAAigMAAAAA&#10;" path="m2,l,4e" filled="f" strokecolor="blue">
                <v:path arrowok="t" o:connecttype="custom" o:connectlocs="6750,0;0,13500;0,13500" o:connectangles="0,0,0"/>
              </v:shape>
              <v:shape id="Freeform 451" o:spid="_x0000_s1146" style="position:absolute;left:961;top:16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FMMQA&#10;AADdAAAADwAAAGRycy9kb3ducmV2LnhtbERPS4vCMBC+L+x/CLPgZdFUD2WpRpGFRUFQ231dh2Zs&#10;is2kNFGrv94IC3ubj+85s0VvG3GmzteOFYxHCQji0umaKwVfnx/DNxA+IGtsHJOCK3lYzJ+fZphp&#10;d+GczkWoRAxhn6ECE0KbSelLQxb9yLXEkTu4zmKIsKuk7vASw20jJ0mSSos1xwaDLb0bKo/FySr4&#10;2ablsr3l+auZrL53v5t9EWSl1OClX05BBOrDv/jPvdZxfpKO4fFNPEH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6BTDEAAAA3QAAAA8AAAAAAAAAAAAAAAAAmAIAAGRycy9k&#10;b3ducmV2LnhtbFBLBQYAAAAABAAEAPUAAACJAwAAAAA=&#10;" path="m3,8l,e" filled="f" strokecolor="blue">
                <v:path arrowok="t" o:connecttype="custom" o:connectlocs="10125,27000;0,0;0,0" o:connectangles="0,0,0"/>
              </v:shape>
              <v:shape id="Freeform 452" o:spid="_x0000_s1147" style="position:absolute;left:916;top:16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ibR8UA&#10;AADdAAAADwAAAGRycy9kb3ducmV2LnhtbERPS2vCQBC+F/oflil4Kboxh1Ciq4hQKhRsE1/XITtm&#10;g9nZkN1q2l/fLRS8zcf3nPlysK24Uu8bxwqmkwQEceV0w7WC/e51/ALCB2SNrWNS8E0elovHhznm&#10;2t24oGsZahFD2OeowITQ5VL6ypBFP3EdceTOrrcYIuxrqXu8xXDbyjRJMmmx4dhgsKO1oepSflkF&#10;x21Wrbqfong26dvh4/T+WQZZKzV6GlYzEIGGcBf/uzc6zk+yFP6+i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KJtHxQAAAN0AAAAPAAAAAAAAAAAAAAAAAJgCAABkcnMv&#10;ZG93bnJldi54bWxQSwUGAAAAAAQABAD1AAAAigMAAAAA&#10;" path="m3,l,8e" filled="f" strokecolor="blue">
                <v:path arrowok="t" o:connecttype="custom" o:connectlocs="10125,0;0,27000;0,27000" o:connectangles="0,0,0"/>
              </v:shape>
              <v:shape id="Freeform 453" o:spid="_x0000_s1148" style="position:absolute;left:871;top:16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Q+3MUA&#10;AADdAAAADwAAAGRycy9kb3ducmV2LnhtbERP32vCMBB+F/wfwgm+iKZzUEZnFBFkgjDXTt3r0dya&#10;suZSmqjd/vpFGOztPr6ft1j1thFX6nztWMHDLAFBXDpdc6Xg+L6dPoHwAVlj45gUfJOH1XI4WGCm&#10;3Y1zuhahEjGEfYYKTAhtJqUvDVn0M9cSR+7TdRZDhF0ldYe3GG4bOU+SVFqsOTYYbGljqPwqLlbB&#10;+TUt1+1Pnk/M/OV0+Ni/FUFWSo1H/foZRKA+/Iv/3Dsd5yfpI9y/iS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D7cxQAAAN0AAAAPAAAAAAAAAAAAAAAAAJgCAABkcnMv&#10;ZG93bnJldi54bWxQSwUGAAAAAAQABAD1AAAAigMAAAAA&#10;" path="m3,8l,e" filled="f" strokecolor="blue">
                <v:path arrowok="t" o:connecttype="custom" o:connectlocs="10125,27000;0,0;0,0" o:connectangles="0,0,0"/>
              </v:shape>
              <v:shape id="Freeform 454" o:spid="_x0000_s1149" style="position:absolute;left:826;top:16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2mqMUA&#10;AADdAAAADwAAAGRycy9kb3ducmV2LnhtbERP32vCMBB+F/wfwgm+iKaTUUZnFBFkgjDXTt3r0dya&#10;suZSmqjd/vpFGOztPr6ft1j1thFX6nztWMHDLAFBXDpdc6Xg+L6dPoHwAVlj45gUfJOH1XI4WGCm&#10;3Y1zuhahEjGEfYYKTAhtJqUvDVn0M9cSR+7TdRZDhF0ldYe3GG4bOU+SVFqsOTYYbGljqPwqLlbB&#10;+TUt1+1Pnk/M/OV0+Ni/FUFWSo1H/foZRKA+/Iv/3Dsd5yfpI9y/iS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jaaoxQAAAN0AAAAPAAAAAAAAAAAAAAAAAJgCAABkcnMv&#10;ZG93bnJldi54bWxQSwUGAAAAAAQABAD1AAAAigMAAAAA&#10;" path="m3,l,8e" filled="f" strokecolor="blue">
                <v:path arrowok="t" o:connecttype="custom" o:connectlocs="10125,0;0,27000;0,27000" o:connectangles="0,0,0"/>
              </v:shape>
              <v:shape id="Freeform 455" o:spid="_x0000_s1150" style="position:absolute;left:781;top:16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M8UA&#10;AADdAAAADwAAAGRycy9kb3ducmV2LnhtbERP32vCMBB+F/wfwgm+iKYTVkZnFBFkgjDXTt3r0dya&#10;suZSmqjd/vpFGOztPr6ft1j1thFX6nztWMHDLAFBXDpdc6Xg+L6dPoHwAVlj45gUfJOH1XI4WGCm&#10;3Y1zuhahEjGEfYYKTAhtJqUvDVn0M9cSR+7TdRZDhF0ldYe3GG4bOU+SVFqsOTYYbGljqPwqLlbB&#10;+TUt1+1Pnk/M/OV0+Ni/FUFWSo1H/foZRKA+/Iv/3Dsd5yfpI9y/iS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wQMzxQAAAN0AAAAPAAAAAAAAAAAAAAAAAJgCAABkcnMv&#10;ZG93bnJldi54bWxQSwUGAAAAAAQABAD1AAAAigMAAAAA&#10;" path="m3,8l,e" filled="f" strokecolor="blue">
                <v:path arrowok="t" o:connecttype="custom" o:connectlocs="10125,27000;0,0;0,0" o:connectangles="0,0,0"/>
              </v:shape>
              <v:shape id="Freeform 456" o:spid="_x0000_s1151" style="position:absolute;left:751;top:168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wG8EA&#10;AADdAAAADwAAAGRycy9kb3ducmV2LnhtbERPS4vCMBC+C/6HMII3TV3Y4lajiLvKnhRf97EZ22Iz&#10;KUnU7r83grC3+fieM523phZ3cr6yrGA0TEAQ51ZXXCg4HlaDMQgfkDXWlknBH3mYz7qdKWbaPnhH&#10;930oRAxhn6GCMoQmk9LnJRn0Q9sQR+5incEQoSukdviI4aaWH0mSSoMVx4YSG1qWlF/3N6Ng9+lG&#10;p1vYnmldrPzm54tO39uNUv1eu5iACNSGf/Hb/avj/CRN4fVNPEHO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rMBvBAAAA3QAAAA8AAAAAAAAAAAAAAAAAmAIAAGRycy9kb3du&#10;cmV2LnhtbFBLBQYAAAAABAAEAPUAAACGAwAAAAA=&#10;" path="m2,l,4e" filled="f" strokecolor="blue">
                <v:path arrowok="t" o:connecttype="custom" o:connectlocs="6750,0;0,13500;0,13500" o:connectangles="0,0,0"/>
              </v:shape>
              <v:shape id="Freeform 457" o:spid="_x0000_s1152" style="position:absolute;left:1036;top:1740;width:15;height:0;visibility:visible;mso-wrap-style:square;v-text-anchor:top" coordsize="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mgqMMA&#10;AADdAAAADwAAAGRycy9kb3ducmV2LnhtbERPTWsCMRC9F/ofwhR6q4k9WFmNUrSiVC9qEXobNtPN&#10;0s1kSeK6/fdGEHqbx/uc6bx3jegoxNqzhuFAgSAuvam50vB1XL2MQcSEbLDxTBr+KMJ89vgwxcL4&#10;C++pO6RK5BCOBWqwKbWFlLG05DAOfEucuR8fHKYMQyVNwEsOd418VWokHdacGyy2tLBU/h7OTkPc&#10;LLu93G2VWqvPoz0t1x/hm7V+furfJyAS9elffHdvTJ6vRm9w+yafIG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mgqMMAAADdAAAADwAAAAAAAAAAAAAAAACYAgAAZHJzL2Rv&#10;d25yZXYueG1sUEsFBgAAAAAEAAQA9QAAAIgDAAAAAA==&#10;" path="m1,l,e" filled="f" strokecolor="blue">
                <v:path arrowok="t" o:connecttype="custom" o:connectlocs="3375,0;0,0;0,0" o:connectangles="0,0,0"/>
              </v:shape>
              <v:rect id="Rectangle 458" o:spid="_x0000_s1153" style="position:absolute;left:751;top:1440;width:179;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VZ8MA&#10;AADdAAAADwAAAGRycy9kb3ducmV2LnhtbESPzWoDMQyE74W+g1Ght8ZuDiFs4oRQCCSll2z6AGKt&#10;/SG2vNhOdvv21aHQm8SMZj5t93Pw6kEpD5EtvC8MKOImuoE7C9/X49saVC7IDn1ksvBDGfa756ct&#10;Vi5OfKFHXTolIZwrtNCXMlZa56angHkRR2LR2pgCFllTp13CScKD10tjVjrgwNLQ40gfPTW3+h4s&#10;6Gt9nNa1TyZ+Ltsvfz5dWorWvr7Mhw2oQnP5N/9dn5zgm5Xgyjcygt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dVZ8MAAADdAAAADwAAAAAAAAAAAAAAAACYAgAAZHJzL2Rv&#10;d25yZXYueG1sUEsFBgAAAAAEAAQA9QAAAIgDAAAAAA==&#10;" filled="f" stroked="f">
                <v:textbox style="mso-fit-shape-to-text:t" inset="0,0,0,0">
                  <w:txbxContent>
                    <w:p w:rsidR="00616056" w:rsidRDefault="00616056">
                      <w:r>
                        <w:rPr>
                          <w:rFonts w:cs="Arial"/>
                          <w:color w:val="000080"/>
                          <w:sz w:val="14"/>
                          <w:szCs w:val="14"/>
                        </w:rPr>
                        <w:t>R9</w:t>
                      </w:r>
                    </w:p>
                  </w:txbxContent>
                </v:textbox>
              </v:rect>
              <v:rect id="Rectangle 459" o:spid="_x0000_s1154" style="position:absolute;left:751;top:1890;width:234;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w/MAA&#10;AADdAAAADwAAAGRycy9kb3ducmV2LnhtbERPzWoCMRC+F/oOYYTeaqIH0a1RRBBUenH1AYbN7A9N&#10;JkuSuuvbm0LB23x8v7Pejs6KO4XYedYwmyoQxJU3HTcabtfD5xJETMgGrWfS8KAI28372xoL4we+&#10;0L1MjcghHAvU0KbUF1LGqiWHcep74szVPjhMGYZGmoBDDndWzpVaSIcd54YWe9q3VP2Uv06DvJaH&#10;YVnaoPx5Xn/b0/FSk9f6YzLuvkAkGtNL/O8+mjxfLV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vw/MAAAADdAAAADwAAAAAAAAAAAAAAAACYAgAAZHJzL2Rvd25y&#10;ZXYueG1sUEsFBgAAAAAEAAQA9QAAAIUDAAAAAA==&#10;" filled="f" stroked="f">
                <v:textbox style="mso-fit-shape-to-text:t" inset="0,0,0,0">
                  <w:txbxContent>
                    <w:p w:rsidR="00616056" w:rsidRDefault="00616056">
                      <w:r>
                        <w:rPr>
                          <w:rFonts w:cs="Arial"/>
                          <w:color w:val="000080"/>
                          <w:sz w:val="14"/>
                          <w:szCs w:val="14"/>
                        </w:rPr>
                        <w:t>220</w:t>
                      </w:r>
                    </w:p>
                  </w:txbxContent>
                </v:textbox>
              </v:rect>
              <v:shape id="Freeform 460" o:spid="_x0000_s1155" style="position:absolute;left:600;top:1740;width:151;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V8cA&#10;AADdAAAADwAAAGRycy9kb3ducmV2LnhtbESPQWvCQBCF7wX/wzJCL0U3irQluopYCqVYqKngdciO&#10;2bTZ2ZDdmvjvnUOhtxnem/e+WW0G36gLdbEObGA2zUARl8HWXBk4fr1OnkHFhGyxCUwGrhRhsx7d&#10;rTC3oecDXYpUKQnhmKMBl1Kbax1LRx7jNLTEop1D5zHJ2lXadthLuG/0PMsetceapcFhSztH5U/x&#10;6w3Un+6w+I7N+eOFi/f5/lThQ7815n48bJegEg3p3/x3/WYFP3sS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RP1fHAAAA3QAAAA8AAAAAAAAAAAAAAAAAmAIAAGRy&#10;cy9kb3ducmV2LnhtbFBLBQYAAAAABAAEAPUAAACMAwAAAAA=&#10;" path="m10,l,e" filled="f" strokecolor="red">
                <v:path arrowok="t" o:connecttype="custom" o:connectlocs="34428,0;0,0;0,0" o:connectangles="0,0,0"/>
              </v:shape>
              <v:shape id="Freeform 461" o:spid="_x0000_s1156" style="position:absolute;left:1051;top:17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2azMMA&#10;AADdAAAADwAAAGRycy9kb3ducmV2LnhtbERP32vCMBB+H+x/CDfwZWiqyBzVKLIhiDjQTvD1aM6m&#10;2lxKE239740w2Nt9fD9vtuhsJW7U+NKxguEgAUGcO11yoeDwu+p/gvABWWPlmBTcycNi/voyw1S7&#10;lvd0y0IhYgj7FBWYEOpUSp8bsugHriaO3Mk1FkOETSF1g20Mt5UcJcmHtFhybDBY05eh/JJdrYJy&#10;Z/bjs69OP9+cbUbbY4Hv7VKp3lu3nIII1IV/8Z97reP8ZDKE5zfx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2azMMAAADdAAAADwAAAAAAAAAAAAAAAACYAgAAZHJzL2Rv&#10;d25yZXYueG1sUEsFBgAAAAAEAAQA9QAAAIgDAAAAAA==&#10;" path="m,l10,e" filled="f" strokecolor="red">
                <v:path arrowok="t" o:connecttype="custom" o:connectlocs="0,0;33750,0;33750,0" o:connectangles="0,0,0"/>
              </v:shape>
              <v:shape id="Freeform 462" o:spid="_x0000_s1157" style="position:absolute;left:1396;top:1665;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hG9cMA&#10;AADdAAAADwAAAGRycy9kb3ducmV2LnhtbERPTUvDQBC9F/wPywjeml2DtJJ2W2pB8KS0KuhtyE6T&#10;kOxszE7b+O+7gtDbPN7nLNej79SJhtgEtnCfGVDEZXANVxY+3p+nj6CiIDvsApOFX4qwXt1Mlli4&#10;cOYdnfZSqRTCsUALtUhfaB3LmjzGLPTEiTuEwaMkOFTaDXhO4b7TuTEz7bHh1FBjT9uaynZ/9BbM&#10;28N2Rj/x+PX6VB0kfrbynbfW3t2OmwUooVGu4n/3i0vzzTyHv2/SCXp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hG9cMAAADdAAAADwAAAAAAAAAAAAAAAACYAgAAZHJzL2Rv&#10;d25yZXYueG1sUEsFBgAAAAAEAAQA9QAAAIgDAAAAAA==&#10;" path="m,l,10e" filled="f" strokecolor="blue">
                <v:path arrowok="t" o:connecttype="custom" o:connectlocs="0,0;0,33750;0,33750" o:connectangles="0,0,0"/>
              </v:shape>
              <v:shape id="Freeform 463" o:spid="_x0000_s1158" style="position:absolute;left:1456;top:1665;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jbsMA&#10;AADdAAAADwAAAGRycy9kb3ducmV2LnhtbERPTWvCQBC9F/oflil4q7vVYiW6SisInlpqFfQ2ZMck&#10;JDubZkdN/323UPA2j/c582XvG3WhLlaBLTwNDSjiPLiKCwu7r/XjFFQUZIdNYLLwQxGWi/u7OWYu&#10;XPmTLlspVArhmKGFUqTNtI55SR7jMLTEiTuFzqMk2BXadXhN4b7RI2Mm2mPFqaHEllYl5fX27C2Y&#10;j+fVhL7j+fD+Vpwk7ms5jmprBw/96wyUUC838b9749J88zKGv2/SCXr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TjbsMAAADdAAAADwAAAAAAAAAAAAAAAACYAgAAZHJzL2Rv&#10;d25yZXYueG1sUEsFBgAAAAAEAAQA9QAAAIgDAAAAAA==&#10;" path="m,l,10e" filled="f" strokecolor="blue">
                <v:path arrowok="t" o:connecttype="custom" o:connectlocs="0,0;0,33750;0,33750" o:connectangles="0,0,0"/>
              </v:shape>
              <v:shape id="Freeform 464" o:spid="_x0000_s1159" style="position:absolute;left:1456;top:1740;width:45;height: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GoC8IA&#10;AADdAAAADwAAAGRycy9kb3ducmV2LnhtbERPS2sCMRC+F/wPYQQvRbMV6cpqFCkIlp5cH+dhM+4u&#10;biZLEt303zeFQm/z8T1nvY2mE09yvrWs4G2WgSCurG65VnA+7adLED4ga+wsk4Jv8rDdjF7WWGg7&#10;8JGeZahFCmFfoIImhL6Q0lcNGfQz2xMn7madwZCgq6V2OKRw08l5lr1Lgy2nhgZ7+mioupcPo+CT&#10;8sWXi8fH9TLEZf7qJfalVGoyjrsViEAx/Iv/3Aed5mf5An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EagLwgAAAN0AAAAPAAAAAAAAAAAAAAAAAJgCAABkcnMvZG93&#10;bnJldi54bWxQSwUGAAAAAAQABAD1AAAAhwMAAAAA&#10;" path="m,l3,e" filled="f" strokecolor="blue">
                <v:path arrowok="t" o:connecttype="custom" o:connectlocs="0,0;10125,0;10125,0" o:connectangles="0,0,0"/>
              </v:shape>
              <v:shape id="Freeform 465" o:spid="_x0000_s1160" style="position:absolute;left:1351;top:1740;width:45;height: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0NkMIA&#10;AADdAAAADwAAAGRycy9kb3ducmV2LnhtbERPS2sCMRC+F/wPYQQvRbNK68pqFCkUWnpyfZyHzbi7&#10;uJksSXTTf98UCr3Nx/eczS6aTjzI+daygvksA0FcWd1yreB0fJ+uQPiArLGzTAq+ycNuO3raYKHt&#10;wAd6lKEWKYR9gQqaEPpCSl81ZNDPbE+cuKt1BkOCrpba4ZDCTScXWbaUBltODQ329NZQdSvvRsEn&#10;5S9fLh7ul/MQV/mzl9iXUqnJOO7XIALF8C/+c3/oND/LX+H3m3S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Q2QwgAAAN0AAAAPAAAAAAAAAAAAAAAAAJgCAABkcnMvZG93&#10;bnJldi54bWxQSwUGAAAAAAQABAD1AAAAhwMAAAAA&#10;" path="m,l3,e" filled="f" strokecolor="blue">
                <v:path arrowok="t" o:connecttype="custom" o:connectlocs="0,0;10125,0;10125,0" o:connectangles="0,0,0"/>
              </v:shape>
              <v:rect id="Rectangle 466" o:spid="_x0000_s1161" style="position:absolute;left:1426;top:1440;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yU8AA&#10;AADdAAAADwAAAGRycy9kb3ducmV2LnhtbERPzWoCMRC+C32HMEJvmuhBZWsUEQQrvbj6AMNm9ocm&#10;kyVJ3e3bm0LB23x8v7Pdj86KB4XYedawmCsQxJU3HTca7rfTbAMiJmSD1jNp+KUI+93bZIuF8QNf&#10;6VGmRuQQjgVqaFPqCylj1ZLDOPc9ceZqHxymDEMjTcAhhzsrl0qtpMOOc0OLPR1bqr7LH6dB3srT&#10;sCltUP6yrL/s5/lak9f6fToePkAkGtNL/O8+mzxfrVfw900+Qe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3yU8AAAADdAAAADwAAAAAAAAAAAAAAAACYAgAAZHJzL2Rvd25y&#10;ZXYueG1sUEsFBgAAAAAEAAQA9QAAAIUDAAAAAA==&#10;" filled="f" stroked="f">
                <v:textbox style="mso-fit-shape-to-text:t" inset="0,0,0,0">
                  <w:txbxContent>
                    <w:p w:rsidR="00616056" w:rsidRDefault="00616056">
                      <w:r>
                        <w:rPr>
                          <w:rFonts w:cs="Arial"/>
                          <w:color w:val="000080"/>
                          <w:sz w:val="14"/>
                          <w:szCs w:val="14"/>
                        </w:rPr>
                        <w:t>C11</w:t>
                      </w:r>
                    </w:p>
                  </w:txbxContent>
                </v:textbox>
              </v:rect>
              <v:rect id="Rectangle 467" o:spid="_x0000_s1162" style="position:absolute;left:1426;top:1815;width:234;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XyMAA&#10;AADdAAAADwAAAGRycy9kb3ducmV2LnhtbERPzWoCMRC+C32HMEJvmuihytYoIghWenH1AYbN7A9N&#10;JkuSutu3NwXB23x8v7PZjc6KO4XYedawmCsQxJU3HTcabtfjbA0iJmSD1jNp+KMIu+3bZIOF8QNf&#10;6F6mRuQQjgVqaFPqCylj1ZLDOPc9ceZqHxymDEMjTcAhhzsrl0p9SIcd54YWezq0VP2Uv06DvJbH&#10;YV3aoPx5WX/br9OlJq/1+3Tcf4JINKaX+Ok+mTxfrVbw/00+QW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FXyMAAAADdAAAADwAAAAAAAAAAAAAAAACYAgAAZHJzL2Rvd25y&#10;ZXYueG1sUEsFBgAAAAAEAAQA9QAAAIUDAAAAAA==&#10;" filled="f" stroked="f">
                <v:textbox style="mso-fit-shape-to-text:t" inset="0,0,0,0">
                  <w:txbxContent>
                    <w:p w:rsidR="00616056" w:rsidRDefault="00616056">
                      <w:r>
                        <w:rPr>
                          <w:rFonts w:cs="Arial"/>
                          <w:color w:val="000080"/>
                          <w:sz w:val="14"/>
                          <w:szCs w:val="14"/>
                        </w:rPr>
                        <w:t>22u</w:t>
                      </w:r>
                    </w:p>
                  </w:txbxContent>
                </v:textbox>
              </v:rect>
              <v:shape id="Freeform 468" o:spid="_x0000_s1163" style="position:absolute;left:1201;top:17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czUccA&#10;AADdAAAADwAAAGRycy9kb3ducmV2LnhtbESPQWvCQBCF7wX/wzJCL0U3irQluopYCqVYqKngdciO&#10;2bTZ2ZDdmvjvnUOhtxnem/e+WW0G36gLdbEObGA2zUARl8HWXBk4fr1OnkHFhGyxCUwGrhRhsx7d&#10;rTC3oecDXYpUKQnhmKMBl1Kbax1LRx7jNLTEop1D5zHJ2lXadthLuG/0PMsetceapcFhSztH5U/x&#10;6w3Un+6w+I7N+eOFi/f5/lThQ7815n48bJegEg3p3/x3/WYFP3sSXP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nM1HHAAAA3QAAAA8AAAAAAAAAAAAAAAAAmAIAAGRy&#10;cy9kb3ducmV2LnhtbFBLBQYAAAAABAAEAPUAAACMAwAAAAA=&#10;" path="m10,l,e" filled="f" strokecolor="red">
                <v:path arrowok="t" o:connecttype="custom" o:connectlocs="33750,0;0,0;0,0" o:connectangles="0,0,0"/>
              </v:shape>
              <v:shape id="Freeform 469" o:spid="_x0000_s1164" style="position:absolute;left:1501;top:17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WysQA&#10;AADdAAAADwAAAGRycy9kb3ducmV2LnhtbERP32vCMBB+H+x/CCf4IppOZJudUWQiiDiYVdjr0ZxN&#10;XXMpTbT1vzcDYW/38f282aKzlbhS40vHCl5GCQji3OmSCwXHw3r4DsIHZI2VY1JwIw+L+fPTDFPt&#10;Wt7TNQuFiCHsU1RgQqhTKX1uyKIfuZo4cifXWAwRNoXUDbYx3FZynCSv0mLJscFgTZ+G8t/sYhWU&#10;32Y/Ofvq9LXibDve/RQ4aJdK9Xvd8gNEoC78ix/ujY7zk7cp/H0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rlsrEAAAA3QAAAA8AAAAAAAAAAAAAAAAAmAIAAGRycy9k&#10;b3ducmV2LnhtbFBLBQYAAAAABAAEAPUAAACJAwAAAAA=&#10;" path="m,l10,e" filled="f" strokecolor="red">
                <v:path arrowok="t" o:connecttype="custom" o:connectlocs="0,0;33750,0;33750,0" o:connectangles="0,0,0"/>
              </v:shape>
              <v:shape id="Freeform 470" o:spid="_x0000_s1165" style="position:absolute;left:4504;top:1740;width:1050;height:0;visibility:visible;mso-wrap-style:square;v-text-anchor:top" coordsize="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Tj8YA&#10;AADdAAAADwAAAGRycy9kb3ducmV2LnhtbESPQWvCQBCF74L/YRmhN91EqJXoKlUolLZQ1B7qbchO&#10;k5DsbMiuSfz3nUOhtxnem/e+2e5H16ieulB5NpAuElDEubcVFwa+Li/zNagQkS02nsnAnQLsd9PJ&#10;FjPrBz5Rf46FkhAOGRooY2wzrUNeksOw8C2xaD++cxhl7QptOxwk3DV6mSQr7bBiaSixpWNJeX2+&#10;OQNv/XgfPg7fy+uKHtN3fvqs+aaNeZiNzxtQkcb4b/67frWCn6yFX76REfTu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fTj8YAAADdAAAADwAAAAAAAAAAAAAAAACYAgAAZHJz&#10;L2Rvd25yZXYueG1sUEsFBgAAAAAEAAQA9QAAAIsDAAAAAA==&#10;" path="m70,l,e" filled="f" strokecolor="#800040">
                <v:path arrowok="t" o:connecttype="custom" o:connectlocs="236250,0;0,0;0,0" o:connectangles="0,0,0"/>
              </v:shape>
              <v:oval id="Oval 471" o:spid="_x0000_s1166" style="position:absolute;left:5524;top:1710;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ez6MEA&#10;AADdAAAADwAAAGRycy9kb3ducmV2LnhtbERPS2sCMRC+F/wPYQRvNbs9iN2aXYpYKnhSS8/DZrqP&#10;JpMlSTX+e1Mo9DYf33M2TbJGXMiHwbGCclmAIG6dHrhT8HF+e1yDCBFZo3FMCm4UoKlnDxustLvy&#10;kS6n2IkcwqFCBX2MUyVlaHuyGJZuIs7cl/MWY4a+k9rjNYdbI5+KYiUtDpwbepxo21P7ffqxCg67&#10;MOpjPKd0eB9plbxpP5+NUot5en0BESnFf/Gfe6/z/GJdwu83+QRZ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3s+jBAAAA3QAAAA8AAAAAAAAAAAAAAAAAmAIAAGRycy9kb3du&#10;cmV2LnhtbFBLBQYAAAAABAAEAPUAAACGAwAAAAA=&#10;" fillcolor="fuchsia" strokecolor="fuchsia"/>
              <v:oval id="Oval 472" o:spid="_x0000_s1167" style="position:absolute;left:4474;top:1710;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Utn8EA&#10;AADdAAAADwAAAGRycy9kb3ducmV2LnhtbERPTWsCMRC9F/ofwhR6q9l6WLarUaS0WNjTqngeNuPu&#10;ajJZkqjpv28Khd7m8T5nuU7WiBv5MDpW8DorQBB3To/cKzjsP18qECEiazSOScE3BVivHh+WWGt3&#10;55Zuu9iLHMKhRgVDjFMtZegGshhmbiLO3Ml5izFD30vt8Z7DrZHzoiilxZFzw4ATvQ/UXXZXq6D5&#10;CGfdxn1KzfZMZfKmO74ZpZ6f0mYBIlKK/+I/95fO84tqDr/f5BPk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lLZ/BAAAA3QAAAA8AAAAAAAAAAAAAAAAAmAIAAGRycy9kb3du&#10;cmV2LnhtbFBLBQYAAAAABAAEAPUAAACGAwAAAAA=&#10;" fillcolor="fuchsia" strokecolor="fuchsia"/>
              <v:shape id="Freeform 473" o:spid="_x0000_s1168" style="position:absolute;left:5554;top:1740;width:301;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jkgsAA&#10;AADdAAAADwAAAGRycy9kb3ducmV2LnhtbERPS4vCMBC+C/sfwgh700QXVLpGkRXRo+/z0My2xWZS&#10;kqjVX28WFrzNx/ec6by1tbiRD5VjDYO+AkGcO1NxoeF4WPUmIEJENlg7Jg0PCjCffXSmmBl35x3d&#10;9rEQKYRDhhrKGJtMypCXZDH0XUOcuF/nLcYEfSGNx3sKt7UcKjWSFitODSU29FNSftlfrQZDV7/Y&#10;Hs+jwZqVP5ndczl+HLT+7LaLbxCR2vgW/7s3Js1Xky/4+yadIG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NjkgsAAAADdAAAADwAAAAAAAAAAAAAAAACYAgAAZHJzL2Rvd25y&#10;ZXYueG1sUEsFBgAAAAAEAAQA9QAAAIUDAAAAAA==&#10;" path="m20,l,e" filled="f" strokecolor="#800040">
                <v:path arrowok="t" o:connecttype="custom" o:connectlocs="68177,0;0,0;0,0" o:connectangles="0,0,0"/>
              </v:shape>
              <v:shape id="Freeform 474" o:spid="_x0000_s1169" style="position:absolute;left:2252;top:2340;width:750;height:0;visibility:visible;mso-wrap-style:square;v-text-anchor:top" coordsize="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DfzsIA&#10;AADdAAAADwAAAGRycy9kb3ducmV2LnhtbERPzYrCMBC+L/gOYQRva6LoItUoIioeFpaqDzA0Y1Nt&#10;JqWJWt9+IyzsbT6+31msOleLB7Wh8qxhNFQgiAtvKi41nE+7zxmIEJEN1p5Jw4sCrJa9jwVmxj85&#10;p8cxliKFcMhQg42xyaQMhSWHYegb4sRdfOswJtiW0rT4TOGulmOlvqTDilODxYY2lorb8e40/Ny3&#10;35drnW9VvgtXu781m3w/1XrQ79ZzEJG6+C/+cx9Mmq9mE3h/k0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EN/OwgAAAN0AAAAPAAAAAAAAAAAAAAAAAJgCAABkcnMvZG93&#10;bnJldi54bWxQSwUGAAAAAAQABAD1AAAAhwMAAAAA&#10;" path="m50,l,e" filled="f" strokecolor="#800040">
                <v:path arrowok="t" o:connecttype="custom" o:connectlocs="168750,0;0,0;0,0" o:connectangles="0,0,0"/>
              </v:shape>
              <v:shape id="Freeform 475" o:spid="_x0000_s1170" style="position:absolute;left:2252;top:1140;width:750;height:0;visibility:visible;mso-wrap-style:square;v-text-anchor:top" coordsize="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x6VcEA&#10;AADdAAAADwAAAGRycy9kb3ducmV2LnhtbERPzYrCMBC+C75DGGFvmigoUo0iorKHBam7DzA0Y1Nt&#10;JqWJWt/eLAje5uP7neW6c7W4UxsqzxrGIwWCuPCm4lLD3+9+OAcRIrLB2jNpeFKA9arfW2Jm/INz&#10;up9iKVIIhww12BibTMpQWHIYRr4hTtzZtw5jgm0pTYuPFO5qOVFqJh1WnBosNrS1VFxPN6fheNv9&#10;nC91vlP5Plzs4dps88NU669Bt1mAiNTFj/jt/jZpvppP4f+bdIJ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celXBAAAA3QAAAA8AAAAAAAAAAAAAAAAAmAIAAGRycy9kb3du&#10;cmV2LnhtbFBLBQYAAAAABAAEAPUAAACGAwAAAAA=&#10;" path="m50,l,e" filled="f" strokecolor="#800040">
                <v:path arrowok="t" o:connecttype="custom" o:connectlocs="168750,0;0,0;0,0" o:connectangles="0,0,0"/>
              </v:shape>
              <v:shape id="Freeform 476" o:spid="_x0000_s1171" style="position:absolute;left:1606;top:3120;width:90;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XoTMMA&#10;AADdAAAADwAAAGRycy9kb3ducmV2LnhtbERPTWsCMRC9F/wPYQRvNavgsqxGEUHwUGxre/A4JuPu&#10;6mayJKm7/fdNodDbPN7nrDaDbcWDfGgcK5hNMxDE2pmGKwWfH/vnAkSIyAZbx6TgmwJs1qOnFZbG&#10;9fxOj1OsRArhUKKCOsaulDLomiyGqeuIE3d13mJM0FfSeOxTuG3lPMtyabHh1FBjR7ua9P30ZRV0&#10;+fXtsj/eXppjsF4vXot47rVSk/GwXYKINMR/8Z/7YNL8rMjh95t0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XoTMMAAADdAAAADwAAAAAAAAAAAAAAAACYAgAAZHJzL2Rv&#10;d25yZXYueG1sUEsFBgAAAAAEAAQA9QAAAIgDAAAAAA==&#10;" path="m6,l,e" filled="f" strokecolor="red">
                <v:path arrowok="t" o:connecttype="custom" o:connectlocs="20250,0;0,0;0,0" o:connectangles="0,0,0"/>
              </v:shape>
              <v:shape id="Freeform 477" o:spid="_x0000_s1172" style="position:absolute;left:1651;top:3090;width:0;height:3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9ffsMA&#10;AADdAAAADwAAAGRycy9kb3ducmV2LnhtbERPTYvCMBC9C/6HMMLeNLXIWqpRRHZFEIRVEbyNzdhW&#10;m0lpslr//UZY8DaP9znTeWsqcafGlZYVDAcRCOLM6pJzBYf9dz8B4TyyxsoyKXiSg/ms25liqu2D&#10;f+i+87kIIexSVFB4X6dSuqwgg25ga+LAXWxj0AfY5FI3+AjhppJxFH1KgyWHhgJrWhaU3Xa/RsFm&#10;O4yfSbzh07r6Oh+vYxwtVqjUR69dTEB4av1b/O9e6zA/Ssbw+iacI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9ffsMAAADdAAAADwAAAAAAAAAAAAAAAACYAgAAZHJzL2Rv&#10;d25yZXYueG1sUEsFBgAAAAAEAAQA9QAAAIgDAAAAAA==&#10;" path="m,2l,e" filled="f" strokecolor="red">
                <v:path arrowok="t" o:connecttype="custom" o:connectlocs="0,6750;0,0;0,0" o:connectangles="0,0,0"/>
              </v:shape>
              <v:shape id="Freeform 478" o:spid="_x0000_s1173" style="position:absolute;left:1606;top:312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bh1MQA&#10;AADdAAAADwAAAGRycy9kb3ducmV2LnhtbESPQWvDMAyF74P9B6PBboudQkeX1i1jUFq2U9v1LmI1&#10;CbXlELtp9u+nw2C3J/T06b3VZgpejTSkLrKFsjCgiOvoOm4sfJ+2LwtQKSM79JHJwg8l2KwfH1ZY&#10;uXjnA43H3CiBcKrQQptzX2md6pYCpiL2xLK7xCFglnFotBvwLvDg9cyYVx2wY/nQYk8fLdXX4y0I&#10;pdzdDmY3/4z+zTfj1+y8LSdv7fPT9L4ElWnK/+a/672T+GYhcaWNSN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24dTEAAAA3QAAAA8AAAAAAAAAAAAAAAAAmAIAAGRycy9k&#10;b3ducmV2LnhtbFBLBQYAAAAABAAEAPUAAACJAwAAAAA=&#10;" path="m,l3,8e" filled="f" strokecolor="red">
                <v:path arrowok="t" o:connecttype="custom" o:connectlocs="0,0;10125,27000;10125,27000" o:connectangles="0,0,0"/>
              </v:shape>
              <v:shape id="Freeform 479" o:spid="_x0000_s1174" style="position:absolute;left:1651;top:312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ET8MA&#10;AADdAAAADwAAAGRycy9kb3ducmV2LnhtbESPT4vCMBDF78J+hzAL3jSp4KLVKLIgLrsn/92HZmyL&#10;yaQ0sdZvbxYEbzO8937zZrnunRUdtaH2rCEbKxDEhTc1lxpOx+1oBiJEZIPWM2l4UID16mOwxNz4&#10;O++pO8RSJAiHHDVUMTa5lKGoyGEY+4Y4aRffOoxpbUtpWrwnuLNyotSXdFhzulBhQ98VFdfDzSVK&#10;trvt1W766+3clt3f5LzNeqv18LPfLEBE6uPb/Er/mFRfzebw/00a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pET8MAAADdAAAADwAAAAAAAAAAAAAAAACYAgAAZHJzL2Rv&#10;d25yZXYueG1sUEsFBgAAAAAEAAQA9QAAAIgDAAAAAA==&#10;" path="m,8l3,e" filled="f" strokecolor="red">
                <v:path arrowok="t" o:connecttype="custom" o:connectlocs="0,27000;10125,0;10125,0" o:connectangles="0,0,0"/>
              </v:shape>
              <v:rect id="Rectangle 480" o:spid="_x0000_s1175" style="position:absolute;left:1651;top:3210;width:141;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pRsMA&#10;AADdAAAADwAAAGRycy9kb3ducmV2LnhtbESPzWoDMQyE74W8g1Ght8ZuDiXdxAmlEEhLL9nkAcRa&#10;+0NsebGd7Pbtq0OhN4kZzXza7ufg1Z1SHiJbeFkaUMRNdAN3Fi7nw/MaVC7IDn1ksvBDGfa7xcMW&#10;KxcnPtG9Lp2SEM4VWuhLGSutc9NTwLyMI7FobUwBi6yp0y7hJOHB65UxrzrgwNLQ40gfPTXX+hYs&#10;6HN9mNa1TyZ+rdpv/3k8tRStfXqc3zegCs3l3/x3fXSCb96EX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QpRsMAAADdAAAADwAAAAAAAAAAAAAAAACYAgAAZHJzL2Rv&#10;d25yZXYueG1sUEsFBgAAAAAEAAQA9QAAAIgDAAAAAA==&#10;" filled="f" stroked="f">
                <v:textbox style="mso-fit-shape-to-text:t" inset="0,0,0,0">
                  <w:txbxContent>
                    <w:p w:rsidR="00616056" w:rsidRDefault="00616056">
                      <w:r>
                        <w:rPr>
                          <w:rFonts w:cs="Arial"/>
                          <w:color w:val="000000"/>
                          <w:sz w:val="14"/>
                          <w:szCs w:val="14"/>
                        </w:rPr>
                        <w:t>V-</w:t>
                      </w:r>
                    </w:p>
                  </w:txbxContent>
                </v:textbox>
              </v:rect>
              <v:shape id="Freeform 481" o:spid="_x0000_s1176" style="position:absolute;left:1606;top:360;width:90;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m5cMA&#10;AADdAAAADwAAAGRycy9kb3ducmV2LnhtbERPTWsCMRC9F/wPYQRvNatQ0dUoIgg9FG2tB49jMu6u&#10;biZLkrrrvzeFQm/zeJ+zWHW2FnfyoXKsYDTMQBBrZyouFBy/t69TECEiG6wdk4IHBVgtey8LzI1r&#10;+Yvuh1iIFMIhRwVljE0uZdAlWQxD1xAn7uK8xZigL6Tx2KZwW8txlk2kxYpTQ4kNbUrSt8OPVdBM&#10;Lp/n7e76Ue2C9fptP42nVis16HfrOYhIXfwX/7nfTZqfzUbw+006QS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Xm5cMAAADdAAAADwAAAAAAAAAAAAAAAACYAgAAZHJzL2Rv&#10;d25yZXYueG1sUEsFBgAAAAAEAAQA9QAAAIgDAAAAAA==&#10;" path="m6,l,e" filled="f" strokecolor="red">
                <v:path arrowok="t" o:connecttype="custom" o:connectlocs="20250,0;0,0;0,0" o:connectangles="0,0,0"/>
              </v:shape>
              <v:shape id="Freeform 482" o:spid="_x0000_s1177" style="position:absolute;left:1651;top:360;width:0;height:3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qO8UA&#10;AADdAAAADwAAAGRycy9kb3ducmV2LnhtbERPTWvCQBC9C/0PyxR6001CsTbNKqG0IgiCWgq9TbNj&#10;EpudDdk1xn/vCgVv83ifky0G04ieOldbVhBPIhDEhdU1lwq+9p/jGQjnkTU2lknBhRws5g+jDFNt&#10;z7ylfudLEULYpaig8r5NpXRFRQbdxLbEgTvYzqAPsCul7vAcwk0jkyiaSoM1h4YKW3qvqPjbnYyC&#10;9SZOLrNkzT+r5uP3+/iCz/kSlXp6HPI3EJ4Gfxf/u1c6zI9eE7h9E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Wo7xQAAAN0AAAAPAAAAAAAAAAAAAAAAAJgCAABkcnMv&#10;ZG93bnJldi54bWxQSwUGAAAAAAQABAD1AAAAigMAAAAA&#10;" path="m,l,2e" filled="f" strokecolor="red">
                <v:path arrowok="t" o:connecttype="custom" o:connectlocs="0,0;0,6750;0,6750" o:connectangles="0,0,0"/>
              </v:shape>
              <v:shape id="Freeform 483" o:spid="_x0000_s1178" style="position:absolute;left:1606;top:24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vleMUA&#10;AADdAAAADwAAAGRycy9kb3ducmV2LnhtbESPzWrDMBCE74G+g9hCb4nklIbEjWxCIKS0p/z0vlgb&#10;20RaGUtx3LevCoXcdpmZb2fX5eisGKgPrWcN2UyBIK68abnWcD7tpksQISIbtJ5Jww8FKIunyRpz&#10;4+98oOEYa5EgHHLU0MTY5VKGqiGHYeY74qRdfO8wprWvpenxnuDOyrlSC+mw5XShwY62DVXX480l&#10;Sra/HdT+7dPbla2Hr/n3Lhut1i/P4+YdRKQxPsz/6Q+T6qvVK/x9k0a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i+V4xQAAAN0AAAAPAAAAAAAAAAAAAAAAAJgCAABkcnMv&#10;ZG93bnJldi54bWxQSwUGAAAAAAQABAD1AAAAigMAAAAA&#10;" path="m,8l3,e" filled="f" strokecolor="red">
                <v:path arrowok="t" o:connecttype="custom" o:connectlocs="0,27000;10125,0;10125,0" o:connectangles="0,0,0"/>
              </v:shape>
              <v:shape id="Freeform 484" o:spid="_x0000_s1179" style="position:absolute;left:1651;top:24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J9DMUA&#10;AADdAAAADwAAAGRycy9kb3ducmV2LnhtbESPzWrDMBCE74G+g9hCb4nk0IbEjWxCIKS0p/z0vlgb&#10;20RaGUtx3LevCoXcdpmZb2fX5eisGKgPrWcN2UyBIK68abnWcD7tpksQISIbtJ5Jww8FKIunyRpz&#10;4+98oOEYa5EgHHLU0MTY5VKGqiGHYeY74qRdfO8wprWvpenxnuDOyrlSC+mw5XShwY62DVXX480l&#10;Sra/HdT+7dPbla2Hr/n3Lhut1i/P4+YdRKQxPsz/6Q+T6qvVK/x9k0a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Yn0MxQAAAN0AAAAPAAAAAAAAAAAAAAAAAJgCAABkcnMv&#10;ZG93bnJldi54bWxQSwUGAAAAAAQABAD1AAAAigMAAAAA&#10;" path="m,l3,8e" filled="f" strokecolor="red">
                <v:path arrowok="t" o:connecttype="custom" o:connectlocs="0,0;10125,27000;10125,27000" o:connectangles="0,0,0"/>
              </v:shape>
              <v:rect id="Rectangle 485" o:spid="_x0000_s1180" style="position:absolute;left:1651;top:90;width:176;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K3sAA&#10;AADdAAAADwAAAGRycy9kb3ducmV2LnhtbERP22oCMRB9F/oPYQq+aVKhYrdGkYJgpS+ufsCwmb1g&#10;MlmS1N3+vREKvs3hXGe9HZ0VNwqx86zhba5AEFfedNxouJz3sxWImJANWs+k4Y8ibDcvkzUWxg98&#10;oluZGpFDOBaooU2pL6SMVUsO49z3xJmrfXCYMgyNNAGHHO6sXCi1lA47zg0t9vTVUnUtf50GeS73&#10;w6q0Qfnjov6x34dTTV7r6eu4+wSRaExP8b/7YPJ89fE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rOK3sAAAADdAAAADwAAAAAAAAAAAAAAAACYAgAAZHJzL2Rvd25y&#10;ZXYueG1sUEsFBgAAAAAEAAQA9QAAAIUDAAAAAA==&#10;" filled="f" stroked="f">
                <v:textbox style="mso-fit-shape-to-text:t" inset="0,0,0,0">
                  <w:txbxContent>
                    <w:p w:rsidR="00616056" w:rsidRDefault="00616056">
                      <w:r>
                        <w:rPr>
                          <w:rFonts w:cs="Arial"/>
                          <w:color w:val="000000"/>
                          <w:sz w:val="14"/>
                          <w:szCs w:val="14"/>
                        </w:rPr>
                        <w:t>V+</w:t>
                      </w:r>
                    </w:p>
                  </w:txbxContent>
                </v:textbox>
              </v:rect>
              <v:shape id="Freeform 486" o:spid="_x0000_s1181" style="position:absolute;left:300;top:1740;width:30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Rx8AA&#10;AADdAAAADwAAAGRycy9kb3ducmV2LnhtbERPS2sCMRC+F/wPYQRvNbGHbV2NIhbRY32eh824u7iZ&#10;LEnU1V9vCoXe5uN7znTe2UbcyIfasYbRUIEgLpypudRw2K/ev0CEiGywcUwaHhRgPuu9TTE37s5b&#10;uu1iKVIIhxw1VDG2uZShqMhiGLqWOHFn5y3GBH0pjcd7CreN/FAqkxZrTg0VtrSsqLjsrlaDoatf&#10;/BxO2WjNyh/N9vn9+dhrPeh3iwmISF38F/+5NybNV+MMfr9JJ8j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bRx8AAAADdAAAADwAAAAAAAAAAAAAAAACYAgAAZHJzL2Rvd25y&#10;ZXYueG1sUEsFBgAAAAAEAAQA9QAAAIUDAAAAAA==&#10;" path="m20,l,e" filled="f" strokecolor="#800040">
                <v:path arrowok="t" o:connecttype="custom" o:connectlocs="67500,0;0,0;0,0" o:connectangles="0,0,0"/>
              </v:shape>
              <v:shape id="Freeform 487" o:spid="_x0000_s1182" style="position:absolute;left:4353;top:915;width:151;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wwzcQA&#10;AADdAAAADwAAAGRycy9kb3ducmV2LnhtbERP32vCMBB+H/g/hBv4pskGbrMzigwCFSZsbi++3Zqz&#10;7dZcShNr/e+NIOztPr6ft1gNrhE9daH2rOFhqkAQF97WXGr4/jKTFxAhIltsPJOGMwVYLUd3C8ys&#10;P/En9btYihTCIUMNVYxtJmUoKnIYpr4lTtzBdw5jgl0pbYenFO4a+ajUk3RYc2qosKW3ioq/3dFp&#10;+DX7/sP88CF/V2ZWhty6jdlqPb4f1q8gIg3xX3xz5zbNV/NnuH6TTp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sMM3EAAAA3QAAAA8AAAAAAAAAAAAAAAAAmAIAAGRycy9k&#10;b3ducmV2LnhtbFBLBQYAAAAABAAEAPUAAACJAwAAAAA=&#10;" path="m10,5l,e" filled="f" strokecolor="blue">
                <v:path arrowok="t" o:connecttype="custom" o:connectlocs="34428,16875;0,0;0,0" o:connectangles="0,0,0"/>
              </v:shape>
              <v:shape id="Freeform 488" o:spid="_x0000_s1183" style="position:absolute;left:4353;top:690;width:151;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Okv8YA&#10;AADdAAAADwAAAGRycy9kb3ducmV2LnhtbESPQUvDQBCF74L/YRmhN7urUNG02yLCQoQKWr14m2an&#10;SdrsbMiuafrvnYPgbYb35r1vVpspdGqkIbWRLdzNDSjiKvqWawtfn+72EVTKyB67yGThQgk26+ur&#10;FRY+nvmDxl2ulYRwKtBCk3NfaJ2qhgKmeeyJRTvEIWCWdai1H/As4aHT98Y86IAtS0ODPb00VJ12&#10;P8HC0X2P727Ph3Jr3KJOpQ+v7s3a2c30vASVacr/5r/r0gu+eRJc+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Okv8YAAADdAAAADwAAAAAAAAAAAAAAAACYAgAAZHJz&#10;L2Rvd25yZXYueG1sUEsFBgAAAAAEAAQA9QAAAIsDAAAAAA==&#10;" path="m,5l10,e" filled="f" strokecolor="blue">
                <v:path arrowok="t" o:connecttype="custom" o:connectlocs="0,16875;34428,0;34428,0" o:connectangles="0,0,0"/>
              </v:shape>
              <v:shape id="Freeform 489" o:spid="_x0000_s1184" style="position:absolute;left:4383;top:675;width:106;height:75;visibility:visible;mso-wrap-style:square;v-text-anchor:top" coordsize="10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tEcQA&#10;AADdAAAADwAAAGRycy9kb3ducmV2LnhtbERPTWvCQBC9F/wPywi91Y0WrKZupBQKIeAhau/T7JhE&#10;s7Mhu5qkv94VCr3N433OZjuYRtyoc7VlBfNZBIK4sLrmUsHx8PWyAuE8ssbGMikYycE2mTxtMNa2&#10;55xue1+KEMIuRgWV920spSsqMuhmtiUO3Ml2Bn2AXSl1h30IN41cRNFSGqw5NFTY0mdFxWV/NQq4&#10;SY/Z6nvc5W+ZfD1fh1/6WRyUep4OH+8gPA3+X/znTnWYH63X8PgmnCC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MbRHEAAAA3QAAAA8AAAAAAAAAAAAAAAAAmAIAAGRycy9k&#10;b3ducmV2LnhtbFBLBQYAAAAABAAEAPUAAACJAwAAAAA=&#10;" path="m106,60l,75,75,e" filled="f" strokecolor="blue">
                <v:path arrowok="t" o:connecttype="custom" o:connectlocs="106,60;0,75;75,0" o:connectangles="0,0,0"/>
              </v:shape>
              <v:shape id="Freeform 490" o:spid="_x0000_s1185" style="position:absolute;left:4353;top:690;width:0;height:300;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0cesYA&#10;AADdAAAADwAAAGRycy9kb3ducmV2LnhtbESPT2sCQQzF7wW/wxChl6IzW6iW1VFUsBRvVQ/1Fnay&#10;f3Ans+xMdfvtm4PQW8J7ee+X5XrwrbpRH5vAFrKpAUVcBNdwZeF82k/eQcWE7LANTBZ+KcJ6NXpa&#10;Yu7Cnb/odkyVkhCOOVqoU+pyrWNRk8c4DR2xaGXoPSZZ+0q7Hu8S7lv9asxMe2xYGmrsaFdTcT3+&#10;eAvmbb8dLvNDdv7G08yX15I/Xkprn8fDZgEq0ZD+zY/rTyf4mRF++UZG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0cesYAAADdAAAADwAAAAAAAAAAAAAAAACYAgAAZHJz&#10;L2Rvd25yZXYueG1sUEsFBgAAAAAEAAQA9QAAAIsDAAAAAA==&#10;" path="m,20l,e" filled="f" strokecolor="blue">
                <v:path arrowok="t" o:connecttype="custom" o:connectlocs="0,67500;0,0;0,0" o:connectangles="0,0,0"/>
              </v:shape>
              <v:shape id="Freeform 491" o:spid="_x0000_s1186" style="position:absolute;left:4504;top:5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2kYsMA&#10;AADdAAAADwAAAGRycy9kb3ducmV2LnhtbERPTWvCQBC9F/oflhF6q7uRIiW6igqCpxZtC3obsmMS&#10;kp1Ns6Om/74rFHqbx/uc+XLwrbpSH+vAFrKxAUVcBFdzaeHzY/v8CioKssM2MFn4oQjLxePDHHMX&#10;bryn60FKlUI45mihEulyrWNRkcc4Dh1x4s6h9ygJ9qV2Pd5SuG/1xJip9lhzaqiwo01FRXO4eAvm&#10;/WUzpe94Ob6ty7PEr0ZOk8bap9GwmoESGuRf/OfeuTQ/Mxncv0kn6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42kYsMAAADdAAAADwAAAAAAAAAAAAAAAACYAgAAZHJzL2Rv&#10;d25yZXYueG1sUEsFBgAAAAAEAAQA9QAAAIgDAAAAAA==&#10;" path="m,10l,e" filled="f" strokecolor="blue">
                <v:path arrowok="t" o:connecttype="custom" o:connectlocs="0,33750;0,0;0,0" o:connectangles="0,0,0"/>
              </v:shape>
              <v:rect id="Rectangle 492" o:spid="_x0000_s1187" style="position:absolute;left:4579;top:690;width:214;height:1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IsMAA&#10;AADdAAAADwAAAGRycy9kb3ducmV2LnhtbERPzWoCMRC+F3yHMEJvNXEPRbZGEUFQ8eLaBxg2sz80&#10;mSxJdNe3N4VCb/Px/c56OzkrHhRi71nDcqFAENfe9Nxq+L4dPlYgYkI2aD2ThidF2G5mb2ssjR/5&#10;So8qtSKHcCxRQ5fSUEoZ644cxoUfiDPX+OAwZRhaaQKOOdxZWSj1KR32nBs6HGjfUf1T3Z0GeasO&#10;46qyQflz0Vzs6XhtyGv9Pp92XyASTelf/Oc+mjx/qQr4/Sa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7GIsMAAAADdAAAADwAAAAAAAAAAAAAAAACYAgAAZHJzL2Rvd25y&#10;ZXYueG1sUEsFBgAAAAAEAAQA9QAAAIUDAAAAAA==&#10;" filled="f" stroked="f">
                <v:textbox style="mso-fit-shape-to-text:t" inset="0,0,0,0">
                  <w:txbxContent>
                    <w:p w:rsidR="00616056" w:rsidRDefault="00616056">
                      <w:r>
                        <w:rPr>
                          <w:rFonts w:cs="Arial"/>
                          <w:color w:val="000080"/>
                          <w:sz w:val="16"/>
                          <w:szCs w:val="16"/>
                        </w:rPr>
                        <w:t>Q1</w:t>
                      </w:r>
                    </w:p>
                  </w:txbxContent>
                </v:textbox>
              </v:rect>
              <v:shape id="Freeform 493" o:spid="_x0000_s1188" style="position:absolute;left:4203;top:8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TdwMMA&#10;AADdAAAADwAAAGRycy9kb3ducmV2LnhtbERP32vCMBB+H+x/CDfwZWiqDhnVKLIhiDjQTvD1aM6m&#10;2lxKE239740w2Nt9fD9vtuhsJW7U+NKxguEgAUGcO11yoeDwu+p/gvABWWPlmBTcycNi/voyw1S7&#10;lvd0y0IhYgj7FBWYEOpUSp8bsugHriaO3Mk1FkOETSF1g20Mt5UcJclEWiw5Nhis6ctQfsmuVkG5&#10;M/uPs69OP9+cbUbbY4Hv7VKp3lu3nIII1IV/8Z97reP8YTKG5zfx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TdwMMAAADdAAAADwAAAAAAAAAAAAAAAACYAgAAZHJzL2Rv&#10;d25yZXYueG1sUEsFBgAAAAAEAAQA9QAAAIgDAAAAAA==&#10;" path="m10,l,e" filled="f" strokecolor="red">
                <v:path arrowok="t" o:connecttype="custom" o:connectlocs="33750,0;0,0;0,0" o:connectangles="0,0,0"/>
              </v:shape>
              <v:shape id="Freeform 494" o:spid="_x0000_s1189" style="position:absolute;left:4504;top:9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fdy8gA&#10;AADdAAAADwAAAGRycy9kb3ducmV2LnhtbESPQWvCQBCF70L/wzKCF9FNSpAaXUWEVnsRa4XS25Ad&#10;k9jsbJpdTdpf3xWE3mZ4b973Zr7sTCWu1LjSsoJ4HIEgzqwuOVdwfH8ePYFwHlljZZkU/JCD5eKh&#10;N8dU25bf6HrwuQgh7FJUUHhfp1K6rCCDbmxr4qCdbGPQh7XJpW6wDeGmko9RNJEGSw6EAmtaF5R9&#10;HS4mQM4v+vVjk+zj9vdzytPvXdUmQ6UG/W41A+Gp8//m+/VWh/pxlMDtmzCC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B93LyAAAAN0AAAAPAAAAAAAAAAAAAAAAAJgCAABk&#10;cnMvZG93bnJldi54bWxQSwUGAAAAAAQABAD1AAAAjQMAAAAA&#10;" path="m,l,10e" filled="f" strokecolor="red">
                <v:path arrowok="t" o:connecttype="custom" o:connectlocs="0,0;0,33750;0,33750" o:connectangles="0,0,0"/>
              </v:shape>
              <v:shape id="Freeform 495" o:spid="_x0000_s1190" style="position:absolute;left:4504;top:3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t4UMkA&#10;AADdAAAADwAAAGRycy9kb3ducmV2LnhtbESPT2vCQBDF70K/wzIFL0U3ERWNrlIK1fYi/oPS25Ad&#10;k7TZ2TS7mtRP3xUK3mZ4b97vzXzZmlJcqHaFZQVxPwJBnFpdcKbgeHjtTUA4j6yxtEwKfsnBcvHQ&#10;mWOibcM7uux9JkIIuwQV5N5XiZQuzcmg69uKOGgnWxv0Ya0zqWtsQrgp5SCKxtJgwYGQY0UvOaXf&#10;+7MJkK+Vfv9YD7dxc/2c8vRnUzbDJ6W6j+3zDISn1t/N/9dvOtSPoxHcvgkj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0t4UMkAAADdAAAADwAAAAAAAAAAAAAAAACYAgAA&#10;ZHJzL2Rvd25yZXYueG1sUEsFBgAAAAAEAAQA9QAAAI4DAAAAAA==&#10;" path="m,10l,e" filled="f" strokecolor="red">
                <v:path arrowok="t" o:connecttype="custom" o:connectlocs="0,33750;0,0;0,0" o:connectangles="0,0,0"/>
              </v:shape>
              <v:shape id="Freeform 496" o:spid="_x0000_s1191" style="position:absolute;left:4353;top:2640;width:151;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PTMMA&#10;AADdAAAADwAAAGRycy9kb3ducmV2LnhtbERP32vCMBB+H/g/hBP2NhOFyeiMMoRAhQ2c+rK3sznb&#10;uuZSmljrf2+Ewd7u4/t5i9XgGtFTF2rPGqYTBYK48LbmUsNhb17eQISIbLHxTBpuFGC1HD0tMLP+&#10;yt/U72IpUgiHDDVUMbaZlKGoyGGY+JY4cSffOYwJdqW0HV5TuGvkTKm5dFhzaqiwpXVFxe/u4jSc&#10;zU+/NUc+5Z/KvJYht25jvrR+Hg8f7yAiDfFf/OfObZo/VXN4fJ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sPTMMAAADdAAAADwAAAAAAAAAAAAAAAACYAgAAZHJzL2Rv&#10;d25yZXYueG1sUEsFBgAAAAAEAAQA9QAAAIgDAAAAAA==&#10;" path="m10,l,5e" filled="f" strokecolor="blue">
                <v:path arrowok="t" o:connecttype="custom" o:connectlocs="34428,0;0,16875;0,16875" o:connectangles="0,0,0"/>
              </v:shape>
              <v:shape id="Freeform 497" o:spid="_x0000_s1192" style="position:absolute;left:4353;top:2865;width:151;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eq18MA&#10;AADdAAAADwAAAGRycy9kb3ducmV2LnhtbERP32vCMBB+H+x/CDfY20wU5qQaZQiBDiY49WVvt+Zs&#10;65pLabLa/fdGEHy7j+/nLVaDa0RPXag9axiPFAjiwtuaSw2HvXmZgQgR2WLjmTT8U4DV8vFhgZn1&#10;Z/6ifhdLkUI4ZKihirHNpAxFRQ7DyLfEiTv6zmFMsCul7fCcwl0jJ0pNpcOaU0OFLa0rKn53f07D&#10;yXz3W/PDx/xTmdcy5NZ9mI3Wz0/D+xxEpCHexTd3btP8sXqD6zfpBLm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eq18MAAADdAAAADwAAAAAAAAAAAAAAAACYAgAAZHJzL2Rv&#10;d25yZXYueG1sUEsFBgAAAAAEAAQA9QAAAIgDAAAAAA==&#10;" path="m10,5l,e" filled="f" strokecolor="blue">
                <v:path arrowok="t" o:connecttype="custom" o:connectlocs="34428,16875;0,0;0,0" o:connectangles="0,0,0"/>
              </v:shape>
              <v:shape id="Freeform 498" o:spid="_x0000_s1193" style="position:absolute;left:4368;top:2850;width:106;height:75;visibility:visible;mso-wrap-style:square;v-text-anchor:top" coordsize="10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tSkMQA&#10;AADdAAAADwAAAGRycy9kb3ducmV2LnhtbESPQYvCQAyF78L+hyELe9OpCirVUZYFQYQ9qPUeO7Gt&#10;djKlM2rdX785CN4S3st7XxarztXqTm2oPBsYDhJQxLm3FRcGssO6PwMVIrLF2jMZeFKA1fKjt8DU&#10;+gfv6L6PhZIQDikaKGNsUq1DXpLDMPANsWhn3zqMsraFti0+JNzVepQkE+2wYmkosaGfkvLr/uYM&#10;cL3JtrPj83c33erx5db90Wl0MObrs/ueg4rUxbf5db2xgj9MBFe+kRH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rUpDEAAAA3QAAAA8AAAAAAAAAAAAAAAAAmAIAAGRycy9k&#10;b3ducmV2LnhtbFBLBQYAAAAABAAEAPUAAACJAwAAAAA=&#10;" path="m,60l106,75,30,e" filled="f" strokecolor="blue">
                <v:path arrowok="t" o:connecttype="custom" o:connectlocs="0,60;106,75;30,0" o:connectangles="0,0,0"/>
              </v:shape>
              <v:shape id="Freeform 499" o:spid="_x0000_s1194" style="position:absolute;left:4353;top:2640;width:0;height:300;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e158IA&#10;AADdAAAADwAAAGRycy9kb3ducmV2LnhtbERPS2sCMRC+F/wPYQQvRZMt+FqNogWl9ObjoLdhM/vA&#10;zWTZRF3/fVMo9DYf33OW687W4kGtrxxrSEYKBHHmTMWFhvNpN5yB8AHZYO2YNLzIw3rVe1tiatyT&#10;D/Q4hkLEEPYpaihDaFIpfVaSRT9yDXHkctdaDBG2hTQtPmO4reWHUhNpseLYUGJDnyVlt+PdalDj&#10;3ba7Tr+T8wVPE5vfct6/51oP+t1mASJQF/7Ff+4vE+cnag6/38QT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B7XnwgAAAN0AAAAPAAAAAAAAAAAAAAAAAJgCAABkcnMvZG93&#10;bnJldi54bWxQSwUGAAAAAAQABAD1AAAAhwMAAAAA&#10;" path="m,l,20e" filled="f" strokecolor="blue">
                <v:path arrowok="t" o:connecttype="custom" o:connectlocs="0,0;0,67500;0,67500" o:connectangles="0,0,0"/>
              </v:shape>
              <v:rect id="Rectangle 500" o:spid="_x0000_s1195" style="position:absolute;left:4579;top:2640;width:18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lgcMA&#10;AADdAAAADwAAAGRycy9kb3ducmV2LnhtbESPzWoDMQyE74W8g1Eht8a7OZSwiRNKIZCGXrLpA4i1&#10;9ofa8mI72e3bR4dAbxIzmvm0O8zeqTvFNAQ2UK4KUMRNsAN3Bn6ux7cNqJSRLbrAZOCPEhz2i5cd&#10;VjZMfKF7nTslIZwqNNDnPFZap6Ynj2kVRmLR2hA9Zlljp23EScK90+uieNceB5aGHkf67Kn5rW/e&#10;gL7Wx2lTu1iE87r9dl+nS0vBmOXr/LEFlWnO/+bn9ckKflkKv3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YlgcMAAADdAAAADwAAAAAAAAAAAAAAAACYAgAAZHJzL2Rv&#10;d25yZXYueG1sUEsFBgAAAAAEAAQA9QAAAIgDAAAAAA==&#10;" filled="f" stroked="f">
                <v:textbox style="mso-fit-shape-to-text:t" inset="0,0,0,0">
                  <w:txbxContent>
                    <w:p w:rsidR="00616056" w:rsidRDefault="00616056">
                      <w:r>
                        <w:rPr>
                          <w:rFonts w:cs="Arial"/>
                          <w:color w:val="000080"/>
                          <w:sz w:val="14"/>
                          <w:szCs w:val="14"/>
                        </w:rPr>
                        <w:t>Q4</w:t>
                      </w:r>
                    </w:p>
                  </w:txbxContent>
                </v:textbox>
              </v:rect>
              <v:shape id="Freeform 501" o:spid="_x0000_s1196" style="position:absolute;left:4203;top:27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Nw8cQA&#10;AADdAAAADwAAAGRycy9kb3ducmV2LnhtbERP0WrCQBB8L/gPxwq+lHpRipTUSxClIKWCRqGvS27N&#10;peb2Qu5q0r/3BKHztMvszOws88E24kqdrx0rmE0TEMSl0zVXCk7Hj5c3ED4ga2wck4I/8pBno6cl&#10;ptr1fKBrESoRTdinqMCE0KZS+tKQRT91LXHkzq6zGOLaVVJ32Edz28h5kiykxZpjgsGW1obKS/Fr&#10;FdR7c3j98c15t+Hic/71XeFzv1JqMh5W7yACDeH/+KHe6vh+BNzbxBF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jcPHEAAAA3QAAAA8AAAAAAAAAAAAAAAAAmAIAAGRycy9k&#10;b3ducmV2LnhtbFBLBQYAAAAABAAEAPUAAACJAwAAAAA=&#10;" path="m10,l,e" filled="f" strokecolor="red">
                <v:path arrowok="t" o:connecttype="custom" o:connectlocs="33750,0;0,0;0,0" o:connectangles="0,0,0"/>
              </v:shape>
              <v:shape id="Freeform 502" o:spid="_x0000_s1197" style="position:absolute;left:4504;top:24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t2+cgA&#10;AADdAAAADwAAAGRycy9kb3ducmV2LnhtbESPQWvCQBCF74L/YRmhF6mbiEiTuooItvUiagultyE7&#10;TVKzs2l2a6K/3hWE3mZ4b973ZrboTCVO1LjSsoJ4FIEgzqwuOVfw8b5+fALhPLLGyjIpOJODxbzf&#10;m2Gqbct7Oh18LkIIuxQVFN7XqZQuK8igG9maOGjftjHow9rkUjfYhnBTyXEUTaXBkgOhwJpWBWXH&#10;w58JkJ8Xvfl8nezi9vKVcPK7rdrJUKmHQbd8BuGp8//m+/WbDvXjeAy3b8II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e3b5yAAAAN0AAAAPAAAAAAAAAAAAAAAAAJgCAABk&#10;cnMvZG93bnJldi54bWxQSwUGAAAAAAQABAD1AAAAjQMAAAAA&#10;" path="m,10l,e" filled="f" strokecolor="red">
                <v:path arrowok="t" o:connecttype="custom" o:connectlocs="0,33750;0,0;0,0" o:connectangles="0,0,0"/>
              </v:shape>
              <v:shape id="Freeform 503" o:spid="_x0000_s1198" style="position:absolute;left:4504;top:29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fTYskA&#10;AADdAAAADwAAAGRycy9kb3ducmV2LnhtbESPT2vCQBDF74V+h2UKXkQ3URGNrlIK1fYi/oPS25Ad&#10;k7TZ2TS7mtRP7xaE3mZ4b97vzXzZmlJcqHaFZQVxPwJBnFpdcKbgeHjtTUA4j6yxtEwKfsnBcvH4&#10;MMdE24Z3dNn7TIQQdgkqyL2vEildmpNB17cVcdBOtjbow1pnUtfYhHBTykEUjaXBggMhx4peckq/&#10;92cTIF8r/f6xHm3j5vo55enPpmxGXaU6T+3zDISn1v+b79dvOtSP4yH8fRNGkI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jfTYskAAADdAAAADwAAAAAAAAAAAAAAAACYAgAA&#10;ZHJzL2Rvd25yZXYueG1sUEsFBgAAAAAEAAQA9QAAAI4DAAAAAA==&#10;" path="m,l,10e" filled="f" strokecolor="red">
                <v:path arrowok="t" o:connecttype="custom" o:connectlocs="0,0;0,33750;0,33750" o:connectangles="0,0,0"/>
              </v:shape>
              <v:shape id="Freeform 504" o:spid="_x0000_s1199" style="position:absolute;left:3618;top:78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J3F8IA&#10;AADdAAAADwAAAGRycy9kb3ducmV2LnhtbERPS2vCQBC+F/wPywje6ibFlhpdRaqWnhRf9zE7JsHs&#10;bNjdxPTfdwuF3ubje8582ZtadOR8ZVlBOk5AEOdWV1woOJ+2z+8gfEDWWFsmBd/kYbkYPM0x0/bB&#10;B+qOoRAxhH2GCsoQmkxKn5dk0I9tQxy5m3UGQ4SukNrhI4abWr4kyZs0WHFsKLGhj5Ly+7E1Cg6v&#10;Lr20YX+lz2Lrd5spXdb7nVKjYb+agQjUh3/xn/tLx/lpOoHfb+IJ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EncXwgAAAN0AAAAPAAAAAAAAAAAAAAAAAJgCAABkcnMvZG93&#10;bnJldi54bWxQSwUGAAAAAAQABAD1AAAAhwMAAAAA&#10;" path="m,4l2,e" filled="f" strokecolor="blue">
                <v:path arrowok="t" o:connecttype="custom" o:connectlocs="0,13500;6750,0;6750,0" o:connectangles="0,0,0"/>
              </v:shape>
              <v:shape id="Freeform 505" o:spid="_x0000_s1200" style="position:absolute;left:3648;top:7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Z/08UA&#10;AADdAAAADwAAAGRycy9kb3ducmV2LnhtbERP32vCMBB+F/Y/hBP2IppWmIzOKDIQB8Jcuzlfj+Zs&#10;is2lNFG7/fWLIOztPr6fN1/2thEX6nztWEE6SUAQl07XXCn4+lyPn0H4gKyxcUwKfsjDcvEwmGOm&#10;3ZVzuhShEjGEfYYKTAhtJqUvDVn0E9cSR+7oOoshwq6SusNrDLeNnCbJTFqsOTYYbOnVUHkqzlbB&#10;9/usXLW/eT4y081+d9h+FEFWSj0O+9ULiEB9+Bff3W86zk/TJ7h9E0+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n/TxQAAAN0AAAAPAAAAAAAAAAAAAAAAAJgCAABkcnMv&#10;ZG93bnJldi54bWxQSwUGAAAAAAQABAD1AAAAigMAAAAA&#10;" path="m,l3,8e" filled="f" strokecolor="blue">
                <v:path arrowok="t" o:connecttype="custom" o:connectlocs="0,0;10125,27000;10125,27000" o:connectangles="0,0,0"/>
              </v:shape>
              <v:shape id="Freeform 506" o:spid="_x0000_s1201" style="position:absolute;left:3693;top:7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hpMUA&#10;AADdAAAADwAAAGRycy9kb3ducmV2LnhtbERPS2vCQBC+F/wPywi9FN3EQyjRVUSQFoS2SX1ch+yY&#10;DWZnQ3bVtL++Wyj0Nh/fcxarwbbiRr1vHCtIpwkI4srphmsF+8/t5BmED8gaW8ek4Is8rJajhwXm&#10;2t25oFsZahFD2OeowITQ5VL6ypBFP3UdceTOrrcYIuxrqXu8x3DbylmSZNJiw7HBYEcbQ9WlvFoF&#10;x7esWnffRfFkZi+H99PuowyyVupxPKznIAIN4V/8537VcX6aZvD7TTxB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9OGkxQAAAN0AAAAPAAAAAAAAAAAAAAAAAJgCAABkcnMv&#10;ZG93bnJldi54bWxQSwUGAAAAAAQABAD1AAAAigMAAAAA&#10;" path="m,8l3,e" filled="f" strokecolor="blue">
                <v:path arrowok="t" o:connecttype="custom" o:connectlocs="0,27000;10125,0;10125,0" o:connectangles="0,0,0"/>
              </v:shape>
              <v:shape id="Freeform 507" o:spid="_x0000_s1202" style="position:absolute;left:3738;top:7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hEP8UA&#10;AADdAAAADwAAAGRycy9kb3ducmV2LnhtbERPS2vCQBC+F/oflhG8FN3Eg5XoKlIoFQptE1/XITtm&#10;g9nZkN1q2l/fLQje5uN7zmLV20ZcqPO1YwXpOAFBXDpdc6Vgt30dzUD4gKyxcUwKfsjDavn4sMBM&#10;uyvndClCJWII+wwVmBDaTEpfGrLox64ljtzJdRZDhF0ldYfXGG4bOUmSqbRYc2ww2NKLofJcfFsF&#10;h49puW5/8/zJTN72n8f3ryLISqnhoF/PQQTqw118c290nJ+mz/D/TTxB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EQ/xQAAAN0AAAAPAAAAAAAAAAAAAAAAAJgCAABkcnMv&#10;ZG93bnJldi54bWxQSwUGAAAAAAQABAD1AAAAigMAAAAA&#10;" path="m,l3,8e" filled="f" strokecolor="blue">
                <v:path arrowok="t" o:connecttype="custom" o:connectlocs="0,0;10125,27000;10125,27000" o:connectangles="0,0,0"/>
              </v:shape>
              <v:shape id="Freeform 508" o:spid="_x0000_s1203" style="position:absolute;left:3783;top:7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QTccA&#10;AADdAAAADwAAAGRycy9kb3ducmV2LnhtbESPQUvDQBCF74L/YRnBi7Sb9FAkdhOKIAqCmqjtdchO&#10;s8HsbMiubfTXOwehtxnem/e+2VSzH9SRptgHNpAvM1DEbbA9dwY+3h8Wt6BiQrY4BCYDPxShKi8v&#10;NljYcOKajk3qlIRwLNCAS2kstI6tI49xGUZi0Q5h8phknTptJzxJuB/0KsvW2mPP0uBwpHtH7Vfz&#10;7Q3sXtbtdvyt6xu3evx83T+/NUl3xlxfzds7UInmdDb/Xz9Zwc9zwZVvZAR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n0E3HAAAA3QAAAA8AAAAAAAAAAAAAAAAAmAIAAGRy&#10;cy9kb3ducmV2LnhtbFBLBQYAAAAABAAEAPUAAACMAwAAAAA=&#10;" path="m,8l3,e" filled="f" strokecolor="blue">
                <v:path arrowok="t" o:connecttype="custom" o:connectlocs="0,27000;10125,0;10125,0" o:connectangles="0,0,0"/>
              </v:shape>
              <v:shape id="Freeform 509" o:spid="_x0000_s1204" style="position:absolute;left:3828;top:78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t11sUA&#10;AADdAAAADwAAAGRycy9kb3ducmV2LnhtbERPS2vCQBC+F/oflhG8FN3Eg9ToKlIoFQptE1/XITtm&#10;g9nZkN1q2l/fLQje5uN7zmLV20ZcqPO1YwXpOAFBXDpdc6Vgt30dPYPwAVlj45gU/JCH1fLxYYGZ&#10;dlfO6VKESsQQ9hkqMCG0mZS+NGTRj11LHLmT6yyGCLtK6g6vMdw2cpIkU2mx5thgsKUXQ+W5+LYK&#10;Dh/Tct3+5vmTmbztP4/vX0WQlVLDQb+egwjUh7v45t7oOD9NZ/D/TTxB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3XWxQAAAN0AAAAPAAAAAAAAAAAAAAAAAJgCAABkcnMv&#10;ZG93bnJldi54bWxQSwUGAAAAAAQABAD1AAAAigMAAAAA&#10;" path="m,l3,8e" filled="f" strokecolor="blue">
                <v:path arrowok="t" o:connecttype="custom" o:connectlocs="0,0;10125,27000;10125,27000" o:connectangles="0,0,0"/>
              </v:shape>
              <v:shape id="Freeform 510" o:spid="_x0000_s1205" style="position:absolute;left:3873;top:84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7qcQA&#10;AADdAAAADwAAAGRycy9kb3ducmV2LnhtbESPQW/CMAyF75P2HyJP4jbSIjGNQkDTNtBOINi4m8a0&#10;FY1TJQHKv8cHpN1svef3Ps8WvWvVhUJsPBvIhxko4tLbhisDf7/L13dQMSFbbD2TgRtFWMyfn2ZY&#10;WH/lLV12qVISwrFAA3VKXaF1LGtyGIe+Ixbt6IPDJGuotA14lXDX6lGWvWmHDUtDjR191lSedmdn&#10;YDsO+f6cNgdaVcu4/p7Q/muzNmbw0n9MQSXq07/5cf1jBT8fCb98IyPo+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Fu6nEAAAA3QAAAA8AAAAAAAAAAAAAAAAAmAIAAGRycy9k&#10;b3ducmV2LnhtbFBLBQYAAAAABAAEAPUAAACJAwAAAAA=&#10;" path="m,4l2,e" filled="f" strokecolor="blue">
                <v:path arrowok="t" o:connecttype="custom" o:connectlocs="0,13500;6750,0;6750,0" o:connectangles="0,0,0"/>
              </v:shape>
              <v:shape id="Freeform 511" o:spid="_x0000_s1206" style="position:absolute;left:3603;top:840;width:15;height:0;visibility:visible;mso-wrap-style:square;v-text-anchor:top" coordsize="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crGsMA&#10;AADdAAAADwAAAGRycy9kb3ducmV2LnhtbERPTWsCMRC9C/6HMEJvmqyHUrZGkdqitF7UIngbNuNm&#10;6WayJOm6/feNUOhtHu9zFqvBtaKnEBvPGoqZAkFcedNwreHz9DZ9AhETssHWM2n4oQir5Xi0wNL4&#10;Gx+oP6Za5BCOJWqwKXWllLGy5DDOfEecuasPDlOGoZYm4C2Hu1bOlXqUDhvODRY7erFUfR2/nYa4&#10;2/QHuf9QaqveT/a82b6GC2v9MBnWzyASDelf/OfemTy/mBdw/yaf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crGsMAAADdAAAADwAAAAAAAAAAAAAAAACYAgAAZHJzL2Rv&#10;d25yZXYueG1sUEsFBgAAAAAEAAQA9QAAAIgDAAAAAA==&#10;" path="m,l1,e" filled="f" strokecolor="blue">
                <v:path arrowok="t" o:connecttype="custom" o:connectlocs="0,0;3375,0;3375,0" o:connectangles="0,0,0"/>
              </v:shape>
              <v:rect id="Rectangle 512" o:spid="_x0000_s1207" style="position:absolute;left:3678;top:540;width:179;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U0MAA&#10;AADdAAAADwAAAGRycy9kb3ducmV2LnhtbERPzYrCMBC+L/gOYQRv29QeRLpGEUHQZS9WH2Bopj9s&#10;MilJtN233wiCt/n4fmezm6wRD/Khd6xgmeUgiGune24V3K7HzzWIEJE1Gsek4I8C7Lazjw2W2o18&#10;oUcVW5FCOJSooItxKKUMdUcWQ+YG4sQ1zluMCfpWao9jCrdGFnm+khZ7Tg0dDnToqP6t7laBvFbH&#10;cV0Zn7vvovkx59OlIafUYj7tv0BEmuJb/HKfdJq/LAp4fpNOkN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ATU0MAAAADdAAAADwAAAAAAAAAAAAAAAACYAgAAZHJzL2Rvd25y&#10;ZXYueG1sUEsFBgAAAAAEAAQA9QAAAIUDAAAAAA==&#10;" filled="f" stroked="f">
                <v:textbox style="mso-fit-shape-to-text:t" inset="0,0,0,0">
                  <w:txbxContent>
                    <w:p w:rsidR="00616056" w:rsidRDefault="00616056">
                      <w:r>
                        <w:rPr>
                          <w:rFonts w:cs="Arial"/>
                          <w:color w:val="000080"/>
                          <w:sz w:val="14"/>
                          <w:szCs w:val="14"/>
                        </w:rPr>
                        <w:t>R6</w:t>
                      </w:r>
                    </w:p>
                  </w:txbxContent>
                </v:textbox>
              </v:rect>
              <v:rect id="Rectangle 513" o:spid="_x0000_s1208" style="position:absolute;left:3678;top:915;width:156;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xS8AA&#10;AADdAAAADwAAAGRycy9kb3ducmV2LnhtbERP24rCMBB9X/Afwgi+rakVFukaZVkQVHyx+gFDM72w&#10;yaQk0da/N4Kwb3M411lvR2vEnXzoHCtYzDMQxJXTHTcKrpfd5wpEiMgajWNS8KAA283kY42FdgOf&#10;6V7GRqQQDgUqaGPsCylD1ZLFMHc9ceJq5y3GBH0jtcchhVsj8yz7khY7Tg0t9vTbUvVX3qwCeSl3&#10;w6o0PnPHvD6Zw/5ck1NqNh1/vkFEGuO/+O3e6zR/kS/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hxS8AAAADdAAAADwAAAAAAAAAAAAAAAACYAgAAZHJzL2Rvd25y&#10;ZXYueG1sUEsFBgAAAAAEAAQA9QAAAIUDAAAAAA==&#10;" filled="f" stroked="f">
                <v:textbox style="mso-fit-shape-to-text:t" inset="0,0,0,0">
                  <w:txbxContent>
                    <w:p w:rsidR="00616056" w:rsidRDefault="00616056">
                      <w:r>
                        <w:rPr>
                          <w:rFonts w:cs="Arial"/>
                          <w:color w:val="000080"/>
                          <w:sz w:val="14"/>
                          <w:szCs w:val="14"/>
                        </w:rPr>
                        <w:t>22</w:t>
                      </w:r>
                    </w:p>
                  </w:txbxContent>
                </v:textbox>
              </v:rect>
              <v:shape id="Freeform 514" o:spid="_x0000_s1209" style="position:absolute;left:3903;top:8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gZ1MQA&#10;AADdAAAADwAAAGRycy9kb3ducmV2LnhtbERP32vCMBB+F/wfwgl7kZlaREZnKuIYyNhAq7DXo7k2&#10;nc2lNNF2//0yGOztPr6ft9mOthV36n3jWMFykYAgLp1uuFZwOb8+PoHwAVlj65gUfJOHbT6dbDDT&#10;buAT3YtQixjCPkMFJoQuk9KXhiz6heuII1e53mKIsK+l7nGI4baVaZKspcWGY4PBjvaGymtxswqa&#10;ozmtvnxbfbxw8Za+f9Y4H3ZKPczG3TOIQGP4F/+5DzrOX6Yr+P0mni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4GdTEAAAA3QAAAA8AAAAAAAAAAAAAAAAAmAIAAGRycy9k&#10;b3ducmV2LnhtbFBLBQYAAAAABAAEAPUAAACJAwAAAAA=&#10;" path="m,l10,e" filled="f" strokecolor="red">
                <v:path arrowok="t" o:connecttype="custom" o:connectlocs="0,0;33750,0;33750,0" o:connectangles="0,0,0"/>
              </v:shape>
              <v:shape id="Freeform 515" o:spid="_x0000_s1210" style="position:absolute;left:3453;top:8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S8T8MA&#10;AADdAAAADwAAAGRycy9kb3ducmV2LnhtbERP32vCMBB+H/g/hBP2MjS1bCLVKKIMZGygVfD1aM6m&#10;2lxKE2333y+Dwd7u4/t5i1Vva/Gg1leOFUzGCQjiwumKSwWn4/toBsIHZI21Y1LwTR5Wy8HTAjPt&#10;Oj7QIw+liCHsM1RgQmgyKX1hyKIfu4Y4chfXWgwRtqXULXYx3NYyTZKptFhxbDDY0MZQccvvVkG1&#10;N4fXq68vX1vOP9LPc4kv3Vqp52G/noMI1Id/8Z97p+P8SfoGv9/EE+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S8T8MAAADdAAAADwAAAAAAAAAAAAAAAACYAgAAZHJzL2Rv&#10;d25yZXYueG1sUEsFBgAAAAAEAAQA9QAAAIgDAAAAAA==&#10;" path="m10,l,e" filled="f" strokecolor="red">
                <v:path arrowok="t" o:connecttype="custom" o:connectlocs="33750,0;0,0;0,0" o:connectangles="0,0,0"/>
              </v:shape>
              <v:shape id="Freeform 516" o:spid="_x0000_s1211" style="position:absolute;left:3303;top:264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SDsMA&#10;AADdAAAADwAAAGRycy9kb3ducmV2LnhtbERPTWvCQBC9F/wPywheik4UaiW6ipQWC55q1fOQHZNg&#10;djZmtzH213eFgrd5vM9ZrDpbqZYbXzrRMB4loFgyZ0rJNey/P4YzUD6QGKqcsIYbe1gte08LSo27&#10;yhe3u5CrGCI+JQ1FCHWK6LOCLfmRq1kid3KNpRBhk6Np6BrDbYWTJJmipVJiQ0E1vxWcnXc/VkNX&#10;r7PNO24v7eH4+oLO4fPt96T1oN+t56ACd+Eh/nd/mjh/PJnC/Zt4Ai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CSDsMAAADdAAAADwAAAAAAAAAAAAAAAACYAgAAZHJzL2Rv&#10;d25yZXYueG1sUEsFBgAAAAAEAAQA9QAAAIgDAAAAAA==&#10;" path="m,10l,e" filled="f" strokecolor="#800040">
                <v:path arrowok="t" o:connecttype="custom" o:connectlocs="0,33750;0,0;0,0" o:connectangles="0,0,0"/>
              </v:shape>
              <v:shape id="Freeform 517" o:spid="_x0000_s1212" style="position:absolute;left:3303;top:1440;width:0;height:300;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i8G8MA&#10;AADdAAAADwAAAGRycy9kb3ducmV2LnhtbERPS4vCMBC+C/6HMMJeRFOLWOkaRYSF1Yv4Wq9DM7bd&#10;bSalyWr990YQvM3H95zZojWVuFLjSssKRsMIBHFmdcm5guPhazAF4TyyxsoyKbiTg8W825lhqu2N&#10;d3Td+1yEEHYpKii8r1MpXVaQQTe0NXHgLrYx6ANscqkbvIVwU8k4iibSYMmhocCaVgVlf/t/o2Cc&#10;jM1m+3uJXXbqn38mZ12tS63UR69dfoLw1Pq3+OX+1mH+KE7g+U04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i8G8MAAADdAAAADwAAAAAAAAAAAAAAAACYAgAAZHJzL2Rv&#10;d25yZXYueG1sUEsFBgAAAAAEAAQA9QAAAIgDAAAAAA==&#10;" path="m,20l,e" filled="f" strokecolor="#800040">
                <v:path arrowok="t" o:connecttype="custom" o:connectlocs="0,67500;0,0;0,0" o:connectangles="0,0,0"/>
              </v:shape>
              <v:shape id="Freeform 518" o:spid="_x0000_s1213" style="position:absolute;left:3303;top:8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pbMcA&#10;AADdAAAADwAAAGRycy9kb3ducmV2LnhtbESPT2vCQBDF7wW/wzKCt7pRUNrUVWpEENpL03/0NmSn&#10;STA7G3ZXjd++cyh4m+G9ee83q83gOnWmEFvPBmbTDBRx5W3LtYGP9/39A6iYkC12nsnAlSJs1qO7&#10;FebWX/iNzmWqlYRwzNFAk1Kfax2rhhzGqe+JRfv1wWGSNdTaBrxIuOv0PMuW2mHL0tBgT0VD1bE8&#10;OQO7Miz1dfH4Uvwct1m7+6qK789XYybj4fkJVKIh3cz/1wcr+LO54Mo3MoJ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WKWzHAAAA3QAAAA8AAAAAAAAAAAAAAAAAmAIAAGRy&#10;cy9kb3ducmV2LnhtbFBLBQYAAAAABAAEAPUAAACMAwAAAAA=&#10;" path="m10,l,e" filled="f" strokecolor="#800040">
                <v:path arrowok="t" o:connecttype="custom" o:connectlocs="33750,0;0,0;0,0" o:connectangles="0,0,0"/>
              </v:shape>
              <v:shape id="Freeform 519" o:spid="_x0000_s1214" style="position:absolute;left:3618;top:273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8SNMMA&#10;AADdAAAADwAAAGRycy9kb3ducmV2LnhtbERPTWvCQBC9F/oflin0VjcJVGp0DaVq8aRo633Mjkkw&#10;Oxt21yT9991Cwds83ucsitG0oifnG8sK0kkCgri0uuFKwffX5uUNhA/IGlvLpOCHPBTLx4cF5toO&#10;fKD+GCoRQ9jnqKAOocul9GVNBv3EdsSRu1hnMEToKqkdDjHctDJLkqk02HBsqLGjj5rK6/FmFBxe&#10;XXq6hf2ZPquN361ndFrtd0o9P43vcxCBxnAX/7u3Os5Psxn8fRN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8SNMMAAADdAAAADwAAAAAAAAAAAAAAAACYAgAAZHJzL2Rv&#10;d25yZXYueG1sUEsFBgAAAAAEAAQA9QAAAIgDAAAAAA==&#10;" path="m,4l2,e" filled="f" strokecolor="blue">
                <v:path arrowok="t" o:connecttype="custom" o:connectlocs="0,13500;6750,0;6750,0" o:connectangles="0,0,0"/>
              </v:shape>
              <v:shape id="Freeform 520" o:spid="_x0000_s1215" style="position:absolute;left:3648;top:27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SAK8gA&#10;AADdAAAADwAAAGRycy9kb3ducmV2LnhtbESPQWvCQBCF70L/wzKCF9GNFqREV5FCqVBom7Ta65Cd&#10;ZoPZ2ZDdatpf3zkUepvhvXnvm81u8K26UB+bwAYW8wwUcRVsw7WB97eH2R2omJAttoHJwDdF2G1v&#10;RhvMbbhyQZcy1UpCOOZowKXU5VrHypHHOA8dsWifofeYZO1rbXu8Srhv9TLLVtpjw9LgsKN7R9W5&#10;/PIGTs+rat/9FMXULR+PLx9Pr2XStTGT8bBfg0o0pH/z3/XBCv7iVvjlGxlBb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5IAryAAAAN0AAAAPAAAAAAAAAAAAAAAAAJgCAABk&#10;cnMvZG93bnJldi54bWxQSwUGAAAAAAQABAD1AAAAjQMAAAAA&#10;" path="m,l3,8e" filled="f" strokecolor="blue">
                <v:path arrowok="t" o:connecttype="custom" o:connectlocs="0,0;10125,27000;10125,27000" o:connectangles="0,0,0"/>
              </v:shape>
              <v:shape id="Freeform 521" o:spid="_x0000_s1216" style="position:absolute;left:3693;top:27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glsMUA&#10;AADdAAAADwAAAGRycy9kb3ducmV2LnhtbERP32vCMBB+F/Y/hBP2IprWgYzOKDIQB8Jcuzlfj+Zs&#10;is2lNFG7/fWLIOztPr6fN1/2thEX6nztWEE6SUAQl07XXCn4+lyPn0H4gKyxcUwKfsjDcvEwmGOm&#10;3ZVzuhShEjGEfYYKTAhtJqUvDVn0E9cSR+7oOoshwq6SusNrDLeNnCbJTFqsOTYYbOnVUHkqzlbB&#10;9/usXLW/eT4y081+d9h+FEFWSj0O+9ULiEB9+Bff3W86zk+fUrh9E0+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CWwxQAAAN0AAAAPAAAAAAAAAAAAAAAAAJgCAABkcnMv&#10;ZG93bnJldi54bWxQSwUGAAAAAAQABAD1AAAAigMAAAAA&#10;" path="m,8l3,e" filled="f" strokecolor="blue">
                <v:path arrowok="t" o:connecttype="custom" o:connectlocs="0,27000;10125,0;10125,0" o:connectangles="0,0,0"/>
              </v:shape>
              <v:shape id="Freeform 522" o:spid="_x0000_s1217" style="position:absolute;left:3738;top:27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q7x8UA&#10;AADdAAAADwAAAGRycy9kb3ducmV2LnhtbERP32vCMBB+F/Y/hBP2IpragYzOKDIQB8Jcuzlfj+Zs&#10;is2lNFG7/fWLIOztPr6fN1/2thEX6nztWMF0koAgLp2uuVLw9bkeP4PwAVlj45gU/JCH5eJhMMdM&#10;uyvndClCJWII+wwVmBDaTEpfGrLoJ64ljtzRdRZDhF0ldYfXGG4bmSbJTFqsOTYYbOnVUHkqzlbB&#10;9/usXLW/eT4y6Wa/O2w/iiArpR6H/eoFRKA+/Ivv7jcd50+fUrh9E0+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ervHxQAAAN0AAAAPAAAAAAAAAAAAAAAAAJgCAABkcnMv&#10;ZG93bnJldi54bWxQSwUGAAAAAAQABAD1AAAAigMAAAAA&#10;" path="m,l3,8e" filled="f" strokecolor="blue">
                <v:path arrowok="t" o:connecttype="custom" o:connectlocs="0,0;10125,27000;10125,27000" o:connectangles="0,0,0"/>
              </v:shape>
              <v:shape id="Freeform 523" o:spid="_x0000_s1218" style="position:absolute;left:3783;top:27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YeXMQA&#10;AADdAAAADwAAAGRycy9kb3ducmV2LnhtbERP32vCMBB+F/Y/hBvsRWaqgkg1igyGwmCudZuvR3M2&#10;xeZSmkyrf/0iCL7dx/fz5svO1uJEra8cKxgOEhDEhdMVlwq+d++vUxA+IGusHZOCC3lYLp56c0y1&#10;O3NGpzyUIoawT1GBCaFJpfSFIYt+4BriyB1cazFE2JZSt3iO4baWoySZSIsVxwaDDb0ZKo75n1Xw&#10;+zkpVs01y/pmtP7Z7j++8iBLpV6eu9UMRKAuPMR390bH+cPxGG7fxBP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2HlzEAAAA3QAAAA8AAAAAAAAAAAAAAAAAmAIAAGRycy9k&#10;b3ducmV2LnhtbFBLBQYAAAAABAAEAPUAAACJAwAAAAA=&#10;" path="m,8l3,e" filled="f" strokecolor="blue">
                <v:path arrowok="t" o:connecttype="custom" o:connectlocs="0,27000;10125,0;10125,0" o:connectangles="0,0,0"/>
              </v:shape>
              <v:shape id="Freeform 524" o:spid="_x0000_s1219" style="position:absolute;left:3828;top:27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GKMUA&#10;AADdAAAADwAAAGRycy9kb3ducmV2LnhtbERP32vCMBB+H/g/hBN8GZqqQ6Qzighjg8Fmq26vR3Nr&#10;is2lNFHr/vplIPh2H9/PW6w6W4sztb5yrGA8SkAQF05XXCrY716GcxA+IGusHZOCK3lYLXsPC0y1&#10;u3BG5zyUIoawT1GBCaFJpfSFIYt+5BriyP241mKIsC2lbvESw20tJ0kykxYrjg0GG9oYKo75ySr4&#10;+pgV6+Y3yx7N5PXw+f2+zYMslRr0u/UziEBduItv7jcd54+nT/D/TTxB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34YoxQAAAN0AAAAPAAAAAAAAAAAAAAAAAJgCAABkcnMv&#10;ZG93bnJldi54bWxQSwUGAAAAAAQABAD1AAAAigMAAAAA&#10;" path="m,l3,8e" filled="f" strokecolor="blue">
                <v:path arrowok="t" o:connecttype="custom" o:connectlocs="0,0;10125,27000;10125,27000" o:connectangles="0,0,0"/>
              </v:shape>
              <v:shape id="Freeform 525" o:spid="_x0000_s1220" style="position:absolute;left:3873;top:279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uO7MIA&#10;AADdAAAADwAAAGRycy9kb3ducmV2LnhtbERPS2vCQBC+F/wPywi91U1aLBrdBLG19KT4uo/ZMQlm&#10;Z8Puqum/7xYK3ubje8686E0rbuR8Y1lBOkpAEJdWN1wpOOxXLxMQPiBrbC2Tgh/yUOSDpzlm2t55&#10;S7ddqEQMYZ+hgjqELpPSlzUZ9CPbEUfubJ3BEKGrpHZ4j+Gmla9J8i4NNhwbauxoWVN52V2Ngu3Y&#10;pcdr2Jzoq1r59eeUjh+btVLPw34xAxGoDw/xv/tbx/np2xj+vokn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647swgAAAN0AAAAPAAAAAAAAAAAAAAAAAJgCAABkcnMvZG93&#10;bnJldi54bWxQSwUGAAAAAAQABAD1AAAAhwMAAAAA&#10;" path="m,4l2,e" filled="f" strokecolor="blue">
                <v:path arrowok="t" o:connecttype="custom" o:connectlocs="0,13500;6750,0;6750,0" o:connectangles="0,0,0"/>
              </v:shape>
              <v:shape id="Freeform 526" o:spid="_x0000_s1221" style="position:absolute;left:3603;top:2790;width:15;height:0;visibility:visible;mso-wrap-style:square;v-text-anchor:top" coordsize="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ls8MA&#10;AADdAAAADwAAAGRycy9kb3ducmV2LnhtbERPTWsCMRC9F/wPYQRvNVFBytYoRS1K24taBG/DZrpZ&#10;3EyWJF23/74pFLzN433OYtW7RnQUYu1Zw2SsQBCX3tRcafg8vT4+gYgJ2WDjmTT8UITVcvCwwML4&#10;Gx+oO6ZK5BCOBWqwKbWFlLG05DCOfUucuS8fHKYMQyVNwFsOd42cKjWXDmvODRZbWlsqr8dvpyHu&#10;N91BfrwrtVNvJ3ve7LbhwlqPhv3LM4hEfbqL/917k+dPZnP4+yaf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cls8MAAADdAAAADwAAAAAAAAAAAAAAAACYAgAAZHJzL2Rv&#10;d25yZXYueG1sUEsFBgAAAAAEAAQA9QAAAIgDAAAAAA==&#10;" path="m,l1,e" filled="f" strokecolor="blue">
                <v:path arrowok="t" o:connecttype="custom" o:connectlocs="0,0;3375,0;3375,0" o:connectangles="0,0,0"/>
              </v:shape>
              <v:rect id="Rectangle 527" o:spid="_x0000_s1222" style="position:absolute;left:3678;top:2490;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hlcAA&#10;AADdAAAADwAAAGRycy9kb3ducmV2LnhtbERP24rCMBB9F/yHMIJvmqrgSjWKCIK7+GL1A4ZmesFk&#10;UpJou3+/WVjYtzmc6+wOgzXiTT60jhUs5hkI4tLplmsFj/t5tgERIrJG45gUfFOAw3482mGuXc83&#10;ehexFimEQ44Kmhi7XMpQNmQxzF1HnLjKeYsxQV9L7bFP4dbIZZatpcWWU0ODHZ0aKp/FyyqQ9+Lc&#10;bwrjM/e1rK7m83KryCk1nQzHLYhIQ/wX/7kvOs1frD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arhlcAAAADdAAAADwAAAAAAAAAAAAAAAACYAgAAZHJzL2Rvd25y&#10;ZXYueG1sUEsFBgAAAAAEAAQA9QAAAIUDAAAAAA==&#10;" filled="f" stroked="f">
                <v:textbox style="mso-fit-shape-to-text:t" inset="0,0,0,0">
                  <w:txbxContent>
                    <w:p w:rsidR="00616056" w:rsidRDefault="00616056">
                      <w:r>
                        <w:rPr>
                          <w:rFonts w:cs="Arial"/>
                          <w:color w:val="000080"/>
                          <w:sz w:val="14"/>
                          <w:szCs w:val="14"/>
                        </w:rPr>
                        <w:t>R14</w:t>
                      </w:r>
                    </w:p>
                  </w:txbxContent>
                </v:textbox>
              </v:rect>
              <v:rect id="Rectangle 528" o:spid="_x0000_s1223" style="position:absolute;left:3678;top:2865;width:156;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158MA&#10;AADdAAAADwAAAGRycy9kb3ducmV2LnhtbESP3WoCMRCF74W+Q5hC7zSrBZHVKKUgaOmNqw8wbGZ/&#10;aDJZktRd375zUfBuhnPmnG92h8k7daeY+sAGlosCFHEdbM+tgdv1ON+AShnZogtMBh6U4LB/me2w&#10;tGHkC92r3CoJ4VSigS7nodQ61R15TIswEIvWhOgxyxpbbSOOEu6dXhXFWnvsWRo6HOizo/qn+vUG&#10;9LU6jpvKxSJ8rZpvdz5dGgrGvL1OH1tQmab8NP9fn6zgL98FV76REf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V158MAAADdAAAADwAAAAAAAAAAAAAAAACYAgAAZHJzL2Rv&#10;d25yZXYueG1sUEsFBgAAAAAEAAQA9QAAAIgDAAAAAA==&#10;" filled="f" stroked="f">
                <v:textbox style="mso-fit-shape-to-text:t" inset="0,0,0,0">
                  <w:txbxContent>
                    <w:p w:rsidR="00616056" w:rsidRDefault="00616056">
                      <w:r>
                        <w:rPr>
                          <w:rFonts w:cs="Arial"/>
                          <w:color w:val="000080"/>
                          <w:sz w:val="14"/>
                          <w:szCs w:val="14"/>
                        </w:rPr>
                        <w:t>22</w:t>
                      </w:r>
                    </w:p>
                  </w:txbxContent>
                </v:textbox>
              </v:rect>
              <v:shape id="Freeform 529" o:spid="_x0000_s1224" style="position:absolute;left:3903;top:27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Agl8QA&#10;AADdAAAADwAAAGRycy9kb3ducmV2LnhtbERP32vCMBB+H/g/hBN8kZmqY8zOKDIRRCbMKvh6NGfT&#10;rbmUJtr63y8DYW/38f28+bKzlbhR40vHCsajBARx7nTJhYLTcfP8BsIHZI2VY1JwJw/LRe9pjql2&#10;LR/oloVCxBD2KSowIdSplD43ZNGPXE0cuYtrLIYIm0LqBtsYbis5SZJXabHk2GCwpg9D+U92tQrK&#10;L3N4+fbVZb/mbDf5PBc4bFdKDfrd6h1EoC78ix/urY7zx9MZ/H0TT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gIJfEAAAA3QAAAA8AAAAAAAAAAAAAAAAAmAIAAGRycy9k&#10;b3ducmV2LnhtbFBLBQYAAAAABAAEAPUAAACJAwAAAAA=&#10;" path="m,l10,e" filled="f" strokecolor="red">
                <v:path arrowok="t" o:connecttype="custom" o:connectlocs="0,0;33750,0;33750,0" o:connectangles="0,0,0"/>
              </v:shape>
              <v:shape id="Freeform 530" o:spid="_x0000_s1225" style="position:absolute;left:3453;top:27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6d8YA&#10;AADdAAAADwAAAGRycy9kb3ducmV2LnhtbESPQWvCQBCF74X+h2WEXopuFCkSXUUqQikValrwOmTH&#10;bDQ7G7Jbk/5751DobYb35r1vVpvBN+pGXawDG5hOMlDEZbA1Vwa+v/bjBaiYkC02gcnAL0XYrB8f&#10;Vpjb0PORbkWqlIRwzNGAS6nNtY6lI49xElpi0c6h85hk7SptO+wl3Dd6lmUv2mPN0uCwpVdH5bX4&#10;8QbqT3ecX2JzPuy4eJ99nCp87rfGPI2G7RJUoiH9m/+u36zgT+fCL9/ICHp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z6d8YAAADdAAAADwAAAAAAAAAAAAAAAACYAgAAZHJz&#10;L2Rvd25yZXYueG1sUEsFBgAAAAAEAAQA9QAAAIsDAAAAAA==&#10;" path="m10,l,e" filled="f" strokecolor="red">
                <v:path arrowok="t" o:connecttype="custom" o:connectlocs="33750,0;0,0;0,0" o:connectangles="0,0,0"/>
              </v:shape>
              <v:shape id="Freeform 531" o:spid="_x0000_s1226" style="position:absolute;left:4053;top:27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lUcUA&#10;AADdAAAADwAAAGRycy9kb3ducmV2LnhtbERPS2vCQBC+F/wPywi91U1KlZq6ShspFOzF1Afehuw0&#10;CWZnw+5W4793hYK3+fieM1v0phUncr6xrCAdJSCIS6sbrhRsfj6fXkH4gKyxtUwKLuRhMR88zDDT&#10;9sxrOhWhEjGEfYYK6hC6TEpf1mTQj2xHHLlf6wyGCF0ltcNzDDetfE6SiTTYcGyosaO8pvJY/BkF&#10;y8JN5GU8XeWH40fSLHdlvt9+K/U47N/fQATqw1387/7ScX76ksLtm3iC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82VRxQAAAN0AAAAPAAAAAAAAAAAAAAAAAJgCAABkcnMv&#10;ZG93bnJldi54bWxQSwUGAAAAAAQABAD1AAAAigMAAAAA&#10;" path="m10,l,e" filled="f" strokecolor="#800040">
                <v:path arrowok="t" o:connecttype="custom" o:connectlocs="33750,0;0,0;0,0" o:connectangles="0,0,0"/>
              </v:shape>
              <v:shape id="Freeform 532" o:spid="_x0000_s1227" style="position:absolute;left:4053;top:84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H7JsQA&#10;AADdAAAADwAAAGRycy9kb3ducmV2LnhtbERPS2vCQBC+F/wPyxS81Y3SSo2uYiOC0F6ML7wN2WkS&#10;zM6G3VXjv+8WCr3Nx/ec2aIzjbiR87VlBcNBAoK4sLrmUsF+t355B+EDssbGMil4kIfFvPc0w1Tb&#10;O2/plodSxBD2KSqoQmhTKX1RkUE/sC1x5L6tMxgidKXUDu8x3DRylCRjabDm2FBhS1lFxSW/GgWr&#10;3I3l423ymZ0vH0m9OhbZ6fClVP+5W05BBOrCv/jPvdFx/vB1BL/fx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h+ybEAAAA3QAAAA8AAAAAAAAAAAAAAAAAmAIAAGRycy9k&#10;b3ducmV2LnhtbFBLBQYAAAAABAAEAPUAAACJAwAAAAA=&#10;" path="m10,l,e" filled="f" strokecolor="#800040">
                <v:path arrowok="t" o:connecttype="custom" o:connectlocs="33750,0;0,0;0,0" o:connectangles="0,0,0"/>
              </v:shape>
              <v:shape id="Freeform 533" o:spid="_x0000_s1228" style="position:absolute;left:4443;top:1545;width:61;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0xg8IA&#10;AADdAAAADwAAAGRycy9kb3ducmV2LnhtbERPTWvCQBC9F/wPywje6sYaRKKriFC19NRE0OOQHZNg&#10;djbsbjT9991Cobd5vM9ZbwfTigc531hWMJsmIIhLqxuuFJyL99clCB+QNbaWScE3edhuRi9rzLR9&#10;8hc98lCJGMI+QwV1CF0mpS9rMuintiOO3M06gyFCV0nt8BnDTSvfkmQhDTYcG2rsaF9Tec97o+BS&#10;pu7Qoy8+7XGR9pSfCvNxVWoyHnYrEIGG8C/+c590nD9L5/D7TTx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bTGDwgAAAN0AAAAPAAAAAAAAAAAAAAAAAJgCAABkcnMvZG93&#10;bnJldi54bWxQSwUGAAAAAAQABAD1AAAAhwMAAAAA&#10;" path="m4,2l,e" filled="f" strokecolor="blue">
                <v:path arrowok="t" o:connecttype="custom" o:connectlocs="14183,6750;0,0;0,0" o:connectangles="0,0,0"/>
              </v:shape>
              <v:shape id="Freeform 534" o:spid="_x0000_s1229" style="position:absolute;left:4443;top:1500;width:121;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10MMA&#10;AADdAAAADwAAAGRycy9kb3ducmV2LnhtbERPS4vCMBC+C/sfwgjeNHV94FajLMIugnqwLp6HZmyL&#10;zaQ00Xb99UYQvM3H95zFqjWluFHtCssKhoMIBHFqdcGZgr/jT38GwnlkjaVlUvBPDlbLj84CY20b&#10;PtAt8ZkIIexiVJB7X8VSujQng25gK+LAnW1t0AdYZ1LX2IRwU8rPKJpKgwWHhhwrWueUXpKrUXA9&#10;Jb/Ttdk2990E7X0/+zqNUCvV67bfcxCeWv8Wv9wbHeYPx2N4fhNO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U10MMAAADdAAAADwAAAAAAAAAAAAAAAACYAgAAZHJzL2Rv&#10;d25yZXYueG1sUEsFBgAAAAAEAAQA9QAAAIgDAAAAAA==&#10;" path="m,3l8,e" filled="f" strokecolor="blue">
                <v:path arrowok="t" o:connecttype="custom" o:connectlocs="0,10125;27679,0;27679,0" o:connectangles="0,0,0"/>
              </v:shape>
            </v:group>
            <v:shape id="Freeform 536" o:spid="_x0000_s1230" style="position:absolute;left:28213;top:9239;width:768;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QS8QA&#10;AADdAAAADwAAAGRycy9kb3ducmV2LnhtbERPTWvCQBC9F/wPyxS8NRtrFRtdRYRKwXpoWnIesmMS&#10;mp0N2TWJ+fVuodDbPN7nbHaDqUVHrassK5hFMQji3OqKCwXfX29PKxDOI2usLZOCGznYbScPG0y0&#10;7fmTutQXIoSwS1BB6X2TSOnykgy6yDbEgbvY1qAPsC2kbrEP4aaWz3G8lAYrDg0lNnQoKf9Jr0bB&#10;NUuPy4M59ePHAu14Xr1mc9RKTR+H/RqEp8H/i//c7zrMn70s4PebcIL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JkEvEAAAA3QAAAA8AAAAAAAAAAAAAAAAAmAIAAGRycy9k&#10;b3ducmV2LnhtbFBLBQYAAAAABAAEAPUAAACJAwAAAAA=&#10;" path="m8,3l,e" filled="f" strokecolor="blue">
              <v:path arrowok="t" o:connecttype="custom" o:connectlocs="2147483646,2147483646;0,0;0,0" o:connectangles="0,0,0"/>
            </v:shape>
            <v:shape id="Freeform 537" o:spid="_x0000_s1231" style="position:absolute;left:28213;top:8953;width:768;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sOPMMA&#10;AADdAAAADwAAAGRycy9kb3ducmV2LnhtbERPTWvCQBC9F/wPywjedKO2QWM2IoIitD00LZ6H7DQJ&#10;zc6G7Gqiv75bEHqbx/ucdDuYRlypc7VlBfNZBIK4sLrmUsHX52G6AuE8ssbGMim4kYNtNnpKMdG2&#10;5w+65r4UIYRdggoq79tESldUZNDNbEscuG/bGfQBdqXUHfYh3DRyEUWxNFhzaKiwpX1FxU9+MQou&#10;5/wY781rf397QXt/X63PS9RKTcbDbgPC0+D/xQ/3SYf58+cY/r4JJ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sOPMMAAADdAAAADwAAAAAAAAAAAAAAAACYAgAAZHJzL2Rv&#10;d25yZXYueG1sUEsFBgAAAAAEAAQA9QAAAIgDAAAAAA==&#10;" path="m,3l8,e" filled="f" strokecolor="blue">
              <v:path arrowok="t" o:connecttype="custom" o:connectlocs="0,2147483646;2147483646,0;2147483646,0" o:connectangles="0,0,0"/>
            </v:shape>
            <v:shape id="Freeform 538" o:spid="_x0000_s1232" style="position:absolute;left:28213;top:8667;width:768;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rp8MA&#10;AADdAAAADwAAAGRycy9kb3ducmV2LnhtbERPTWvCQBC9C/6HZYTezEbbWhtdRYQWQT00iuchO02C&#10;2dmQXU3qr3eFgrd5vM+ZLztTiSs1rrSsYBTFIIgzq0vOFRwPX8MpCOeRNVaWScEfOVgu+r05Jtq2&#10;/EPX1OcihLBLUEHhfZ1I6bKCDLrI1sSB+7WNQR9gk0vdYBvCTSXHcTyRBksODQXWtC4oO6cXo+By&#10;Sr8na7Ntb7t3tLf99PP0ilqpl0G3moHw1Pmn+N+90WH+6O0D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erp8MAAADdAAAADwAAAAAAAAAAAAAAAACYAgAAZHJzL2Rv&#10;d25yZXYueG1sUEsFBgAAAAAEAAQA9QAAAIgDAAAAAA==&#10;" path="m8,3l,e" filled="f" strokecolor="blue">
              <v:path arrowok="t" o:connecttype="custom" o:connectlocs="2147483646,2147483646;0,0;0,0" o:connectangles="0,0,0"/>
            </v:shape>
            <v:shape id="Freeform 539" o:spid="_x0000_s1233" style="position:absolute;left:28213;top:8382;width:768;height:28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1cYA&#10;AADdAAAADwAAAGRycy9kb3ducmV2LnhtbESPQWvCQBCF7wX/wzKCt7pRW7Gpq4hgKVQPxuJ5yE6T&#10;YHY2ZFeT+us7B6G3Gd6b975ZrntXqxu1ofJsYDJOQBHn3lZcGPg+7Z4XoEJEtlh7JgO/FGC9Gjwt&#10;MbW+4yPdslgoCeGQooEyxibVOuQlOQxj3xCL9uNbh1HWttC2xU7CXa2nSTLXDiuWhhIb2paUX7Kr&#10;M3A9Zx/zrfvq7vtX9PfD4u08Q2vMaNhv3kFF6uO/+XH9aQV/8iK48o2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1cYAAADdAAAADwAAAAAAAAAAAAAAAACYAgAAZHJz&#10;L2Rvd25yZXYueG1sUEsFBgAAAAAEAAQA9QAAAIsDAAAAAA==&#10;" path="m,3l8,e" filled="f" strokecolor="blue">
              <v:path arrowok="t" o:connecttype="custom" o:connectlocs="0,2147483646;2147483646,0;2147483646,0" o:connectangles="0,0,0"/>
            </v:shape>
            <v:shape id="Freeform 540" o:spid="_x0000_s1234" style="position:absolute;left:28600;top:8191;width:381;height:191;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UGacIA&#10;AADdAAAADwAAAGRycy9kb3ducmV2LnhtbERPTWvCQBC9F/wPywje6sYSpEZXEaFq6amJoMchOybB&#10;7GzY3Wj8991Cobd5vM9ZbQbTijs531hWMJsmIIhLqxuuFJyKj9d3ED4ga2wtk4InedisRy8rzLR9&#10;8Dfd81CJGMI+QwV1CF0mpS9rMuintiOO3NU6gyFCV0nt8BHDTSvfkmQuDTYcG2rsaFdTect7o+Bc&#10;pm7foy++7GGe9pQfC/N5UWoyHrZLEIGG8C/+cx91nD9LF/D7TTxB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hQZpwgAAAN0AAAAPAAAAAAAAAAAAAAAAAJgCAABkcnMvZG93&#10;bnJldi54bWxQSwUGAAAAAAQABAD1AAAAhwMAAAAA&#10;" path="m4,2l,e" filled="f" strokecolor="blue">
              <v:path arrowok="t" o:connecttype="custom" o:connectlocs="2147483646,2147483646;0,0;0,0" o:connectangles="0,0,0"/>
            </v:shape>
            <v:shape id="Freeform 541" o:spid="_x0000_s1235" style="position:absolute;left:28600;top:10001;width:0;height:9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WFnMYA&#10;AADdAAAADwAAAGRycy9kb3ducmV2LnhtbESPQWvCQBCF74X+h2UK3uomgqKpqxSxpeCpagu9jdkx&#10;G5qdDdmNpv/eORS8zfDevPfNcj34Rl2oi3VgA/k4A0VcBltzZeB4eHueg4oJ2WITmAz8UYT16vFh&#10;iYUNV/6kyz5VSkI4FmjApdQWWsfSkcc4Di2xaOfQeUyydpW2HV4l3Dd6kmUz7bFmaXDY0sZR+bvv&#10;vYEfes9np6/jd7+LW7eYLBrss9yY0dPw+gIq0ZDu5v/rDyv4+VT45RsZQa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WFnMYAAADdAAAADwAAAAAAAAAAAAAAAACYAgAAZHJz&#10;L2Rvd25yZXYueG1sUEsFBgAAAAAEAAQA9QAAAIsDAAAAAA==&#10;" path="m,1l,e" filled="f" strokecolor="blue">
              <v:path arrowok="t" o:connecttype="custom" o:connectlocs="0,2147483646;0,0;0,0" o:connectangles="0,0,0"/>
            </v:shape>
            <v:rect id="Rectangle 542" o:spid="_x0000_s1236" style="position:absolute;left:29552;top:8191;width:1137;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A52sAA&#10;AADdAAAADwAAAGRycy9kb3ducmV2LnhtbERP24rCMBB9X/Afwgi+rWkFF6lGEUFwZV+sfsDQTC+Y&#10;TEqStfXvjbCwb3M419nsRmvEg3zoHCvI5xkI4srpjhsFt+vxcwUiRGSNxjEpeFKA3XbyscFCu4Ev&#10;9ChjI1IIhwIVtDH2hZShaslimLueOHG18xZjgr6R2uOQwq2Riyz7khY7Tg0t9nRoqbqXv1aBvJbH&#10;YVUan7nzov4x36dLTU6p2XTcr0FEGuO/+M990ml+vsz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A52sAAAADdAAAADwAAAAAAAAAAAAAAAACYAgAAZHJzL2Rvd25y&#10;ZXYueG1sUEsFBgAAAAAEAAQA9QAAAIUDAAAAAA==&#10;" filled="f" stroked="f">
              <v:textbox style="mso-fit-shape-to-text:t" inset="0,0,0,0">
                <w:txbxContent>
                  <w:p w:rsidR="00616056" w:rsidRDefault="00616056">
                    <w:r>
                      <w:rPr>
                        <w:rFonts w:cs="Arial"/>
                        <w:color w:val="000080"/>
                        <w:sz w:val="14"/>
                        <w:szCs w:val="14"/>
                      </w:rPr>
                      <w:t>R8</w:t>
                    </w:r>
                  </w:p>
                </w:txbxContent>
              </v:textbox>
            </v:rect>
            <v:rect id="Rectangle 543" o:spid="_x0000_s1237" style="position:absolute;left:29552;top:9334;width:991;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nrcAA&#10;AADdAAAADwAAAGRycy9kb3ducmV2LnhtbERP24rCMBB9X/Afwgi+rakFF+kaZVkQVHyx+gFDM72w&#10;yaQk0da/N4Kwb3M411lvR2vEnXzoHCtYzDMQxJXTHTcKrpfd5wpEiMgajWNS8KAA283kY42FdgOf&#10;6V7GRqQQDgUqaGPsCylD1ZLFMHc9ceJq5y3GBH0jtcchhVsj8yz7khY7Tg0t9vTbUvVX3qwCeSl3&#10;w6o0PnPHvD6Zw/5ck1NqNh1/vkFEGuO/+O3e6zR/scz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KnrcAAAADdAAAADwAAAAAAAAAAAAAAAACYAgAAZHJzL2Rvd25y&#10;ZXYueG1sUEsFBgAAAAAEAAQA9QAAAIUDAAAAAA==&#10;" filled="f" stroked="f">
              <v:textbox style="mso-fit-shape-to-text:t" inset="0,0,0,0">
                <w:txbxContent>
                  <w:p w:rsidR="00616056" w:rsidRDefault="00616056">
                    <w:r>
                      <w:rPr>
                        <w:rFonts w:cs="Arial"/>
                        <w:color w:val="000080"/>
                        <w:sz w:val="14"/>
                        <w:szCs w:val="14"/>
                      </w:rPr>
                      <w:t>22</w:t>
                    </w:r>
                  </w:p>
                </w:txbxContent>
              </v:textbox>
            </v:rect>
            <v:shape id="Freeform 544" o:spid="_x0000_s1238" style="position:absolute;left:28600;top:7239;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1qosoA&#10;AADdAAAADwAAAGRycy9kb3ducmV2LnhtbESPT2vCQBDF74V+h2UKXkQ3qVZq6ipSqH8upU0Lpbch&#10;O01Ss7Mxu5rUT+8KQm8zvDfv92a26EwljtS40rKCeBiBIM6sLjlX8PnxMngE4TyyxsoyKfgjB4v5&#10;7c0ME21bfqdj6nMRQtglqKDwvk6kdFlBBt3Q1sRB+7GNQR/WJpe6wTaEm0reR9FEGiw5EAqs6bmg&#10;bJceTID8rvT2az1+i9vT95Sn+9eqHfeV6t11yycQnjr/b75eb3SoHz+M4PJNGEHOz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BdaqLKAAAA3QAAAA8AAAAAAAAAAAAAAAAAmAIA&#10;AGRycy9kb3ducmV2LnhtbFBLBQYAAAAABAAEAPUAAACPAwAAAAA=&#10;" path="m,10l,e" filled="f" strokecolor="red">
              <v:path arrowok="t" o:connecttype="custom" o:connectlocs="0,2147483646;0,0;0,0" o:connectangles="0,0,0"/>
            </v:shape>
            <v:shape id="Freeform 545" o:spid="_x0000_s1239" style="position:absolute;left:28600;top:10096;width:0;height:953;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Ty1skA&#10;AADdAAAADwAAAGRycy9kb3ducmV2LnhtbESPQWvCQBCF70L/wzIFL6VuIrHU1FVKoVUvYqNQehuy&#10;0yRtdjbNbk3017tCwdsM78373swWvanFgVpXWVYQjyIQxLnVFRcK9rvX+0cQziNrrC2TgiM5WMxv&#10;BjNMte34nQ6ZL0QIYZeigtL7JpXS5SUZdCPbEAfty7YGfVjbQuoWuxBuajmOogdpsOJAKLGhl5Ly&#10;n+zPBMj3m15/LJNt3J0+pzz93dRdcqfU8LZ/fgLhqfdX8//1Sof68SSByzdhBDk/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7Ty1skAAADdAAAADwAAAAAAAAAAAAAAAACYAgAA&#10;ZHJzL2Rvd25yZXYueG1sUEsFBgAAAAAEAAQA9QAAAI4DAAAAAA==&#10;" path="m,l,10e" filled="f" strokecolor="red">
              <v:path arrowok="t" o:connecttype="custom" o:connectlocs="0,0;0,2147483646;0,2147483646" o:connectangles="0,0,0"/>
            </v:shape>
            <v:shape id="Freeform 546" o:spid="_x0000_s1240" style="position:absolute;left:20974;top:11049;width:7626;height:0;visibility:visible;mso-wrap-style:square;v-text-anchor:top" coordsize="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aDsMA&#10;AADdAAAADwAAAGRycy9kb3ducmV2LnhtbERPS2vCQBC+F/wPywi96UYlRaOrSFHoqVAf4HHIjkk0&#10;O5tmNw/767sFobf5+J6z2vSmFC3VrrCsYDKOQBCnVhecKTgd96M5COeRNZaWScGDHGzWg5cVJtp2&#10;/EXtwWcihLBLUEHufZVI6dKcDLqxrYgDd7W1QR9gnUldYxfCTSmnUfQmDRYcGnKs6D2n9H5ojIJz&#10;fGlv5W7R/MiH/Gxo1vXxd6fU67DfLkF46v2/+On+0GH+JI7h75tw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daDsMAAADdAAAADwAAAAAAAAAAAAAAAACYAgAAZHJzL2Rv&#10;d25yZXYueG1sUEsFBgAAAAAEAAQA9QAAAIgDAAAAAA==&#10;" path="m80,l,e" filled="f" strokecolor="#800040">
              <v:path arrowok="t" o:connecttype="custom" o:connectlocs="2147483646,0;0,0;0,0" o:connectangles="0,0,0"/>
            </v:shape>
            <v:oval id="Oval 547" o:spid="_x0000_s1241" style="position:absolute;left:20783;top:10858;width:286;height: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8IRsAA&#10;AADdAAAADwAAAGRycy9kb3ducmV2LnhtbERPTWsCMRC9F/wPYYTeataCi12NItKi4EktnofNuLua&#10;TJYk1fTfm0LB2zze58yXyRpxIx86xwrGowIEce10x42C7+PX2xREiMgajWNS8EsBlovByxwr7e68&#10;p9shNiKHcKhQQRtjX0kZ6pYshpHriTN3dt5izNA3Unu853Br5HtRlNJix7mhxZ7WLdXXw49VsPsM&#10;F72Px5R2mwuVyZv69GGUeh2m1QxEpBSf4n/3Vuf540kJf9/kE+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8IRsAAAADdAAAADwAAAAAAAAAAAAAAAACYAgAAZHJzL2Rvd25y&#10;ZXYueG1sUEsFBgAAAAAEAAQA9QAAAIUDAAAAAA==&#10;" fillcolor="fuchsia" strokecolor="fuchsia"/>
            <v:shape id="Freeform 548" o:spid="_x0000_s1242" style="position:absolute;left:20974;top:11049;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E6MMA&#10;AADdAAAADwAAAGRycy9kb3ducmV2LnhtbERPTWvCQBC9F/wPywi9FJ0oWEvqKiJKhZ6q1vOQHZPQ&#10;7GzMrjH667uFgrd5vM+ZLTpbqZYbXzrRMBomoFgyZ0rJNRz2m8EbKB9IDFVOWMONPSzmvacZpcZd&#10;5YvbXchVDBGfkoYihDpF9FnBlvzQ1SyRO7nGUoiwydE0dI3htsJxkryipVJiQ0E1rwrOfnYXq6Gr&#10;l9nHGj/P7fdxOkHn8OV2P2n93O+W76ACd+Eh/ndvTZw/mkzh75t4A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pE6MMAAADdAAAADwAAAAAAAAAAAAAAAACYAgAAZHJzL2Rv&#10;d25yZXYueG1sUEsFBgAAAAAEAAQA9QAAAIgDAAAAAA==&#10;" path="m,10l,e" filled="f" strokecolor="#800040">
              <v:path arrowok="t" o:connecttype="custom" o:connectlocs="0,2147483646;0,0;0,0" o:connectangles="0,0,0"/>
            </v:shape>
            <v:shape id="Freeform 549" o:spid="_x0000_s1243" style="position:absolute;left:28213;top:13620;width:387;height:191;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A1L8UA&#10;AADdAAAADwAAAGRycy9kb3ducmV2LnhtbESPQWvCQBCF74X+h2UK3urGYkWiq5RCq8WTidAeh+yY&#10;hGZnw+5G03/fOQjeZnhv3vtmvR1dpy4UYuvZwGyagSKuvG25NnAqP56XoGJCtth5JgN/FGG7eXxY&#10;Y279lY90KVKtJIRjjgaalPpc61g15DBOfU8s2tkHh0nWUGsb8CrhrtMvWbbQDluWhgZ7em+o+i0G&#10;Z+C7mofPAWN58LvFfKBiX7qvH2MmT+PbClSiMd3Nt+u9FfzZq+DKNzKC3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DUvxQAAAN0AAAAPAAAAAAAAAAAAAAAAAJgCAABkcnMv&#10;ZG93bnJldi54bWxQSwUGAAAAAAQABAD1AAAAigMAAAAA&#10;" path="m4,2l,e" filled="f" strokecolor="blue">
              <v:path arrowok="t" o:connecttype="custom" o:connectlocs="2147483646,2147483646;0,0;0,0" o:connectangles="0,0,0"/>
            </v:shape>
            <v:shape id="Freeform 550" o:spid="_x0000_s1244" style="position:absolute;left:28213;top:13335;width:768;height:28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Mk8IA&#10;AADdAAAADwAAAGRycy9kb3ducmV2LnhtbERPTYvCMBC9C/sfwizszabuomg1yiIognrYrngemrEt&#10;NpPSRFv99UYQvM3jfc5s0ZlKXKlxpWUFgygGQZxZXXKu4PC/6o9BOI+ssbJMCm7kYDH/6M0w0bbl&#10;P7qmPhchhF2CCgrv60RKlxVk0EW2Jg7cyTYGfYBNLnWDbQg3lfyO45E0WHJoKLCmZUHZOb0YBZdj&#10;uh4tzba974Zo7/vx5PiDWqmvz+53CsJT59/il3ujw/zBcALPb8IJ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nQyTwgAAAN0AAAAPAAAAAAAAAAAAAAAAAJgCAABkcnMvZG93&#10;bnJldi54bWxQSwUGAAAAAAQABAD1AAAAhwMAAAAA&#10;" path="m,3l8,e" filled="f" strokecolor="blue">
              <v:path arrowok="t" o:connecttype="custom" o:connectlocs="0,2147483646;2147483646,0;2147483646,0" o:connectangles="0,0,0"/>
            </v:shape>
            <v:shape id="Freeform 551" o:spid="_x0000_s1245" style="position:absolute;left:28213;top:13049;width:768;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tvs8YA&#10;AADdAAAADwAAAGRycy9kb3ducmV2LnhtbESPQWvCQBCF7wX/wzIFb3VjxaCpq4hQEWoPTcXzkJ0m&#10;odnZkF1N6q93DkJvM7w3732z2gyuUVfqQu3ZwHSSgCIuvK25NHD6fn9ZgAoR2WLjmQz8UYDNevS0&#10;wsz6nr/omsdSSQiHDA1UMbaZ1qGoyGGY+JZYtB/fOYyydqW2HfYS7hr9miSpdlizNFTY0q6i4je/&#10;OAOXc75Pd+6jvx3n6G+fi+V5htaY8fOwfQMVaYj/5sf1wQr+NBV++UZG0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tvs8YAAADdAAAADwAAAAAAAAAAAAAAAACYAgAAZHJz&#10;L2Rvd25yZXYueG1sUEsFBgAAAAAEAAQA9QAAAIsDAAAAAA==&#10;" path="m8,3l,e" filled="f" strokecolor="blue">
              <v:path arrowok="t" o:connecttype="custom" o:connectlocs="2147483646,2147483646;0,0;0,0" o:connectangles="0,0,0"/>
            </v:shape>
            <v:shape id="Freeform 552" o:spid="_x0000_s1246" style="position:absolute;left:28213;top:12763;width:768;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fKKMQA&#10;AADdAAAADwAAAGRycy9kb3ducmV2LnhtbERPTWvCQBC9C/0Pywi9mU0sDTa6SglYCq2HpsXzkB2T&#10;YHY2ZDcm9dd3C4K3ebzP2ewm04oL9a6xrCCJYhDEpdUNVwp+vveLFQjnkTW2lknBLznYbR9mG8y0&#10;HfmLLoWvRAhhl6GC2vsuk9KVNRl0ke2IA3eyvUEfYF9J3eMYwk0rl3GcSoMNh4YaO8prKs/FYBQM&#10;x+Itzc3HeP18Rns9rF6OT6iVepxPr2sQniZ/F9/c7zrMT9IE/r8JJ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HyijEAAAA3QAAAA8AAAAAAAAAAAAAAAAAmAIAAGRycy9k&#10;b3ducmV2LnhtbFBLBQYAAAAABAAEAPUAAACJAwAAAAA=&#10;" path="m,3l8,e" filled="f" strokecolor="blue">
              <v:path arrowok="t" o:connecttype="custom" o:connectlocs="0,2147483646;2147483646,0;2147483646,0" o:connectangles="0,0,0"/>
            </v:shape>
            <v:shape id="Freeform 553" o:spid="_x0000_s1247" style="position:absolute;left:28213;top:12477;width:768;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VUX8IA&#10;AADdAAAADwAAAGRycy9kb3ducmV2LnhtbERPTYvCMBC9C/sfwix401TFotUoi7AiqAe7i+ehmW3L&#10;NpPSRFv99UYQvM3jfc5y3ZlKXKlxpWUFo2EEgjizuuRcwe/P92AGwnlkjZVlUnAjB+vVR2+JibYt&#10;n+ia+lyEEHYJKii8rxMpXVaQQTe0NXHg/mxj0AfY5FI32IZwU8lxFMXSYMmhocCaNgVl/+nFKLic&#10;0228Mfv2fpiivR9n8/MEtVL9z+5rAcJT59/il3unw/xRPIb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VRfwgAAAN0AAAAPAAAAAAAAAAAAAAAAAJgCAABkcnMvZG93&#10;bnJldi54bWxQSwUGAAAAAAQABAD1AAAAhwMAAAAA&#10;" path="m8,3l,e" filled="f" strokecolor="blue">
              <v:path arrowok="t" o:connecttype="custom" o:connectlocs="2147483646,2147483646;0,0;0,0" o:connectangles="0,0,0"/>
            </v:shape>
            <v:shape id="Freeform 554" o:spid="_x0000_s1248" style="position:absolute;left:28213;top:12192;width:768;height:28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nxxMIA&#10;AADdAAAADwAAAGRycy9kb3ducmV2LnhtbERPTYvCMBC9C/sfwix409QVi1ajLIIiqAe7i+ehmW3L&#10;NpPSRFv99UYQvM3jfc5i1ZlKXKlxpWUFo2EEgjizuuRcwe/PZjAF4TyyxsoyKbiRg9Xyo7fARNuW&#10;T3RNfS5CCLsEFRTe14mULivIoBvamjhwf7Yx6ANscqkbbEO4qeRXFMXSYMmhocCa1gVl/+nFKLic&#10;0228Nvv2fpigvR+ns/MYtVL9z+57DsJT59/il3unw/xRPIb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GfHEwgAAAN0AAAAPAAAAAAAAAAAAAAAAAJgCAABkcnMvZG93&#10;bnJldi54bWxQSwUGAAAAAAQABAD1AAAAhwMAAAAA&#10;" path="m,3l8,e" filled="f" strokecolor="blue">
              <v:path arrowok="t" o:connecttype="custom" o:connectlocs="0,2147483646;2147483646,0;2147483646,0" o:connectangles="0,0,0"/>
            </v:shape>
            <v:shape id="Freeform 555" o:spid="_x0000_s1249" style="position:absolute;left:28600;top:12001;width:381;height:191;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H1l8IA&#10;AADdAAAADwAAAGRycy9kb3ducmV2LnhtbERPS2vCQBC+F/wPywje6kYJoURXEcFH6alJoR6H7JgE&#10;s7Nhd6Px33cLhd7m43vOejuaTtzJ+daygsU8AUFcWd1yreCrPLy+gfABWWNnmRQ8ycN2M3lZY67t&#10;gz/pXoRaxBD2OSpoQuhzKX3VkEE/tz1x5K7WGQwRulpqh48Ybjq5TJJMGmw5NjTY076h6lYMRsF3&#10;lbrjgL78sKcsHag4l+b9otRsOu5WIAKN4V/85z7rOH+RpfD7TTx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MfWXwgAAAN0AAAAPAAAAAAAAAAAAAAAAAJgCAABkcnMvZG93&#10;bnJldi54bWxQSwUGAAAAAAQABAD1AAAAhwMAAAAA&#10;" path="m4,2l,e" filled="f" strokecolor="blue">
              <v:path arrowok="t" o:connecttype="custom" o:connectlocs="2147483646,2147483646;0,0;0,0" o:connectangles="0,0,0"/>
            </v:shape>
            <v:shape id="Freeform 556" o:spid="_x0000_s1250" style="position:absolute;left:28600;top:13811;width:0;height:9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7sucMA&#10;AADdAAAADwAAAGRycy9kb3ducmV2LnhtbERPTWvCQBC9F/wPywi91U0CDZq6BhFbCj1pVehtmp1m&#10;g9nZkN1o+u+7gtDbPN7nLMvRtuJCvW8cK0hnCQjiyumGawWHz9enOQgfkDW2jknBL3koV5OHJRba&#10;XXlHl32oRQxhX6ACE0JXSOkrQxb9zHXEkftxvcUQYV9L3eM1httWZkmSS4sNxwaDHW0MVef9YBV8&#10;0Vuafx8Pp+HDb80iW7Q4JKlSj9Nx/QIi0Bj+xXf3u47z0/wZbt/E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7sucMAAADdAAAADwAAAAAAAAAAAAAAAACYAgAAZHJzL2Rv&#10;d25yZXYueG1sUEsFBgAAAAAEAAQA9QAAAIgDAAAAAA==&#10;" path="m,1l,e" filled="f" strokecolor="blue">
              <v:path arrowok="t" o:connecttype="custom" o:connectlocs="0,2147483646;0,0;0,0" o:connectangles="0,0,0"/>
            </v:shape>
            <v:rect id="Rectangle 557" o:spid="_x0000_s1251" style="position:absolute;left:29552;top:12001;width:1632;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rE78A&#10;AADdAAAADwAAAGRycy9kb3ducmV2LnhtbERPzYrCMBC+C75DGGFvmuqhSDWKCILKXqz7AEMz/cFk&#10;UpJo69ubhYW9zcf3O9v9aI14kQ+dYwXLRQaCuHK640bBz/00X4MIEVmjcUwK3hRgv5tOtlhoN/CN&#10;XmVsRArhUKCCNsa+kDJULVkMC9cTJ6523mJM0DdSexxSuDVylWW5tNhxamixp2NL1aN8WgXyXp6G&#10;dWl85q6r+ttczreanFJfs/GwARFpjP/iP/dZp/nLPIf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VWsTvwAAAN0AAAAPAAAAAAAAAAAAAAAAAJgCAABkcnMvZG93bnJl&#10;di54bWxQSwUGAAAAAAQABAD1AAAAhAMAAAAA&#10;" filled="f" stroked="f">
              <v:textbox style="mso-fit-shape-to-text:t" inset="0,0,0,0">
                <w:txbxContent>
                  <w:p w:rsidR="00616056" w:rsidRDefault="00616056">
                    <w:r>
                      <w:rPr>
                        <w:rFonts w:cs="Arial"/>
                        <w:color w:val="000080"/>
                        <w:sz w:val="14"/>
                        <w:szCs w:val="14"/>
                      </w:rPr>
                      <w:t>R11</w:t>
                    </w:r>
                  </w:p>
                </w:txbxContent>
              </v:textbox>
            </v:rect>
            <v:rect id="Rectangle 558" o:spid="_x0000_s1252" style="position:absolute;left:29552;top:13144;width:991;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OiMAA&#10;AADdAAAADwAAAGRycy9kb3ducmV2LnhtbERPzYrCMBC+C/sOYQRvNtWDK12jLIKg4sW6DzA00x82&#10;mZQka+vbG0HY23x8v7PZjdaIO/nQOVawyHIQxJXTHTcKfm6H+RpEiMgajWNS8KAAu+3HZIOFdgNf&#10;6V7GRqQQDgUqaGPsCylD1ZLFkLmeOHG18xZjgr6R2uOQwq2RyzxfSYsdp4YWe9q3VP2Wf1aBvJWH&#10;YV0an7vzsr6Y0/Fak1NqNh2/v0BEGuO/+O0+6jR/sfqE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hnOiMAAAADdAAAADwAAAAAAAAAAAAAAAACYAgAAZHJzL2Rvd25y&#10;ZXYueG1sUEsFBgAAAAAEAAQA9QAAAIUDAAAAAA==&#10;" filled="f" stroked="f">
              <v:textbox style="mso-fit-shape-to-text:t" inset="0,0,0,0">
                <w:txbxContent>
                  <w:p w:rsidR="00616056" w:rsidRDefault="00616056">
                    <w:r>
                      <w:rPr>
                        <w:rFonts w:cs="Arial"/>
                        <w:color w:val="000080"/>
                        <w:sz w:val="14"/>
                        <w:szCs w:val="14"/>
                      </w:rPr>
                      <w:t>22</w:t>
                    </w:r>
                  </w:p>
                </w:txbxContent>
              </v:textbox>
            </v:rect>
            <v:shape id="Freeform 559" o:spid="_x0000_s1253" style="position:absolute;left:28600;top:11049;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ybsgA&#10;AADdAAAADwAAAGRycy9kb3ducmV2LnhtbESPTWvCQBCG7wX/wzJCL6VuUkQ0uooUattLUVso3obs&#10;mESzszG7NWl/fedQ6G2GeT+eWax6V6srtaHybCAdJaCIc28rLgx8vD/dT0GFiGyx9kwGvinAajm4&#10;WWBmfcc7uu5joSSEQ4YGyhibTOuQl+QwjHxDLLejbx1GWdtC2xY7CXe1fkiSiXZYsTSU2NBjSfl5&#10;/+Wk5LSxr5/P423a/RxmPLu81d34zpjbYb+eg4rUx3/xn/vFCn46EVz5Rkb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TJuyAAAAN0AAAAPAAAAAAAAAAAAAAAAAJgCAABk&#10;cnMvZG93bnJldi54bWxQSwUGAAAAAAQABAD1AAAAjQMAAAAA&#10;" path="m,10l,e" filled="f" strokecolor="red">
              <v:path arrowok="t" o:connecttype="custom" o:connectlocs="0,2147483646;0,0;0,0" o:connectangles="0,0,0"/>
            </v:shape>
            <v:shape id="Freeform 560" o:spid="_x0000_s1254" style="position:absolute;left:28600;top:13906;width:0;height:953;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mX9cgA&#10;AADdAAAADwAAAGRycy9kb3ducmV2LnhtbESPQWvCQBCF74X+h2UKXkrdRERMdJUi2OpFWlso3obs&#10;mMRmZ9Ps1kR/vSsI3mZ4b973ZjrvTCWO1LjSsoK4H4EgzqwuOVfw/bV8GYNwHlljZZkUnMjBfPb4&#10;MMVU25Y/6bj1uQgh7FJUUHhfp1K6rCCDrm9r4qDtbWPQh7XJpW6wDeGmkoMoGkmDJQdCgTUtCsp+&#10;t/8mQA5vev3zPvyI2/Mu4eRvU7XDZ6V6T93rBISnzt/Nt+uVDvXjUQLXb8IIcnY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2Zf1yAAAAN0AAAAPAAAAAAAAAAAAAAAAAJgCAABk&#10;cnMvZG93bnJldi54bWxQSwUGAAAAAAQABAD1AAAAjQMAAAAA&#10;" path="m,l,10e" filled="f" strokecolor="red">
              <v:path arrowok="t" o:connecttype="custom" o:connectlocs="0,0;0,2147483646;0,2147483646" o:connectangles="0,0,0"/>
            </v:shape>
            <v:shape id="Freeform 561" o:spid="_x0000_s1255" style="position:absolute;left:14300;top:2476;width:0;height:953;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aA/MYA&#10;AADdAAAADwAAAGRycy9kb3ducmV2LnhtbESPT2vCQBDF7wW/wzJCL6VOLFhLdBUpLRU81f45D9kx&#10;CWZn0+w2xn76zkHwNsN7895vluvBN6bnLtZBLEwnGRiWIrhaSgufH6/3T2BiInHUBGELZ46wXo1u&#10;lpS7cJJ37vepNBoiMScLVUptjhiLij3FSWhZVDuEzlPStSvRdXTScN/gQ5Y9oqdatKGilp8rLo77&#10;X29haDfF2wvufvqv7/kMQ8C789/B2tvxsFmASTykq/lyvXWKP50rv36jI+D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aA/MYAAADdAAAADwAAAAAAAAAAAAAAAACYAgAAZHJz&#10;L2Rvd25yZXYueG1sUEsFBgAAAAAEAAQA9QAAAIsDAAAAAA==&#10;" path="m,10l,e" filled="f" strokecolor="#800040">
              <v:path arrowok="t" o:connecttype="custom" o:connectlocs="0,2147483646;0,0;0,0" o:connectangles="0,0,0"/>
            </v:shape>
            <v:shape id="Freeform 562" o:spid="_x0000_s1256" style="position:absolute;left:14300;top:18669;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lZ8MA&#10;AADdAAAADwAAAGRycy9kb3ducmV2LnhtbERPTWvCQBC9C/6HZQpeRCcRWiV1FRGlhZ6qbc9DdkxC&#10;s7Mxu8bYX98tFLzN433Oct3bWnXc+sqJhnSagGLJnamk0PBx3E8WoHwgMVQ7YQ039rBeDQdLyoy7&#10;yjt3h1CoGCI+Iw1lCE2G6POSLfmpa1gid3KtpRBhW6Bp6RrDbY2zJHlCS5XEhpIa3pacfx8uVkPf&#10;bPKXHb6du8+v+SM6h+Pbz0nr0UO/eQYVuA938b/71cT56TyFv2/iCbj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olZ8MAAADdAAAADwAAAAAAAAAAAAAAAACYAgAAZHJzL2Rv&#10;d25yZXYueG1sUEsFBgAAAAAEAAQA9QAAAIgDAAAAAA==&#10;" path="m,10l,e" filled="f" strokecolor="#800040">
              <v:path arrowok="t" o:connecttype="custom" o:connectlocs="0,2147483646;0,0;0,0" o:connectangles="0,0,0"/>
            </v:shape>
            <v:shape id="Freeform 563" o:spid="_x0000_s1257" style="position:absolute;left:28600;top:2476;width:4762;height:0;visibility:visible;mso-wrap-style:square;v-text-anchor:top" coordsize="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dm8QA&#10;AADdAAAADwAAAGRycy9kb3ducmV2LnhtbERPS2rDMBDdF3oHMYXuGjmGNsW1EoqxQxeB4qQHGKyx&#10;5cQaGUtJ3NtHhUJ283jfyTezHcSFJt87VrBcJCCIG6d77hT8HKqXdxA+IGscHJOCX/KwWT8+5Jhp&#10;d+WaLvvQiRjCPkMFJoQxk9I3hiz6hRuJI9e6yWKIcOqknvAaw+0g0yR5kxZ7jg0GRyoMNaf92Sr4&#10;Ppe79jjUZVJX/mi2p7Got69KPT/Nnx8gAs3hLv53f+k4f7lK4e+beIJ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BnZvEAAAA3QAAAA8AAAAAAAAAAAAAAAAAmAIAAGRycy9k&#10;b3ducmV2LnhtbFBLBQYAAAAABAAEAPUAAACJAwAAAAA=&#10;" path="m50,l,e" filled="f" strokecolor="#800040">
              <v:path arrowok="t" o:connecttype="custom" o:connectlocs="2147483646,0;0,0;0,0" o:connectangles="0,0,0"/>
            </v:shape>
            <v:shape id="Freeform 564" o:spid="_x0000_s1258" style="position:absolute;left:14300;top:2476;width:14300;height:0;visibility:visible;mso-wrap-style:square;v-text-anchor:top" coordsize="1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fg+cUA&#10;AADdAAAADwAAAGRycy9kb3ducmV2LnhtbERPTWvCQBC9F/wPywi9lLpR0droKjFYCHiKFXsdsmMS&#10;zc6G7Fbjv+8WCr3N433OatObRtyoc7VlBeNRBIK4sLrmUsHx8+N1AcJ5ZI2NZVLwIAeb9eBphbG2&#10;d87pdvClCCHsYlRQed/GUrqiIoNuZFviwJ1tZ9AH2JVSd3gP4aaRkyiaS4M1h4YKW0orKq6Hb6Pg&#10;/Wy2p/n+ZfGFebabppdyNrskSj0P+2QJwlPv/8V/7kyH+eO3Kfx+E0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F+D5xQAAAN0AAAAPAAAAAAAAAAAAAAAAAJgCAABkcnMv&#10;ZG93bnJldi54bWxQSwUGAAAAAAQABAD1AAAAigMAAAAA&#10;" path="m150,l,e" filled="f" strokecolor="#800040">
              <v:path arrowok="t" o:connecttype="custom" o:connectlocs="2147483646,0;0,0;0,0" o:connectangles="0,0,0"/>
            </v:shape>
            <v:oval id="Oval 565" o:spid="_x0000_s1259" style="position:absolute;left:28409;top:2286;width:286;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vysEA&#10;AADdAAAADwAAAGRycy9kb3ducmV2LnhtbERPS2sCMRC+C/0PYQreNKuIj9UopVha8OQDz8Nm3F1N&#10;JkuSavrvm0LB23x8z1ltkjXiTj60jhWMhgUI4srplmsFp+PHYA4iRGSNxjEp+KEAm/VLb4Wldg/e&#10;0/0Qa5FDOJSooImxK6UMVUMWw9B1xJm7OG8xZuhrqT0+crg1clwUU2mx5dzQYEfvDVW3w7dVsNuG&#10;q97HY0q7zytNkzfVeWGU6r+mtyWISCk+xf/uL53nj2YT+Psmn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0b8rBAAAA3QAAAA8AAAAAAAAAAAAAAAAAmAIAAGRycy9kb3du&#10;cmV2LnhtbFBLBQYAAAAABAAEAPUAAACGAwAAAAA=&#10;" fillcolor="fuchsia" strokecolor="fuchsia"/>
            <v:shape id="Freeform 566" o:spid="_x0000_s1260" style="position:absolute;left:20974;top:17716;width:952;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p78QA&#10;AADdAAAADwAAAGRycy9kb3ducmV2LnhtbERPS2vCQBC+F/wPyxS81Y0FbY2uYiOC0F6ML7wN2WkS&#10;zM6G3VXjv+8WCr3Nx/ec2aIzjbiR87VlBcNBAoK4sLrmUsF+t355B+EDssbGMil4kIfFvPc0w1Tb&#10;O2/plodSxBD2KSqoQmhTKX1RkUE/sC1x5L6tMxgidKXUDu8x3DTyNUnG0mDNsaHClrKKikt+NQpW&#10;uRvLx2jymZ0vH0m9OhbZ6fClVP+5W05BBOrCv/jPvdFx/vBtBL/fx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kqe/EAAAA3QAAAA8AAAAAAAAAAAAAAAAAmAIAAGRycy9k&#10;b3ducmV2LnhtbFBLBQYAAAAABAAEAPUAAACJAwAAAAA=&#10;" path="m10,l,e" filled="f" strokecolor="#800040">
              <v:path arrowok="t" o:connecttype="custom" o:connectlocs="2147483646,0;0,0;0,0" o:connectangles="0,0,0"/>
            </v:shape>
            <v:shape id="Freeform 567" o:spid="_x0000_s1261" style="position:absolute;left:28600;top:19621;width:4762;height:0;visibility:visible;mso-wrap-style:square;v-text-anchor:top" coordsize="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mMMA&#10;AADdAAAADwAAAGRycy9kb3ducmV2LnhtbERP3WrCMBS+H+wdwhnsbqYO5kY1iogWLwSp7gEOzbGp&#10;JielibZ7eyMIuzsf3++ZLQZnxY260HhWMB5lIIgrrxuuFfweNx8/IEJE1mg9k4I/CrCYv77MMNe+&#10;55Juh1iLFMIhRwUmxjaXMlSGHIaRb4kTd/Kdw5hgV0vdYZ/CnZWfWTaRDhtODQZbWhmqLoerU7C/&#10;rnensy3XWbkJZ1Nc2lVZfCn1/jYspyAiDfFf/HRvdZo//p7A45t0gp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bmMMAAADdAAAADwAAAAAAAAAAAAAAAACYAgAAZHJzL2Rv&#10;d25yZXYueG1sUEsFBgAAAAAEAAQA9QAAAIgDAAAAAA==&#10;" path="m50,l,e" filled="f" strokecolor="#800040">
              <v:path arrowok="t" o:connecttype="custom" o:connectlocs="2147483646,0;0,0;0,0" o:connectangles="0,0,0"/>
            </v:shape>
            <v:shape id="Freeform 568" o:spid="_x0000_s1262" style="position:absolute;left:28600;top:14859;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8YiMMA&#10;AADdAAAADwAAAGRycy9kb3ducmV2LnhtbERPS2vCQBC+C/0PyxS8iE4UaiR1FRFLCz3VR89DdkxC&#10;s7Npdhtjf323IHibj+85y3Vva9Vx6ysnGqaTBBRL7kwlhYbj4WW8AOUDiaHaCWu4sof16mGwpMy4&#10;i3xwtw+FiiHiM9JQhtBkiD4v2ZKfuIYlcmfXWgoRtgWali4x3NY4S5I5WqokNpTU8Lbk/Gv/YzX0&#10;zSZ/3eH7d3f6TJ/QORxdf89aDx/7zTOowH24i2/uNxPnT9MU/r+JJ+D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8YiMMAAADdAAAADwAAAAAAAAAAAAAAAACYAgAAZHJzL2Rv&#10;d25yZXYueG1sUEsFBgAAAAAEAAQA9QAAAIgDAAAAAA==&#10;" path="m,10l,e" filled="f" strokecolor="#800040">
              <v:path arrowok="t" o:connecttype="custom" o:connectlocs="0,2147483646;0,0;0,0" o:connectangles="0,0,0"/>
            </v:shape>
            <v:shape id="Freeform 569" o:spid="_x0000_s1263" style="position:absolute;left:14300;top:19621;width:14300;height:0;visibility:visible;mso-wrap-style:square;v-text-anchor:top" coordsize="1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NyiMcA&#10;AADdAAAADwAAAGRycy9kb3ducmV2LnhtbESPT2vCQBDF70K/wzKFXkQ3WvyXuopKBaEnreh1yI5J&#10;bHY2ZLcav33nUPA2w3vz3m/my9ZV6kZNKD0bGPQTUMSZtyXnBo7f294UVIjIFivPZOBBAZaLl84c&#10;U+vvvKfbIeZKQjikaKCIsU61DllBDkPf18SiXXzjMMra5No2eJdwV+lhkoy1w5KlocCaNgVlP4df&#10;Z2B2cevT+Ks7PeN+9/m+ueaj0XVlzNtru/oAFamNT/P/9c4K/mAiuPKNjK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cojHAAAA3QAAAA8AAAAAAAAAAAAAAAAAmAIAAGRy&#10;cy9kb3ducmV2LnhtbFBLBQYAAAAABAAEAPUAAACMAwAAAAA=&#10;" path="m150,l,e" filled="f" strokecolor="#800040">
              <v:path arrowok="t" o:connecttype="custom" o:connectlocs="2147483646,0;0,0;0,0" o:connectangles="0,0,0"/>
            </v:shape>
            <v:oval id="Oval 570" o:spid="_x0000_s1264" style="position:absolute;left:28409;top:19431;width:286;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XAVMAA&#10;AADdAAAADwAAAGRycy9kb3ducmV2LnhtbERPS2sCMRC+F/wPYQRvNWsPVlejiLRY8OQDz8Nm3F1N&#10;JkuSavrvG0HwNh/fc+bLZI24kQ+tYwWjYQGCuHK65VrB8fD9PgERIrJG45gU/FGA5aL3NsdSuzvv&#10;6LaPtcghHEpU0MTYlVKGqiGLYeg64sydnbcYM/S11B7vOdwa+VEUY2mx5dzQYEfrhqrr/tcq2H6F&#10;i97FQ0rbzYXGyZvqNDVKDfppNQMRKcWX+On+0Xn+6HMKj2/yC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XAVMAAAADdAAAADwAAAAAAAAAAAAAAAACYAgAAZHJzL2Rvd25y&#10;ZXYueG1sUEsFBgAAAAAEAAQA9QAAAIUDAAAAAA==&#10;" fillcolor="fuchsia" strokecolor="fuchsia"/>
            <v:oval id="Oval 571" o:spid="_x0000_s1265" style="position:absolute;left:20015;top:10096;width:9442;height:1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RJCscA&#10;AADdAAAADwAAAGRycy9kb3ducmV2LnhtbESPQUsDMRCF74L/IYzQm812KbWuTYsIgiBIbT3obdyM&#10;u0s3k7hJ2/Tfdw6F3mZ4b977ZrHKrlcHGmLn2cBkXIAirr3tuDHwtX29n4OKCdli75kMnCjCanl7&#10;s8DK+iN/0mGTGiUhHCs00KYUKq1j3ZLDOPaBWLQ/PzhMsg6NtgMeJdz1uiyKmXbYsTS0GOilpXq3&#10;2TsDP4/0697XH+vv+DAt8y6H/X8ZjBnd5ecnUIlyupov129W8Cdz4ZdvZAS9P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kSQrHAAAA3QAAAA8AAAAAAAAAAAAAAAAAmAIAAGRy&#10;cy9kb3ducmV2LnhtbFBLBQYAAAAABAAEAPUAAACMAwAAAAA=&#10;" filled="f" strokecolor="#00b050">
              <v:stroke dashstyle="dash"/>
            </v:oval>
            <w10:wrap type="none"/>
            <w10:anchorlock/>
          </v:group>
        </w:pict>
      </w:r>
    </w:p>
    <w:p w:rsidR="00EC5DA6" w:rsidRDefault="00EC5DA6" w:rsidP="00EC5DA6">
      <w:pPr>
        <w:pStyle w:val="Caption"/>
        <w:rPr>
          <w:noProof/>
        </w:rPr>
      </w:pPr>
      <w:bookmarkStart w:id="79" w:name="_Ref444981574"/>
      <w:r>
        <w:t xml:space="preserve">Figure </w:t>
      </w:r>
      <w:r w:rsidR="00FB2E56">
        <w:fldChar w:fldCharType="begin"/>
      </w:r>
      <w:r w:rsidR="00FE0D29">
        <w:instrText xml:space="preserve"> SEQ Figure \* ARABIC </w:instrText>
      </w:r>
      <w:r w:rsidR="00FB2E56">
        <w:fldChar w:fldCharType="separate"/>
      </w:r>
      <w:r w:rsidR="00295CC9">
        <w:rPr>
          <w:noProof/>
        </w:rPr>
        <w:t>9</w:t>
      </w:r>
      <w:r w:rsidR="00FB2E56">
        <w:rPr>
          <w:noProof/>
        </w:rPr>
        <w:fldChar w:fldCharType="end"/>
      </w:r>
      <w:bookmarkEnd w:id="79"/>
    </w:p>
    <w:p w:rsidR="00033EFB" w:rsidRDefault="009D4E18" w:rsidP="00033EFB">
      <w:pPr>
        <w:pStyle w:val="Guide"/>
      </w:pPr>
      <w:r>
        <w:t>Note that the output is connected to the emitters of Q2 and Q3</w:t>
      </w:r>
      <w:r w:rsidR="005A5595">
        <w:t>, marked with a green dashed ellipse</w:t>
      </w:r>
      <w:r>
        <w:t>.</w:t>
      </w:r>
    </w:p>
    <w:p w:rsidR="00033EFB" w:rsidRDefault="00033EFB" w:rsidP="00033EFB">
      <w:pPr>
        <w:numPr>
          <w:ilvl w:val="1"/>
          <w:numId w:val="2"/>
        </w:numPr>
      </w:pPr>
      <w:bookmarkStart w:id="80" w:name="_Ref444982253"/>
      <w:r>
        <w:t xml:space="preserve">Suppose that the circled connection was </w:t>
      </w:r>
      <w:r w:rsidRPr="00E178DA">
        <w:rPr>
          <w:b/>
          <w:bCs/>
        </w:rPr>
        <w:t>not made</w:t>
      </w:r>
      <w:r>
        <w:t xml:space="preserve">. Dismissing the effects on the behavior of the circuit in this case, </w:t>
      </w:r>
      <w:r w:rsidRPr="00033EFB">
        <w:rPr>
          <w:i/>
          <w:iCs/>
        </w:rPr>
        <w:t>qualitatively</w:t>
      </w:r>
      <w:r>
        <w:t xml:space="preserve"> estimate the circuit’s output resistance.</w:t>
      </w:r>
      <w:bookmarkEnd w:id="80"/>
    </w:p>
    <w:p w:rsidR="00033EFB" w:rsidRDefault="009D4E18" w:rsidP="00033EFB">
      <w:pPr>
        <w:pStyle w:val="Guide"/>
      </w:pPr>
      <w:r>
        <w:t xml:space="preserve">In order to work out what’s happening in this circuit, we have to turn to </w:t>
      </w:r>
      <w:r w:rsidRPr="009D4E18">
        <w:rPr>
          <w:i/>
          <w:iCs/>
        </w:rPr>
        <w:t>feedback theory</w:t>
      </w:r>
      <w:r w:rsidR="00033EFB">
        <w:t>.</w:t>
      </w:r>
    </w:p>
    <w:p w:rsidR="009D4E18" w:rsidRDefault="009D4E18" w:rsidP="00DF7DC4">
      <w:pPr>
        <w:pStyle w:val="Guide"/>
      </w:pPr>
      <w:r>
        <w:t>The above circuit may be schematically described as follows:</w:t>
      </w:r>
    </w:p>
    <w:p w:rsidR="009D4E18" w:rsidRDefault="00BB3956" w:rsidP="009D4E18">
      <w:pPr>
        <w:jc w:val="center"/>
      </w:pPr>
      <w:r>
        <w:rPr>
          <w:noProof/>
        </w:rPr>
        <w:drawing>
          <wp:inline distT="0" distB="0" distL="0" distR="0" wp14:anchorId="012CBE40" wp14:editId="2C8B4C62">
            <wp:extent cx="3488690" cy="2212975"/>
            <wp:effectExtent l="19050" t="0" r="0" b="0"/>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srcRect/>
                    <a:stretch>
                      <a:fillRect/>
                    </a:stretch>
                  </pic:blipFill>
                  <pic:spPr bwMode="auto">
                    <a:xfrm>
                      <a:off x="0" y="0"/>
                      <a:ext cx="3488690" cy="2212975"/>
                    </a:xfrm>
                    <a:prstGeom prst="rect">
                      <a:avLst/>
                    </a:prstGeom>
                    <a:noFill/>
                    <a:ln w="9525">
                      <a:noFill/>
                      <a:miter lim="800000"/>
                      <a:headEnd/>
                      <a:tailEnd/>
                    </a:ln>
                  </pic:spPr>
                </pic:pic>
              </a:graphicData>
            </a:graphic>
          </wp:inline>
        </w:drawing>
      </w:r>
    </w:p>
    <w:p w:rsidR="009D4E18" w:rsidRDefault="009D4E18" w:rsidP="009D4E18">
      <w:pPr>
        <w:pStyle w:val="Caption"/>
      </w:pPr>
      <w:r>
        <w:t xml:space="preserve">Figure </w:t>
      </w:r>
      <w:r w:rsidR="00FB2E56">
        <w:fldChar w:fldCharType="begin"/>
      </w:r>
      <w:r w:rsidR="00FE0D29">
        <w:instrText xml:space="preserve"> SEQ Figure \* ARABIC </w:instrText>
      </w:r>
      <w:r w:rsidR="00FB2E56">
        <w:fldChar w:fldCharType="separate"/>
      </w:r>
      <w:r w:rsidR="00295CC9">
        <w:rPr>
          <w:noProof/>
        </w:rPr>
        <w:t>10</w:t>
      </w:r>
      <w:r w:rsidR="00FB2E56">
        <w:rPr>
          <w:noProof/>
        </w:rPr>
        <w:fldChar w:fldCharType="end"/>
      </w:r>
    </w:p>
    <w:p w:rsidR="003A3161" w:rsidRDefault="003A3161" w:rsidP="003A3161">
      <w:pPr>
        <w:pStyle w:val="Guide"/>
      </w:pPr>
      <w:r>
        <w:t xml:space="preserve">The amplifiers Q2 and Q3, here depicted by triangles, are called </w:t>
      </w:r>
      <w:r w:rsidRPr="00C21071">
        <w:rPr>
          <w:b/>
          <w:bCs/>
          <w:i/>
          <w:iCs/>
        </w:rPr>
        <w:t>error amplifiers</w:t>
      </w:r>
      <w:r>
        <w:t>.</w:t>
      </w:r>
    </w:p>
    <w:p w:rsidR="009D4E18" w:rsidRDefault="00DF7DC4" w:rsidP="003A3161">
      <w:pPr>
        <w:pStyle w:val="Guide"/>
      </w:pPr>
      <w:r>
        <w:lastRenderedPageBreak/>
        <w:t>Let us inspect the behavior of the circuit in one half-cycle. The feedback topology may be deduced from the following schematics</w:t>
      </w:r>
      <w:r w:rsidR="00050E08">
        <w:t xml:space="preserve"> (</w:t>
      </w:r>
      <w:r w:rsidR="00E7539F" w:rsidRPr="00050E08">
        <w:rPr>
          <w:position w:val="-10"/>
        </w:rPr>
        <w:object w:dxaOrig="1240" w:dyaOrig="360">
          <v:shape id="_x0000_i1140" type="#_x0000_t75" style="width:61.5pt;height:15.75pt" o:ole="">
            <v:imagedata r:id="rId221" o:title=""/>
          </v:shape>
          <o:OLEObject Type="Embed" ProgID="Equation.3" ShapeID="_x0000_i1140" DrawAspect="Content" ObjectID="_1568211851" r:id="rId222"/>
        </w:object>
      </w:r>
      <w:r w:rsidR="00050E08">
        <w:t>)</w:t>
      </w:r>
      <w:r>
        <w:t>:</w:t>
      </w:r>
    </w:p>
    <w:tbl>
      <w:tblPr>
        <w:tblW w:w="10031" w:type="dxa"/>
        <w:jc w:val="center"/>
        <w:tblLook w:val="01E0" w:firstRow="1" w:lastRow="1" w:firstColumn="1" w:lastColumn="1" w:noHBand="0" w:noVBand="0"/>
      </w:tblPr>
      <w:tblGrid>
        <w:gridCol w:w="3545"/>
        <w:gridCol w:w="2941"/>
        <w:gridCol w:w="3545"/>
      </w:tblGrid>
      <w:tr w:rsidR="00DF7DC4" w:rsidRPr="00B80A16" w:rsidTr="003D3A81">
        <w:trPr>
          <w:jc w:val="center"/>
        </w:trPr>
        <w:tc>
          <w:tcPr>
            <w:tcW w:w="3545" w:type="dxa"/>
            <w:vAlign w:val="center"/>
          </w:tcPr>
          <w:p w:rsidR="004A76C8" w:rsidRPr="004A76C8" w:rsidRDefault="00BB3956" w:rsidP="00E7539F">
            <w:pPr>
              <w:pStyle w:val="Caption"/>
              <w:spacing w:after="0"/>
            </w:pPr>
            <w:r>
              <w:rPr>
                <w:noProof/>
              </w:rPr>
              <w:drawing>
                <wp:inline distT="0" distB="0" distL="0" distR="0" wp14:anchorId="76FE08BE" wp14:editId="0AA24EC2">
                  <wp:extent cx="2113915" cy="1712595"/>
                  <wp:effectExtent l="0" t="0" r="0" b="0"/>
                  <wp:docPr id="11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3" cstate="print"/>
                          <a:srcRect/>
                          <a:stretch>
                            <a:fillRect/>
                          </a:stretch>
                        </pic:blipFill>
                        <pic:spPr bwMode="auto">
                          <a:xfrm>
                            <a:off x="0" y="0"/>
                            <a:ext cx="2113915" cy="1712595"/>
                          </a:xfrm>
                          <a:prstGeom prst="rect">
                            <a:avLst/>
                          </a:prstGeom>
                          <a:noFill/>
                          <a:ln w="9525">
                            <a:noFill/>
                            <a:miter lim="800000"/>
                            <a:headEnd/>
                            <a:tailEnd/>
                          </a:ln>
                        </pic:spPr>
                      </pic:pic>
                    </a:graphicData>
                  </a:graphic>
                </wp:inline>
              </w:drawing>
            </w:r>
          </w:p>
        </w:tc>
        <w:tc>
          <w:tcPr>
            <w:tcW w:w="2941" w:type="dxa"/>
            <w:vAlign w:val="center"/>
          </w:tcPr>
          <w:p w:rsidR="00DF7DC4" w:rsidRDefault="00BB3956" w:rsidP="00DF7DC4">
            <w:pPr>
              <w:pStyle w:val="Caption"/>
              <w:spacing w:after="0"/>
            </w:pPr>
            <w:r>
              <w:rPr>
                <w:noProof/>
              </w:rPr>
              <w:drawing>
                <wp:inline distT="0" distB="0" distL="0" distR="0" wp14:anchorId="0FB42F96" wp14:editId="0E924F6F">
                  <wp:extent cx="1094740" cy="850265"/>
                  <wp:effectExtent l="19050" t="0" r="0" b="0"/>
                  <wp:docPr id="11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4" cstate="print"/>
                          <a:srcRect/>
                          <a:stretch>
                            <a:fillRect/>
                          </a:stretch>
                        </pic:blipFill>
                        <pic:spPr bwMode="auto">
                          <a:xfrm>
                            <a:off x="0" y="0"/>
                            <a:ext cx="1094740" cy="850265"/>
                          </a:xfrm>
                          <a:prstGeom prst="rect">
                            <a:avLst/>
                          </a:prstGeom>
                          <a:noFill/>
                          <a:ln w="9525">
                            <a:noFill/>
                            <a:miter lim="800000"/>
                            <a:headEnd/>
                            <a:tailEnd/>
                          </a:ln>
                        </pic:spPr>
                      </pic:pic>
                    </a:graphicData>
                  </a:graphic>
                </wp:inline>
              </w:drawing>
            </w:r>
          </w:p>
        </w:tc>
        <w:tc>
          <w:tcPr>
            <w:tcW w:w="3545" w:type="dxa"/>
            <w:vAlign w:val="center"/>
          </w:tcPr>
          <w:p w:rsidR="00DF7DC4" w:rsidRDefault="00BB3956" w:rsidP="00DF7DC4">
            <w:pPr>
              <w:pStyle w:val="Caption"/>
              <w:spacing w:after="0"/>
            </w:pPr>
            <w:r>
              <w:rPr>
                <w:noProof/>
              </w:rPr>
              <w:drawing>
                <wp:inline distT="0" distB="0" distL="0" distR="0" wp14:anchorId="1DFE02CF" wp14:editId="34BE7C7E">
                  <wp:extent cx="2113915" cy="1712595"/>
                  <wp:effectExtent l="0" t="0" r="0" b="0"/>
                  <wp:docPr id="11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5" cstate="print"/>
                          <a:srcRect/>
                          <a:stretch>
                            <a:fillRect/>
                          </a:stretch>
                        </pic:blipFill>
                        <pic:spPr bwMode="auto">
                          <a:xfrm>
                            <a:off x="0" y="0"/>
                            <a:ext cx="2113915" cy="1712595"/>
                          </a:xfrm>
                          <a:prstGeom prst="rect">
                            <a:avLst/>
                          </a:prstGeom>
                          <a:noFill/>
                          <a:ln w="9525">
                            <a:noFill/>
                            <a:miter lim="800000"/>
                            <a:headEnd/>
                            <a:tailEnd/>
                          </a:ln>
                        </pic:spPr>
                      </pic:pic>
                    </a:graphicData>
                  </a:graphic>
                </wp:inline>
              </w:drawing>
            </w:r>
          </w:p>
        </w:tc>
      </w:tr>
      <w:tr w:rsidR="00E7539F" w:rsidRPr="00B80A16" w:rsidTr="003D3A81">
        <w:trPr>
          <w:jc w:val="center"/>
        </w:trPr>
        <w:tc>
          <w:tcPr>
            <w:tcW w:w="3545" w:type="dxa"/>
            <w:vAlign w:val="center"/>
          </w:tcPr>
          <w:p w:rsidR="00E7539F" w:rsidRDefault="00E7539F" w:rsidP="00DF7DC4">
            <w:pPr>
              <w:pStyle w:val="Caption"/>
              <w:spacing w:after="0"/>
            </w:pPr>
            <w:r>
              <w:t>Equivalent half-circuit</w:t>
            </w:r>
          </w:p>
        </w:tc>
        <w:tc>
          <w:tcPr>
            <w:tcW w:w="2941" w:type="dxa"/>
            <w:vAlign w:val="center"/>
          </w:tcPr>
          <w:p w:rsidR="00E7539F" w:rsidRDefault="00E7539F" w:rsidP="00DF7DC4">
            <w:pPr>
              <w:pStyle w:val="Caption"/>
              <w:spacing w:after="0"/>
            </w:pPr>
            <w:r>
              <w:t>Feedback circuit</w:t>
            </w:r>
          </w:p>
        </w:tc>
        <w:tc>
          <w:tcPr>
            <w:tcW w:w="3545" w:type="dxa"/>
            <w:vAlign w:val="center"/>
          </w:tcPr>
          <w:p w:rsidR="00E7539F" w:rsidRDefault="00E7539F" w:rsidP="00DF7DC4">
            <w:pPr>
              <w:pStyle w:val="Caption"/>
              <w:spacing w:after="0"/>
            </w:pPr>
            <w:r>
              <w:t>Loaded open-loop half-circuit</w:t>
            </w:r>
          </w:p>
        </w:tc>
      </w:tr>
      <w:tr w:rsidR="00DF7DC4" w:rsidRPr="00B80A16" w:rsidTr="003D3A81">
        <w:trPr>
          <w:jc w:val="center"/>
        </w:trPr>
        <w:tc>
          <w:tcPr>
            <w:tcW w:w="3545" w:type="dxa"/>
            <w:vAlign w:val="center"/>
          </w:tcPr>
          <w:p w:rsidR="00DF7DC4" w:rsidRDefault="00DF7DC4" w:rsidP="00DF7DC4">
            <w:pPr>
              <w:pStyle w:val="Caption"/>
              <w:spacing w:after="0"/>
            </w:pPr>
            <w:bookmarkStart w:id="81" w:name="_Ref444981210"/>
            <w:r>
              <w:t xml:space="preserve">Figure </w:t>
            </w:r>
            <w:r w:rsidR="00FB2E56">
              <w:fldChar w:fldCharType="begin"/>
            </w:r>
            <w:r w:rsidR="00FE0D29">
              <w:instrText xml:space="preserve"> SEQ Figure \* ARABIC </w:instrText>
            </w:r>
            <w:r w:rsidR="00FB2E56">
              <w:fldChar w:fldCharType="separate"/>
            </w:r>
            <w:r w:rsidR="00295CC9">
              <w:rPr>
                <w:noProof/>
              </w:rPr>
              <w:t>11</w:t>
            </w:r>
            <w:r w:rsidR="00FB2E56">
              <w:rPr>
                <w:noProof/>
              </w:rPr>
              <w:fldChar w:fldCharType="end"/>
            </w:r>
            <w:bookmarkEnd w:id="81"/>
          </w:p>
        </w:tc>
        <w:tc>
          <w:tcPr>
            <w:tcW w:w="2941" w:type="dxa"/>
            <w:vAlign w:val="center"/>
          </w:tcPr>
          <w:p w:rsidR="00DF7DC4" w:rsidRDefault="00DF7DC4" w:rsidP="00DF7DC4">
            <w:pPr>
              <w:pStyle w:val="Caption"/>
              <w:spacing w:after="0"/>
            </w:pPr>
            <w:bookmarkStart w:id="82" w:name="_Ref444975728"/>
            <w:r>
              <w:t xml:space="preserve">Figure </w:t>
            </w:r>
            <w:r w:rsidR="00FB2E56">
              <w:fldChar w:fldCharType="begin"/>
            </w:r>
            <w:r w:rsidR="00FE0D29">
              <w:instrText xml:space="preserve"> SEQ Figure \* ARABIC </w:instrText>
            </w:r>
            <w:r w:rsidR="00FB2E56">
              <w:fldChar w:fldCharType="separate"/>
            </w:r>
            <w:r w:rsidR="00295CC9">
              <w:rPr>
                <w:noProof/>
              </w:rPr>
              <w:t>12</w:t>
            </w:r>
            <w:r w:rsidR="00FB2E56">
              <w:rPr>
                <w:noProof/>
              </w:rPr>
              <w:fldChar w:fldCharType="end"/>
            </w:r>
            <w:bookmarkEnd w:id="82"/>
          </w:p>
        </w:tc>
        <w:tc>
          <w:tcPr>
            <w:tcW w:w="3545" w:type="dxa"/>
            <w:vAlign w:val="center"/>
          </w:tcPr>
          <w:p w:rsidR="00DF7DC4" w:rsidRDefault="00DF7DC4" w:rsidP="00DF7DC4">
            <w:pPr>
              <w:pStyle w:val="Caption"/>
              <w:spacing w:after="0"/>
            </w:pPr>
            <w:bookmarkStart w:id="83" w:name="_Ref444976117"/>
            <w:r>
              <w:t xml:space="preserve">Figure </w:t>
            </w:r>
            <w:r w:rsidR="00FB2E56">
              <w:fldChar w:fldCharType="begin"/>
            </w:r>
            <w:r w:rsidR="00FE0D29">
              <w:instrText xml:space="preserve"> SEQ Figure \* ARABIC </w:instrText>
            </w:r>
            <w:r w:rsidR="00FB2E56">
              <w:fldChar w:fldCharType="separate"/>
            </w:r>
            <w:r w:rsidR="00295CC9">
              <w:rPr>
                <w:noProof/>
              </w:rPr>
              <w:t>13</w:t>
            </w:r>
            <w:r w:rsidR="00FB2E56">
              <w:rPr>
                <w:noProof/>
              </w:rPr>
              <w:fldChar w:fldCharType="end"/>
            </w:r>
            <w:bookmarkEnd w:id="83"/>
          </w:p>
        </w:tc>
      </w:tr>
    </w:tbl>
    <w:p w:rsidR="009D4E18" w:rsidRDefault="009D4E18" w:rsidP="009D4E18"/>
    <w:p w:rsidR="00486382" w:rsidRDefault="003A3161" w:rsidP="00486382">
      <w:pPr>
        <w:pStyle w:val="Guide"/>
      </w:pPr>
      <w:r>
        <w:t xml:space="preserve">One may deduce that the feedback topology is </w:t>
      </w:r>
      <w:r w:rsidR="00F24687">
        <w:t>series</w:t>
      </w:r>
      <w:r>
        <w:t>-shunt</w:t>
      </w:r>
      <w:r w:rsidR="00F24687">
        <w:t>, i.e. voltage sampling and voltage mixing.</w:t>
      </w:r>
      <w:r w:rsidR="00486382">
        <w:t xml:space="preserve"> The feedback factor is thus,</w:t>
      </w:r>
    </w:p>
    <w:p w:rsidR="00486382" w:rsidRDefault="00E200FC" w:rsidP="00486382">
      <w:pPr>
        <w:pStyle w:val="Guide"/>
        <w:numPr>
          <w:ilvl w:val="0"/>
          <w:numId w:val="0"/>
        </w:numPr>
        <w:ind w:left="720" w:hanging="360"/>
        <w:jc w:val="center"/>
      </w:pPr>
      <w:r w:rsidRPr="00486382">
        <w:rPr>
          <w:position w:val="-36"/>
        </w:rPr>
        <w:object w:dxaOrig="1440" w:dyaOrig="760">
          <v:shape id="_x0000_i1141" type="#_x0000_t75" style="width:1in;height:39pt" o:ole="">
            <v:imagedata r:id="rId226" o:title=""/>
          </v:shape>
          <o:OLEObject Type="Embed" ProgID="Equation.3" ShapeID="_x0000_i1141" DrawAspect="Content" ObjectID="_1568211852" r:id="rId227"/>
        </w:object>
      </w:r>
    </w:p>
    <w:p w:rsidR="00535C0E" w:rsidRDefault="00535C0E" w:rsidP="00535C0E">
      <w:pPr>
        <w:pStyle w:val="Guide"/>
      </w:pPr>
      <w:r>
        <w:t xml:space="preserve">The feedback circuit is given in </w:t>
      </w:r>
      <w:r w:rsidR="00FB2E56">
        <w:fldChar w:fldCharType="begin"/>
      </w:r>
      <w:r>
        <w:instrText xml:space="preserve"> REF _Ref444975728 \h </w:instrText>
      </w:r>
      <w:r w:rsidR="00FB2E56">
        <w:fldChar w:fldCharType="separate"/>
      </w:r>
      <w:r w:rsidR="00295CC9">
        <w:t xml:space="preserve">Figure </w:t>
      </w:r>
      <w:r w:rsidR="00295CC9">
        <w:rPr>
          <w:noProof/>
        </w:rPr>
        <w:t>12</w:t>
      </w:r>
      <w:r w:rsidR="00FB2E56">
        <w:fldChar w:fldCharType="end"/>
      </w:r>
      <w:r>
        <w:t xml:space="preserve">. Note that </w:t>
      </w:r>
      <w:r w:rsidR="00A77EB3">
        <w:t xml:space="preserve">calculating the loading effects, we easily find that </w:t>
      </w:r>
      <w:r w:rsidR="00F25422" w:rsidRPr="009E6C4B">
        <w:rPr>
          <w:position w:val="-10"/>
        </w:rPr>
        <w:object w:dxaOrig="680" w:dyaOrig="320">
          <v:shape id="_x0000_i1142" type="#_x0000_t75" style="width:34.5pt;height:15pt" o:ole="">
            <v:imagedata r:id="rId228" o:title=""/>
          </v:shape>
          <o:OLEObject Type="Embed" ProgID="Equation.3" ShapeID="_x0000_i1142" DrawAspect="Content" ObjectID="_1568211853" r:id="rId229"/>
        </w:object>
      </w:r>
      <w:r w:rsidR="009E6C4B">
        <w:t xml:space="preserve"> </w:t>
      </w:r>
      <w:proofErr w:type="gramStart"/>
      <w:r w:rsidR="009E6C4B">
        <w:t xml:space="preserve">and </w:t>
      </w:r>
      <w:proofErr w:type="gramEnd"/>
      <w:r w:rsidR="00F25422" w:rsidRPr="009E6C4B">
        <w:rPr>
          <w:position w:val="-10"/>
        </w:rPr>
        <w:object w:dxaOrig="760" w:dyaOrig="320">
          <v:shape id="_x0000_i1143" type="#_x0000_t75" style="width:37.5pt;height:15pt" o:ole="">
            <v:imagedata r:id="rId230" o:title=""/>
          </v:shape>
          <o:OLEObject Type="Embed" ProgID="Equation.3" ShapeID="_x0000_i1143" DrawAspect="Content" ObjectID="_1568211854" r:id="rId231"/>
        </w:object>
      </w:r>
      <w:r w:rsidR="00486382">
        <w:t>.</w:t>
      </w:r>
    </w:p>
    <w:p w:rsidR="00F25422" w:rsidRDefault="00F25422" w:rsidP="0029213D">
      <w:pPr>
        <w:pStyle w:val="Guide"/>
      </w:pPr>
      <w:r>
        <w:t xml:space="preserve">Hence, the open-loop half-circuit, including the feedback’s loading effects, is depicted in </w:t>
      </w:r>
      <w:r w:rsidR="00FB2E56">
        <w:fldChar w:fldCharType="begin"/>
      </w:r>
      <w:r>
        <w:instrText xml:space="preserve"> REF _Ref444976117 \h </w:instrText>
      </w:r>
      <w:r w:rsidR="00FB2E56">
        <w:fldChar w:fldCharType="separate"/>
      </w:r>
      <w:r w:rsidR="00295CC9">
        <w:t xml:space="preserve">Figure </w:t>
      </w:r>
      <w:r w:rsidR="00295CC9">
        <w:rPr>
          <w:noProof/>
        </w:rPr>
        <w:t>13</w:t>
      </w:r>
      <w:r w:rsidR="00FB2E56">
        <w:fldChar w:fldCharType="end"/>
      </w:r>
      <w:r>
        <w:t xml:space="preserve">. </w:t>
      </w:r>
      <w:r w:rsidR="0029213D">
        <w:t>The feedback-loaded open-loop gain is</w:t>
      </w:r>
    </w:p>
    <w:p w:rsidR="0029213D" w:rsidRDefault="00616056" w:rsidP="0029213D">
      <w:pPr>
        <w:pStyle w:val="Guide"/>
        <w:numPr>
          <w:ilvl w:val="0"/>
          <w:numId w:val="0"/>
        </w:numPr>
        <w:ind w:left="720" w:hanging="360"/>
        <w:jc w:val="center"/>
      </w:pPr>
      <w:r w:rsidRPr="0029213D">
        <w:rPr>
          <w:position w:val="-28"/>
        </w:rPr>
        <w:object w:dxaOrig="1660" w:dyaOrig="639">
          <v:shape id="_x0000_i1144" type="#_x0000_t75" style="width:84pt;height:31.5pt" o:ole="">
            <v:imagedata r:id="rId232" o:title=""/>
          </v:shape>
          <o:OLEObject Type="Embed" ProgID="Equation.3" ShapeID="_x0000_i1144" DrawAspect="Content" ObjectID="_1568211855" r:id="rId233"/>
        </w:object>
      </w:r>
    </w:p>
    <w:p w:rsidR="001325E6" w:rsidRDefault="001325E6" w:rsidP="001325E6">
      <w:pPr>
        <w:pStyle w:val="Guide"/>
      </w:pPr>
      <w:r>
        <w:t xml:space="preserve">One can now easily find the </w:t>
      </w:r>
      <w:r w:rsidR="00ED461D">
        <w:t xml:space="preserve">approximate </w:t>
      </w:r>
      <w:r>
        <w:t>closed-loop output resistance</w:t>
      </w:r>
      <w:r w:rsidR="00ED461D">
        <w:t xml:space="preserve"> of the half-circuit in </w:t>
      </w:r>
      <w:r w:rsidR="00FB2E56">
        <w:fldChar w:fldCharType="begin"/>
      </w:r>
      <w:r w:rsidR="00ED461D">
        <w:instrText xml:space="preserve"> REF _Ref444981210 \h </w:instrText>
      </w:r>
      <w:r w:rsidR="00FB2E56">
        <w:fldChar w:fldCharType="separate"/>
      </w:r>
      <w:r w:rsidR="00295CC9">
        <w:t xml:space="preserve">Figure </w:t>
      </w:r>
      <w:r w:rsidR="00295CC9">
        <w:rPr>
          <w:noProof/>
        </w:rPr>
        <w:t>11</w:t>
      </w:r>
      <w:r w:rsidR="00FB2E56">
        <w:fldChar w:fldCharType="end"/>
      </w:r>
      <w:r w:rsidR="00ED461D">
        <w:t>.</w:t>
      </w:r>
    </w:p>
    <w:p w:rsidR="003D3A81" w:rsidRDefault="003D3A81" w:rsidP="003D3A81">
      <w:pPr>
        <w:pStyle w:val="Guide"/>
        <w:numPr>
          <w:ilvl w:val="0"/>
          <w:numId w:val="0"/>
        </w:numPr>
        <w:ind w:left="714" w:hanging="357"/>
      </w:pPr>
    </w:p>
    <w:p w:rsidR="00ED461D" w:rsidRDefault="00ED461D" w:rsidP="00815F20">
      <w:pPr>
        <w:numPr>
          <w:ilvl w:val="1"/>
          <w:numId w:val="2"/>
        </w:numPr>
      </w:pPr>
      <w:r>
        <w:t xml:space="preserve">Using the above derivation, </w:t>
      </w:r>
      <w:r w:rsidR="005E1140">
        <w:t xml:space="preserve">symbolically </w:t>
      </w:r>
      <w:r>
        <w:t xml:space="preserve">find the closed-loop output resistance of the half-circuit in </w:t>
      </w:r>
      <w:r w:rsidR="00FB2E56">
        <w:fldChar w:fldCharType="begin"/>
      </w:r>
      <w:r>
        <w:instrText xml:space="preserve"> REF _Ref444981210 \h </w:instrText>
      </w:r>
      <w:r w:rsidR="00FB2E56">
        <w:fldChar w:fldCharType="separate"/>
      </w:r>
      <w:r w:rsidR="00295CC9">
        <w:t xml:space="preserve">Figure </w:t>
      </w:r>
      <w:r w:rsidR="00295CC9">
        <w:rPr>
          <w:noProof/>
        </w:rPr>
        <w:t>11</w:t>
      </w:r>
      <w:r w:rsidR="00FB2E56">
        <w:fldChar w:fldCharType="end"/>
      </w:r>
      <w:r>
        <w:t>. What is the output resistance of the entire circuit (</w:t>
      </w:r>
      <w:r w:rsidR="00FB2E56">
        <w:fldChar w:fldCharType="begin"/>
      </w:r>
      <w:r>
        <w:instrText xml:space="preserve"> REF _Ref444981574 \h </w:instrText>
      </w:r>
      <w:r w:rsidR="00FB2E56">
        <w:fldChar w:fldCharType="separate"/>
      </w:r>
      <w:r w:rsidR="00295CC9">
        <w:t xml:space="preserve">Figure </w:t>
      </w:r>
      <w:r w:rsidR="00295CC9">
        <w:rPr>
          <w:noProof/>
        </w:rPr>
        <w:t>9</w:t>
      </w:r>
      <w:r w:rsidR="00FB2E56">
        <w:fldChar w:fldCharType="end"/>
      </w:r>
      <w:r>
        <w:t>)?</w:t>
      </w:r>
      <w:r w:rsidR="00815F20">
        <w:t xml:space="preserve"> </w:t>
      </w:r>
      <w:r w:rsidR="005E1140">
        <w:t xml:space="preserve">Compare to section </w:t>
      </w:r>
      <w:r w:rsidR="00FB2E56">
        <w:fldChar w:fldCharType="begin"/>
      </w:r>
      <w:r w:rsidR="005E1140">
        <w:instrText xml:space="preserve"> REF _Ref444982253 \n \h </w:instrText>
      </w:r>
      <w:r w:rsidR="00FB2E56">
        <w:fldChar w:fldCharType="separate"/>
      </w:r>
      <w:r w:rsidR="00295CC9">
        <w:rPr>
          <w:cs/>
        </w:rPr>
        <w:t>‎</w:t>
      </w:r>
      <w:r w:rsidR="00295CC9">
        <w:t>10.1</w:t>
      </w:r>
      <w:r w:rsidR="00FB2E56">
        <w:fldChar w:fldCharType="end"/>
      </w:r>
      <w:r w:rsidR="005E1140">
        <w:t>.</w:t>
      </w:r>
    </w:p>
    <w:p w:rsidR="009B2EC0" w:rsidRDefault="009B2EC0" w:rsidP="00CC2830">
      <w:pPr>
        <w:pStyle w:val="Guide"/>
      </w:pPr>
      <w:r>
        <w:t>The feedback loop doesn’t reduce the crossover distortion. Instead, it provides better linearity of the output vs. input in large voltage swings.</w:t>
      </w:r>
    </w:p>
    <w:p w:rsidR="00B67111" w:rsidRDefault="00B67111" w:rsidP="00D17E7B">
      <w:pPr>
        <w:numPr>
          <w:ilvl w:val="1"/>
          <w:numId w:val="2"/>
        </w:numPr>
      </w:pPr>
      <w:r>
        <w:t xml:space="preserve">In </w:t>
      </w:r>
      <w:proofErr w:type="spellStart"/>
      <w:r>
        <w:t>Sedra</w:t>
      </w:r>
      <w:proofErr w:type="spellEnd"/>
      <w:r>
        <w:t xml:space="preserve"> &amp; Smith 6</w:t>
      </w:r>
      <w:r w:rsidRPr="00D17E7B">
        <w:rPr>
          <w:vertAlign w:val="superscript"/>
        </w:rPr>
        <w:t>th</w:t>
      </w:r>
      <w:r>
        <w:t xml:space="preserve"> </w:t>
      </w:r>
      <w:r w:rsidR="00D17E7B">
        <w:t>E</w:t>
      </w:r>
      <w:r>
        <w:t>d</w:t>
      </w:r>
      <w:r w:rsidR="00D17E7B">
        <w:t>.</w:t>
      </w:r>
      <w:r>
        <w:t xml:space="preserve">, </w:t>
      </w:r>
      <w:r w:rsidR="00D17E7B">
        <w:t>Chap. 11, section 11.6 (</w:t>
      </w:r>
      <w:r>
        <w:t>pg.937</w:t>
      </w:r>
      <w:r w:rsidR="00D17E7B">
        <w:t>)</w:t>
      </w:r>
      <w:r>
        <w:t>, it is said,</w:t>
      </w:r>
    </w:p>
    <w:p w:rsidR="00D17E7B" w:rsidRDefault="00B67111" w:rsidP="00D17E7B">
      <w:pPr>
        <w:pStyle w:val="Quote"/>
      </w:pPr>
      <w:r>
        <w:t xml:space="preserve">“Also, observe that if the loop gain is large, the voltage difference between the two input terminals of each feedback amplifier, the error voltage, will be small, resulting </w:t>
      </w:r>
      <w:proofErr w:type="gramStart"/>
      <w:r>
        <w:t xml:space="preserve">in </w:t>
      </w:r>
      <w:proofErr w:type="gramEnd"/>
      <w:r w:rsidR="00D17E7B" w:rsidRPr="00B67111">
        <w:rPr>
          <w:position w:val="-10"/>
        </w:rPr>
        <w:object w:dxaOrig="980" w:dyaOrig="320">
          <v:shape id="_x0000_i1145" type="#_x0000_t75" style="width:49.5pt;height:15pt" o:ole="">
            <v:imagedata r:id="rId234" o:title=""/>
          </v:shape>
          <o:OLEObject Type="Embed" ProgID="Equation.3" ShapeID="_x0000_i1145" DrawAspect="Content" ObjectID="_1568211856" r:id="rId235"/>
        </w:object>
      </w:r>
      <w:r>
        <w:t>.”</w:t>
      </w:r>
    </w:p>
    <w:p w:rsidR="00D17E7B" w:rsidRDefault="00C81047" w:rsidP="003D3A81">
      <w:pPr>
        <w:pStyle w:val="Quote"/>
        <w:rPr>
          <w:i w:val="0"/>
          <w:iCs/>
        </w:rPr>
      </w:pPr>
      <w:r>
        <w:rPr>
          <w:i w:val="0"/>
          <w:iCs/>
        </w:rPr>
        <w:t xml:space="preserve">In 2-3 lines, </w:t>
      </w:r>
      <w:r w:rsidR="00666A0A">
        <w:rPr>
          <w:i w:val="0"/>
          <w:iCs/>
        </w:rPr>
        <w:t xml:space="preserve">qualitatively </w:t>
      </w:r>
      <w:r>
        <w:rPr>
          <w:i w:val="0"/>
          <w:iCs/>
        </w:rPr>
        <w:t xml:space="preserve">explain this claim. How does this </w:t>
      </w:r>
      <w:r w:rsidR="00666A0A">
        <w:rPr>
          <w:i w:val="0"/>
          <w:iCs/>
        </w:rPr>
        <w:t>relate to the linearity of the circuit (recall section</w:t>
      </w:r>
      <w:r w:rsidR="003D3A81">
        <w:rPr>
          <w:i w:val="0"/>
          <w:iCs/>
        </w:rPr>
        <w:t xml:space="preserve"> </w:t>
      </w:r>
      <w:r w:rsidR="003D3A81">
        <w:rPr>
          <w:i w:val="0"/>
          <w:iCs/>
        </w:rPr>
        <w:fldChar w:fldCharType="begin"/>
      </w:r>
      <w:r w:rsidR="003D3A81">
        <w:rPr>
          <w:i w:val="0"/>
          <w:iCs/>
        </w:rPr>
        <w:instrText xml:space="preserve"> REF _Ref489010250 \n \h </w:instrText>
      </w:r>
      <w:r w:rsidR="003D3A81">
        <w:rPr>
          <w:i w:val="0"/>
          <w:iCs/>
        </w:rPr>
      </w:r>
      <w:r w:rsidR="003D3A81">
        <w:rPr>
          <w:i w:val="0"/>
          <w:iCs/>
        </w:rPr>
        <w:fldChar w:fldCharType="separate"/>
      </w:r>
      <w:r w:rsidR="00295CC9">
        <w:rPr>
          <w:i w:val="0"/>
          <w:iCs/>
          <w:cs/>
        </w:rPr>
        <w:t>‎</w:t>
      </w:r>
      <w:r w:rsidR="00295CC9">
        <w:rPr>
          <w:i w:val="0"/>
          <w:iCs/>
        </w:rPr>
        <w:t>5</w:t>
      </w:r>
      <w:r w:rsidR="003D3A81">
        <w:rPr>
          <w:i w:val="0"/>
          <w:iCs/>
        </w:rPr>
        <w:fldChar w:fldCharType="end"/>
      </w:r>
      <w:r w:rsidR="00666A0A">
        <w:rPr>
          <w:i w:val="0"/>
          <w:iCs/>
        </w:rPr>
        <w:t>)?</w:t>
      </w:r>
    </w:p>
    <w:p w:rsidR="005B26CD" w:rsidRPr="005B26CD" w:rsidRDefault="005B26CD" w:rsidP="005B26CD">
      <w:pPr>
        <w:pStyle w:val="ListParagraph"/>
        <w:numPr>
          <w:ilvl w:val="1"/>
          <w:numId w:val="2"/>
        </w:numPr>
      </w:pPr>
      <w:bookmarkStart w:id="84" w:name="_Ref445243135"/>
      <w:r>
        <w:t xml:space="preserve">Calculate </w:t>
      </w:r>
      <w:r w:rsidRPr="00847F4A">
        <w:rPr>
          <w:position w:val="-10"/>
        </w:rPr>
        <w:object w:dxaOrig="380" w:dyaOrig="320">
          <v:shape id="_x0000_i1146" type="#_x0000_t75" style="width:20.25pt;height:15pt" o:ole="">
            <v:imagedata r:id="rId50" o:title=""/>
          </v:shape>
          <o:OLEObject Type="Embed" ProgID="Equation.3" ShapeID="_x0000_i1146" DrawAspect="Content" ObjectID="_1568211857" r:id="rId236"/>
        </w:object>
      </w:r>
      <w:r>
        <w:t xml:space="preserve"> for this circuit. How much more voltage is required between the transistors’ bases so as to eliminate crossover distortion completely?</w:t>
      </w:r>
      <w:bookmarkEnd w:id="84"/>
    </w:p>
    <w:p w:rsidR="000F33EB" w:rsidRDefault="000F33EB" w:rsidP="000F33EB">
      <w:pPr>
        <w:numPr>
          <w:ilvl w:val="1"/>
          <w:numId w:val="2"/>
        </w:numPr>
      </w:pPr>
      <w:r w:rsidRPr="00F94BFF">
        <w:rPr>
          <w:i/>
          <w:iCs/>
        </w:rPr>
        <w:lastRenderedPageBreak/>
        <w:t>Qualitatively</w:t>
      </w:r>
      <w:r>
        <w:t xml:space="preserve"> draw the output voltage as a function of time, assuming an </w:t>
      </w:r>
      <w:proofErr w:type="gramStart"/>
      <w:r>
        <w:t xml:space="preserve">input </w:t>
      </w:r>
      <w:proofErr w:type="gramEnd"/>
      <w:r w:rsidR="00616056" w:rsidRPr="002D1A38">
        <w:rPr>
          <w:position w:val="-10"/>
        </w:rPr>
        <w:object w:dxaOrig="1440" w:dyaOrig="320">
          <v:shape id="_x0000_i1147" type="#_x0000_t75" style="width:70.5pt;height:15pt" o:ole="">
            <v:imagedata r:id="rId237" o:title=""/>
          </v:shape>
          <o:OLEObject Type="Embed" ProgID="Equation.3" ShapeID="_x0000_i1147" DrawAspect="Content" ObjectID="_1568211858" r:id="rId238"/>
        </w:object>
      </w:r>
      <w:r>
        <w:t>.</w:t>
      </w:r>
    </w:p>
    <w:p w:rsidR="000F33EB" w:rsidRDefault="000F33EB" w:rsidP="000F33EB">
      <w:pPr>
        <w:numPr>
          <w:ilvl w:val="1"/>
          <w:numId w:val="2"/>
        </w:numPr>
      </w:pPr>
      <w:r>
        <w:t>Explain what happens in the positive half-cycle of the input signal, and in the negative half-cycle. Explain the operating regime of the transistors and the currents through them.</w:t>
      </w:r>
    </w:p>
    <w:p w:rsidR="000F33EB" w:rsidRDefault="000F33EB" w:rsidP="000F33EB">
      <w:pPr>
        <w:numPr>
          <w:ilvl w:val="1"/>
          <w:numId w:val="2"/>
        </w:numPr>
      </w:pPr>
      <w:r>
        <w:t>Which class is this?</w:t>
      </w:r>
    </w:p>
    <w:p w:rsidR="00C57BE6" w:rsidRDefault="00C57BE6" w:rsidP="00C57BE6"/>
    <w:p w:rsidR="00C57BE6" w:rsidRDefault="00C57BE6" w:rsidP="00C57BE6"/>
    <w:p w:rsidR="00C57BE6" w:rsidRPr="00A15B8A" w:rsidRDefault="00C57BE6" w:rsidP="005C0E1D">
      <w:pPr>
        <w:numPr>
          <w:ilvl w:val="0"/>
          <w:numId w:val="2"/>
        </w:numPr>
        <w:rPr>
          <w:u w:val="single"/>
        </w:rPr>
      </w:pPr>
      <w:bookmarkStart w:id="85" w:name="_Ref446601955"/>
      <w:r w:rsidRPr="00A15B8A">
        <w:rPr>
          <w:u w:val="single"/>
        </w:rPr>
        <w:t xml:space="preserve">Output stage </w:t>
      </w:r>
      <w:r w:rsidR="005C0E1D">
        <w:rPr>
          <w:u w:val="single"/>
        </w:rPr>
        <w:t>op-amp feedback</w:t>
      </w:r>
      <w:bookmarkEnd w:id="85"/>
    </w:p>
    <w:p w:rsidR="00C22842" w:rsidRDefault="00C22842" w:rsidP="00C22842">
      <w:pPr>
        <w:pStyle w:val="Guideexp"/>
      </w:pPr>
      <w:r>
        <w:t xml:space="preserve">Refer to the experimental procedure, section </w:t>
      </w:r>
      <w:r w:rsidR="00FB2E56">
        <w:fldChar w:fldCharType="begin"/>
      </w:r>
      <w:r>
        <w:instrText xml:space="preserve"> REF _Ref446602056 \r \h </w:instrText>
      </w:r>
      <w:r w:rsidR="00FB2E56">
        <w:fldChar w:fldCharType="separate"/>
      </w:r>
      <w:r w:rsidR="00295CC9">
        <w:rPr>
          <w:cs/>
        </w:rPr>
        <w:t>‎</w:t>
      </w:r>
      <w:r w:rsidR="00295CC9">
        <w:t>6</w:t>
      </w:r>
      <w:r w:rsidR="00FB2E56">
        <w:fldChar w:fldCharType="end"/>
      </w:r>
      <w:r>
        <w:t>.</w:t>
      </w:r>
    </w:p>
    <w:p w:rsidR="00C57BE6" w:rsidRDefault="00C57BE6" w:rsidP="00A71AD8">
      <w:r>
        <w:t>Consider the followi</w:t>
      </w:r>
      <w:r w:rsidR="00A71AD8">
        <w:t>ng circuit from the experiment:</w:t>
      </w:r>
    </w:p>
    <w:p w:rsidR="00C57BE6" w:rsidRDefault="00BB3956" w:rsidP="00C57BE6">
      <w:pPr>
        <w:jc w:val="center"/>
      </w:pPr>
      <w:r>
        <w:rPr>
          <w:noProof/>
        </w:rPr>
        <w:drawing>
          <wp:inline distT="0" distB="0" distL="0" distR="0" wp14:anchorId="0ABAB795" wp14:editId="38217F62">
            <wp:extent cx="5445760" cy="2783840"/>
            <wp:effectExtent l="19050" t="0" r="0" b="0"/>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cstate="print"/>
                    <a:srcRect/>
                    <a:stretch>
                      <a:fillRect/>
                    </a:stretch>
                  </pic:blipFill>
                  <pic:spPr bwMode="auto">
                    <a:xfrm>
                      <a:off x="0" y="0"/>
                      <a:ext cx="5445760" cy="2783840"/>
                    </a:xfrm>
                    <a:prstGeom prst="rect">
                      <a:avLst/>
                    </a:prstGeom>
                    <a:noFill/>
                    <a:ln w="9525">
                      <a:noFill/>
                      <a:miter lim="800000"/>
                      <a:headEnd/>
                      <a:tailEnd/>
                    </a:ln>
                  </pic:spPr>
                </pic:pic>
              </a:graphicData>
            </a:graphic>
          </wp:inline>
        </w:drawing>
      </w:r>
    </w:p>
    <w:p w:rsidR="00C57BE6" w:rsidRDefault="00C57BE6" w:rsidP="00C57BE6">
      <w:pPr>
        <w:pStyle w:val="Caption"/>
        <w:rPr>
          <w:noProof/>
        </w:rPr>
      </w:pPr>
      <w:r>
        <w:t xml:space="preserve">Figure </w:t>
      </w:r>
      <w:r w:rsidR="00FB2E56">
        <w:fldChar w:fldCharType="begin"/>
      </w:r>
      <w:r>
        <w:instrText xml:space="preserve"> SEQ Figure \* ARABIC </w:instrText>
      </w:r>
      <w:r w:rsidR="00FB2E56">
        <w:fldChar w:fldCharType="separate"/>
      </w:r>
      <w:r w:rsidR="00295CC9">
        <w:rPr>
          <w:noProof/>
        </w:rPr>
        <w:t>14</w:t>
      </w:r>
      <w:r w:rsidR="00FB2E56">
        <w:rPr>
          <w:noProof/>
        </w:rPr>
        <w:fldChar w:fldCharType="end"/>
      </w:r>
    </w:p>
    <w:p w:rsidR="00C57BE6" w:rsidRDefault="006F74F8" w:rsidP="006F74F8">
      <w:pPr>
        <w:pStyle w:val="Guide"/>
      </w:pPr>
      <w:r>
        <w:t xml:space="preserve">Note that this is essentially the same circuit as in </w:t>
      </w:r>
      <w:r w:rsidR="00FB2E56">
        <w:fldChar w:fldCharType="begin"/>
      </w:r>
      <w:r>
        <w:instrText xml:space="preserve"> REF _Ref444981574 \h </w:instrText>
      </w:r>
      <w:r w:rsidR="00FB2E56">
        <w:fldChar w:fldCharType="separate"/>
      </w:r>
      <w:r w:rsidR="00295CC9">
        <w:t xml:space="preserve">Figure </w:t>
      </w:r>
      <w:r w:rsidR="00295CC9">
        <w:rPr>
          <w:noProof/>
        </w:rPr>
        <w:t>9</w:t>
      </w:r>
      <w:r w:rsidR="00FB2E56">
        <w:fldChar w:fldCharType="end"/>
      </w:r>
      <w:r>
        <w:t xml:space="preserve">, with two changes: an op-amp feedback network, and a bunch of capacitors (C19-C24). Everything we discussed in section </w:t>
      </w:r>
      <w:r w:rsidR="00FB2E56">
        <w:fldChar w:fldCharType="begin"/>
      </w:r>
      <w:r>
        <w:instrText xml:space="preserve"> REF _Ref444986499 \n \h </w:instrText>
      </w:r>
      <w:r w:rsidR="00FB2E56">
        <w:fldChar w:fldCharType="separate"/>
      </w:r>
      <w:r w:rsidR="00295CC9">
        <w:rPr>
          <w:cs/>
        </w:rPr>
        <w:t>‎</w:t>
      </w:r>
      <w:r w:rsidR="00295CC9">
        <w:t>10</w:t>
      </w:r>
      <w:r w:rsidR="00FB2E56">
        <w:fldChar w:fldCharType="end"/>
      </w:r>
      <w:r>
        <w:t xml:space="preserve">, including the implicit feedback, is still relevant. </w:t>
      </w:r>
    </w:p>
    <w:p w:rsidR="00E91CF1" w:rsidRDefault="00E91CF1" w:rsidP="006F74F8">
      <w:pPr>
        <w:pStyle w:val="Guide"/>
      </w:pPr>
      <w:r>
        <w:t>This circuit may therefore be schematically depicted as follows:</w:t>
      </w:r>
    </w:p>
    <w:p w:rsidR="00E91CF1" w:rsidRDefault="00D77641" w:rsidP="00E91CF1">
      <w:pPr>
        <w:jc w:val="center"/>
      </w:pPr>
      <w:r>
        <w:rPr>
          <w:noProof/>
        </w:rPr>
        <w:drawing>
          <wp:inline distT="0" distB="0" distL="0" distR="0">
            <wp:extent cx="3633470" cy="1765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633470" cy="1765300"/>
                    </a:xfrm>
                    <a:prstGeom prst="rect">
                      <a:avLst/>
                    </a:prstGeom>
                    <a:noFill/>
                    <a:ln>
                      <a:noFill/>
                    </a:ln>
                  </pic:spPr>
                </pic:pic>
              </a:graphicData>
            </a:graphic>
          </wp:inline>
        </w:drawing>
      </w:r>
    </w:p>
    <w:p w:rsidR="00E91CF1" w:rsidRDefault="00E91CF1" w:rsidP="00E91CF1">
      <w:pPr>
        <w:pStyle w:val="Caption"/>
        <w:rPr>
          <w:noProof/>
        </w:rPr>
      </w:pPr>
      <w:r>
        <w:t xml:space="preserve">Figure </w:t>
      </w:r>
      <w:r w:rsidR="00FB2E56">
        <w:fldChar w:fldCharType="begin"/>
      </w:r>
      <w:r>
        <w:instrText xml:space="preserve"> SEQ Figure \* ARABIC </w:instrText>
      </w:r>
      <w:r w:rsidR="00FB2E56">
        <w:fldChar w:fldCharType="separate"/>
      </w:r>
      <w:r w:rsidR="00295CC9">
        <w:rPr>
          <w:noProof/>
        </w:rPr>
        <w:t>15</w:t>
      </w:r>
      <w:r w:rsidR="00FB2E56">
        <w:rPr>
          <w:noProof/>
        </w:rPr>
        <w:fldChar w:fldCharType="end"/>
      </w:r>
    </w:p>
    <w:p w:rsidR="00B829C0" w:rsidRPr="006277A4" w:rsidRDefault="00B829C0" w:rsidP="00B829C0">
      <w:pPr>
        <w:jc w:val="center"/>
        <w:rPr>
          <w:b/>
          <w:bCs/>
          <w:u w:val="single"/>
        </w:rPr>
      </w:pPr>
      <w:r w:rsidRPr="006D4215">
        <w:rPr>
          <w:b/>
          <w:bCs/>
          <w:u w:val="single"/>
        </w:rPr>
        <w:t>In this section,</w:t>
      </w:r>
      <w:r w:rsidRPr="006277A4">
        <w:rPr>
          <w:b/>
          <w:bCs/>
          <w:u w:val="single"/>
        </w:rPr>
        <w:t xml:space="preserve"> </w:t>
      </w:r>
      <w:r>
        <w:rPr>
          <w:b/>
          <w:bCs/>
          <w:u w:val="single"/>
        </w:rPr>
        <w:t>the output is not loaded.</w:t>
      </w:r>
    </w:p>
    <w:p w:rsidR="00B829C0" w:rsidRPr="00B829C0" w:rsidRDefault="00B829C0" w:rsidP="00B829C0"/>
    <w:p w:rsidR="008E50B0" w:rsidRDefault="008E50B0" w:rsidP="008E50B0"/>
    <w:p w:rsidR="00A20363" w:rsidRDefault="00F40D08" w:rsidP="00BE4141">
      <w:pPr>
        <w:numPr>
          <w:ilvl w:val="1"/>
          <w:numId w:val="2"/>
        </w:numPr>
      </w:pPr>
      <w:r>
        <w:t xml:space="preserve">Assume that the op-amp has a finite </w:t>
      </w:r>
      <w:proofErr w:type="gramStart"/>
      <w:r>
        <w:t xml:space="preserve">gain </w:t>
      </w:r>
      <w:proofErr w:type="gramEnd"/>
      <w:r w:rsidRPr="00F40D08">
        <w:rPr>
          <w:position w:val="-4"/>
        </w:rPr>
        <w:object w:dxaOrig="220" w:dyaOrig="240">
          <v:shape id="_x0000_i1148" type="#_x0000_t75" style="width:10.5pt;height:12pt" o:ole="">
            <v:imagedata r:id="rId241" o:title=""/>
          </v:shape>
          <o:OLEObject Type="Embed" ProgID="Equation.3" ShapeID="_x0000_i1148" DrawAspect="Content" ObjectID="_1568211859" r:id="rId242"/>
        </w:object>
      </w:r>
      <w:r w:rsidR="00CA711D">
        <w:t xml:space="preserve">, but is otherwise ideal, and that </w:t>
      </w:r>
      <w:r w:rsidR="00FB2E56">
        <w:fldChar w:fldCharType="begin"/>
      </w:r>
      <w:r w:rsidR="00BE4141">
        <w:instrText xml:space="preserve"> REF _Ref444981574 \h </w:instrText>
      </w:r>
      <w:r w:rsidR="00FB2E56">
        <w:fldChar w:fldCharType="separate"/>
      </w:r>
      <w:r w:rsidR="00D77641">
        <w:t xml:space="preserve">Figure </w:t>
      </w:r>
      <w:r w:rsidR="00D77641">
        <w:rPr>
          <w:noProof/>
        </w:rPr>
        <w:t>9</w:t>
      </w:r>
      <w:r w:rsidR="00FB2E56">
        <w:fldChar w:fldCharType="end"/>
      </w:r>
      <w:r w:rsidR="00BE4141">
        <w:t xml:space="preserve"> </w:t>
      </w:r>
      <w:r w:rsidR="00CA711D">
        <w:t xml:space="preserve">has approximately unity voltage gain. Find the gain, </w:t>
      </w:r>
      <w:proofErr w:type="spellStart"/>
      <w:r w:rsidR="00CA711D">
        <w:t>vout</w:t>
      </w:r>
      <w:proofErr w:type="spellEnd"/>
      <w:r w:rsidR="00CA711D">
        <w:t>/vg.</w:t>
      </w:r>
    </w:p>
    <w:p w:rsidR="00CA711D" w:rsidRDefault="00CA711D" w:rsidP="00CA711D">
      <w:pPr>
        <w:pStyle w:val="ListParagraph"/>
        <w:numPr>
          <w:ilvl w:val="1"/>
          <w:numId w:val="2"/>
        </w:numPr>
      </w:pPr>
      <w:r>
        <w:lastRenderedPageBreak/>
        <w:t xml:space="preserve">In section </w:t>
      </w:r>
      <w:r w:rsidR="00FB2E56">
        <w:fldChar w:fldCharType="begin"/>
      </w:r>
      <w:r>
        <w:instrText xml:space="preserve"> REF _Ref445243135 \r \h </w:instrText>
      </w:r>
      <w:r w:rsidR="00FB2E56">
        <w:fldChar w:fldCharType="separate"/>
      </w:r>
      <w:r w:rsidR="00295CC9">
        <w:rPr>
          <w:cs/>
        </w:rPr>
        <w:t>‎</w:t>
      </w:r>
      <w:r w:rsidR="00295CC9">
        <w:t>10.4</w:t>
      </w:r>
      <w:r w:rsidR="00FB2E56">
        <w:fldChar w:fldCharType="end"/>
      </w:r>
      <w:r>
        <w:t xml:space="preserve"> you showed that in the “dead-band”, where the transistors are in the cutoff regime, crossover distortion dominates. Explain how this circuit compensates for it and estimate the new, reduced, dead-band.</w:t>
      </w:r>
    </w:p>
    <w:p w:rsidR="00CD5A75" w:rsidRDefault="00CD5A75" w:rsidP="00CD5A75">
      <w:pPr>
        <w:pStyle w:val="Guide"/>
        <w:rPr>
          <w:b/>
          <w:bCs/>
        </w:rPr>
      </w:pPr>
      <w:r w:rsidRPr="00CD5A75">
        <w:rPr>
          <w:b/>
          <w:bCs/>
        </w:rPr>
        <w:t>In the following two simulations make sure you select “</w:t>
      </w:r>
      <w:r w:rsidRPr="00CD5A75">
        <w:rPr>
          <w:b/>
          <w:bCs/>
          <w:i/>
          <w:iCs/>
        </w:rPr>
        <w:t>Skip the initial transient bias point calculation (SKIPBP)</w:t>
      </w:r>
      <w:r w:rsidRPr="00CD5A75">
        <w:rPr>
          <w:b/>
          <w:bCs/>
        </w:rPr>
        <w:t>” in Simulation Settings!</w:t>
      </w:r>
    </w:p>
    <w:p w:rsidR="00CA711D" w:rsidRPr="005B26CD" w:rsidRDefault="00CA711D" w:rsidP="00CD5A75">
      <w:pPr>
        <w:pStyle w:val="ListParagraph"/>
        <w:numPr>
          <w:ilvl w:val="1"/>
          <w:numId w:val="2"/>
        </w:numPr>
      </w:pPr>
      <w:r>
        <w:t xml:space="preserve">Simulate this circuit in PSPICE (without the capacitors C19-C24). Attach a print of the circuit and a graph of </w:t>
      </w:r>
      <w:r w:rsidR="00CD5A75">
        <w:t xml:space="preserve">vg, </w:t>
      </w:r>
      <w:proofErr w:type="spellStart"/>
      <w:r w:rsidR="00CD5A75">
        <w:t>vop</w:t>
      </w:r>
      <w:proofErr w:type="spellEnd"/>
      <w:r w:rsidR="00CD5A75">
        <w:t xml:space="preserve">, and </w:t>
      </w:r>
      <w:proofErr w:type="spellStart"/>
      <w:r w:rsidR="00CD5A75">
        <w:t>vout</w:t>
      </w:r>
      <w:proofErr w:type="spellEnd"/>
      <w:r w:rsidR="00CD5A75">
        <w:t xml:space="preserve">, for an input sine/1kHz/0.5Vpp. Show one period. </w:t>
      </w:r>
    </w:p>
    <w:p w:rsidR="00CA711D" w:rsidRDefault="00CD5A75" w:rsidP="006277A4">
      <w:pPr>
        <w:numPr>
          <w:ilvl w:val="1"/>
          <w:numId w:val="2"/>
        </w:numPr>
      </w:pPr>
      <w:r>
        <w:t xml:space="preserve">Simulate the circuit again, this time with an equivalent capacitor of </w:t>
      </w:r>
      <w:r w:rsidRPr="006277A4">
        <w:rPr>
          <w:b/>
          <w:bCs/>
        </w:rPr>
        <w:t>5</w:t>
      </w:r>
      <w:r w:rsidR="006277A4" w:rsidRPr="006277A4">
        <w:rPr>
          <w:b/>
          <w:bCs/>
        </w:rPr>
        <w:t>00n</w:t>
      </w:r>
      <w:r w:rsidRPr="006277A4">
        <w:rPr>
          <w:b/>
          <w:bCs/>
        </w:rPr>
        <w:t>F</w:t>
      </w:r>
      <w:r>
        <w:t xml:space="preserve"> connected between the bases of Q5 and Q8.</w:t>
      </w:r>
    </w:p>
    <w:p w:rsidR="00CD5A75" w:rsidRDefault="00CD5A75" w:rsidP="00CA711D">
      <w:pPr>
        <w:numPr>
          <w:ilvl w:val="1"/>
          <w:numId w:val="2"/>
        </w:numPr>
      </w:pPr>
      <w:r>
        <w:t>Qualitatively explain what happens to the op-amp in the crossover region, and how do the capacitors help.</w:t>
      </w:r>
    </w:p>
    <w:p w:rsidR="006277A4" w:rsidRPr="006277A4" w:rsidRDefault="006277A4" w:rsidP="006277A4">
      <w:pPr>
        <w:pStyle w:val="Guide"/>
      </w:pPr>
      <w:r>
        <w:t xml:space="preserve">Note that in the experiment, the maximum capacitance is </w:t>
      </w:r>
      <w:r w:rsidRPr="006277A4">
        <w:rPr>
          <w:b/>
          <w:bCs/>
        </w:rPr>
        <w:t>555pF</w:t>
      </w:r>
      <w:r>
        <w:t xml:space="preserve">, which </w:t>
      </w:r>
      <w:proofErr w:type="gramStart"/>
      <w:r>
        <w:t>is</w:t>
      </w:r>
      <w:proofErr w:type="gramEnd"/>
      <w:r>
        <w:t xml:space="preserve"> three orders of magnitude smaller than what you simulated here.</w:t>
      </w:r>
    </w:p>
    <w:p w:rsidR="00610713" w:rsidRDefault="00610713" w:rsidP="00610713"/>
    <w:p w:rsidR="00610713" w:rsidRPr="00A15B8A" w:rsidRDefault="00610713" w:rsidP="00610713">
      <w:pPr>
        <w:numPr>
          <w:ilvl w:val="0"/>
          <w:numId w:val="2"/>
        </w:numPr>
        <w:rPr>
          <w:u w:val="single"/>
        </w:rPr>
      </w:pPr>
      <w:bookmarkStart w:id="86" w:name="_Ref447745574"/>
      <w:r>
        <w:rPr>
          <w:u w:val="single"/>
        </w:rPr>
        <w:t>Amplifier with output stage</w:t>
      </w:r>
      <w:bookmarkEnd w:id="86"/>
    </w:p>
    <w:p w:rsidR="00C22842" w:rsidRDefault="00C22842" w:rsidP="00C22842">
      <w:pPr>
        <w:pStyle w:val="Guideexp"/>
      </w:pPr>
      <w:r>
        <w:t xml:space="preserve">Refer to the experimental procedure, section </w:t>
      </w:r>
      <w:r w:rsidR="00FB2E56">
        <w:fldChar w:fldCharType="begin"/>
      </w:r>
      <w:r>
        <w:instrText xml:space="preserve"> REF _Ref446602066 \r \h </w:instrText>
      </w:r>
      <w:r w:rsidR="00FB2E56">
        <w:fldChar w:fldCharType="separate"/>
      </w:r>
      <w:r w:rsidR="00295CC9">
        <w:rPr>
          <w:cs/>
        </w:rPr>
        <w:t>‎</w:t>
      </w:r>
      <w:r w:rsidR="00295CC9">
        <w:t>7</w:t>
      </w:r>
      <w:r w:rsidR="00FB2E56">
        <w:fldChar w:fldCharType="end"/>
      </w:r>
      <w:r>
        <w:t>.</w:t>
      </w:r>
    </w:p>
    <w:p w:rsidR="00610713" w:rsidRDefault="00610713" w:rsidP="00610713">
      <w:r>
        <w:t>Consider the following circuit from the experiment:</w:t>
      </w:r>
    </w:p>
    <w:p w:rsidR="00610713" w:rsidRDefault="006A4745" w:rsidP="00610713">
      <w:pPr>
        <w:jc w:val="center"/>
      </w:pPr>
      <w:r>
        <w:rPr>
          <w:noProof/>
        </w:rPr>
      </w:r>
      <w:r>
        <w:rPr>
          <w:noProof/>
        </w:rPr>
        <w:pict>
          <v:group id="Canvas 701" o:spid="_x0000_s1266" editas="canvas" style="width:243.75pt;height:271.9pt;mso-position-horizontal-relative:char;mso-position-vertical-relative:line" coordsize="30956,34531">
            <v:shape id="_x0000_s1267" type="#_x0000_t75" style="position:absolute;width:30956;height:34531;visibility:visible">
              <v:fill o:detectmouseclick="t"/>
              <v:path o:connecttype="none"/>
            </v:shape>
            <v:shape id="Rectangle 883" o:spid="_x0000_s1572" style="position:absolute;left:12373;top:1388;width:11991;height:19546;visibility:visible" coordsize="992104,19545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cKH8UA&#10;AADcAAAADwAAAGRycy9kb3ducmV2LnhtbESPQWvCQBSE70L/w/IK3nRXsVqjmyCC0EsPTS3U2yP7&#10;TILZt2l2G+O/7xYEj8PMfMNss8E2oqfO1441zKYKBHHhTM2lhuPnYfIKwgdkg41j0nAjD1n6NNpi&#10;YtyVP6jPQykihH2CGqoQ2kRKX1Rk0U9dSxy9s+sshii7UpoOrxFuGzlXaikt1hwXKmxpX1FxyX+t&#10;hkO+Lwa3+z6Vqx++zfsXpb7ej1qPn4fdBkSgITzC9/ab0bBeLeD/TDwC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wofxQAAANwAAAAPAAAAAAAAAAAAAAAAAJgCAABkcnMv&#10;ZG93bnJldi54bWxQSwUGAAAAAAQABAD1AAAAigMAAAAA&#10;" adj="-11796480,,5400" path="m1504,l992104,r,1954530l411340,1954530,394746,842815r-394035,c-2037,193077,4252,649738,1504,xe" filled="f" strokecolor="#00b050" strokeweight="1pt">
              <v:stroke dashstyle="dash" joinstyle="miter"/>
              <v:formulas/>
              <v:path arrowok="t" o:connecttype="custom" o:connectlocs="2655,0;1751703,0;1751703,1954704;726280,1954704;696981,842891;1255,842891;2655,0" o:connectangles="0,0,0,0,0,0,0" textboxrect="0,0,992104,1954530"/>
              <v:textbox inset=".5mm,.5mm,.5mm,.5mm">
                <w:txbxContent>
                  <w:p w:rsidR="00616056" w:rsidRPr="00E2265C" w:rsidRDefault="00616056" w:rsidP="00F65FC0">
                    <w:pPr>
                      <w:ind w:left="1440"/>
                      <w:jc w:val="right"/>
                      <w:rPr>
                        <w:b/>
                        <w:bCs/>
                        <w:color w:val="000000"/>
                      </w:rPr>
                    </w:pPr>
                    <w:r w:rsidRPr="00E2265C">
                      <w:rPr>
                        <w:b/>
                        <w:bCs/>
                        <w:color w:val="000000"/>
                      </w:rPr>
                      <w:t>B</w:t>
                    </w:r>
                  </w:p>
                </w:txbxContent>
              </v:textbox>
            </v:shape>
            <v:group id="Group 902" o:spid="_x0000_s1268" style="position:absolute;left:7143;top:571;width:22111;height:33242" coordorigin="1125,90" coordsize="3482,52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Freeform 702" o:spid="_x0000_s1269" style="position:absolute;left:3150;top:4143;width:30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J/XcMA&#10;AADbAAAADwAAAGRycy9kb3ducmV2LnhtbESP3WoCMRSE7wt9h3AKvavZSlnqahRbKBaKFH/w+rA5&#10;bhY3JyGJ6/btG0HwcpiZb5jZYrCd6CnE1rGC11EBgrh2uuVGwX739fIOIiZkjZ1jUvBHERbzx4cZ&#10;VtpdeEP9NjUiQzhWqMCk5CspY23IYhw5T5y9owsWU5ahkTrgJcNtJ8dFUUqLLecFg54+DdWn7dkq&#10;8Jsm/JpDvZoUH2/lyq/7HzoflXp+GpZTEImGdA/f2t9awbiE65f8A+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J/XcMAAADbAAAADwAAAAAAAAAAAAAAAACYAgAAZHJzL2Rv&#10;d25yZXYueG1sUEsFBgAAAAAEAAQA9QAAAIgDAAAAAA==&#10;" path="m,l20,e" filled="f" strokecolor="red">
                <v:path arrowok="t" o:connecttype="custom" o:connectlocs="0,0;67500,0;67500,0" o:connectangles="0,0,0"/>
              </v:shape>
              <v:shape id="Freeform 703" o:spid="_x0000_s1270" style="position:absolute;left:3195;top:4189;width:210;height:0;visibility:visible;mso-wrap-style:square;v-text-anchor:top" coordsize="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L688UA&#10;AADbAAAADwAAAGRycy9kb3ducmV2LnhtbESPQWvCQBSE70L/w/IKvYju6kEluopYpIoXTXvI8TX7&#10;moRm34bsauK/dwsFj8PMfMOsNr2txY1aXznWMBkrEMS5MxUXGr4+96MFCB+QDdaOScOdPGzWL4MV&#10;JsZ1fKFbGgoRIewT1FCG0CRS+rwki37sGuLo/bjWYoiyLaRpsYtwW8upUjNpseK4UGJDu5Ly3/Rq&#10;NWTZ+/5b7c58Ut1suJ132fH4kWn99tpvlyAC9eEZ/m8fjIbpHP6+xB8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wvrzxQAAANsAAAAPAAAAAAAAAAAAAAAAAJgCAABkcnMv&#10;ZG93bnJldi54bWxQSwUGAAAAAAQABAD1AAAAigMAAAAA&#10;" path="m,l14,e" filled="f" strokecolor="red">
                <v:path arrowok="t" o:connecttype="custom" o:connectlocs="0,0;47250,0;47250,0" o:connectangles="0,0,0"/>
              </v:shape>
              <v:shape id="Freeform 704" o:spid="_x0000_s1271" style="position:absolute;left:3240;top:4234;width:120;height:0;visibility:visible;mso-wrap-style:square;v-text-anchor:top" coordsize="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McEA&#10;AADbAAAADwAAAGRycy9kb3ducmV2LnhtbERPTWsCMRC9C/6HMII3TfRgy2qUVikVD5ZaFbwNm3Gz&#10;uJksm6jrv28OgsfH+54tWleJGzWh9KxhNFQgiHNvSi407P++Bu8gQkQ2WHkmDQ8KsJh3OzPMjL/z&#10;L912sRAphEOGGmyMdSZlyC05DENfEyfu7BuHMcGmkKbBewp3lRwrNZEOS04NFmtaWsovu6vT8LlS&#10;DxPt92VTHo5v25+JOvFSad3vtR9TEJHa+BI/3WujYZzGpi/pB8j5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ojHBAAAA2wAAAA8AAAAAAAAAAAAAAAAAmAIAAGRycy9kb3du&#10;cmV2LnhtbFBLBQYAAAAABAAEAPUAAACGAwAAAAA=&#10;" path="m8,l,e" filled="f" strokecolor="red">
                <v:path arrowok="t" o:connecttype="custom" o:connectlocs="27000,0;0,0;0,0" o:connectangles="0,0,0"/>
              </v:shape>
              <v:shape id="Freeform 705" o:spid="_x0000_s1272" style="position:absolute;left:3285;top:4279;width:30;height: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0yAcQA&#10;AADbAAAADwAAAGRycy9kb3ducmV2LnhtbESPUUvDQBCE3wv+h2MF3+wlBYumvQZRK0WhYLTvS26b&#10;C+b2Ym5tU3+9Jwh9HGbmG2ZZjr5TBxpiG9hAPs1AEdfBttwY+HhfX9+CioJssQtMBk4UoVxdTJZY&#10;2HDkNzpU0qgE4VigASfSF1rH2pHHOA09cfL2YfAoSQ6NtgMeE9x3epZlc+2x5bTgsKcHR/Vn9e0N&#10;PK1fv3YvklenH7ut9jfOhudHMebqcrxfgBIa5Rz+b2+sgdkd/H1JP0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NMgHEAAAA2wAAAA8AAAAAAAAAAAAAAAAAmAIAAGRycy9k&#10;b3ducmV2LnhtbFBLBQYAAAAABAAEAPUAAACJAwAAAAA=&#10;" path="m,l2,e" filled="f" strokecolor="red">
                <v:path arrowok="t" o:connecttype="custom" o:connectlocs="0,0;6750,0;6750,0" o:connectangles="0,0,0"/>
              </v:shape>
              <v:rect id="Rectangle 706" o:spid="_x0000_s1273" style="position:absolute;left:3390;top:4219;width:89;height:1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616056" w:rsidRDefault="00616056">
                      <w:r>
                        <w:rPr>
                          <w:rFonts w:cs="Arial"/>
                          <w:color w:val="000000"/>
                          <w:sz w:val="16"/>
                          <w:szCs w:val="16"/>
                        </w:rPr>
                        <w:t>0</w:t>
                      </w:r>
                    </w:p>
                  </w:txbxContent>
                </v:textbox>
              </v:rect>
              <v:shape id="Freeform 707" o:spid="_x0000_s1274" style="position:absolute;left:3000;top:2117;width:150;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q7MQA&#10;AADbAAAADwAAAGRycy9kb3ducmV2LnhtbESPT2vCQBTE70K/w/IKvenGFqVEV5HCQgoV/NOLt2f2&#10;mUSzb0N2G9Nv7wqCx2FmfsPMl72tRUetrxwrGI8SEMS5MxUXCn73evgJwgdkg7VjUvBPHpaLl8Ec&#10;U+OuvKVuFwoRIexTVFCG0KRS+rwki37kGuLonVxrMUTZFtK0eI1wW8v3JJlKixXHhRIb+iopv+z+&#10;rIKzPnQbfeRT9pPoSeEzY7/1Wqm31341AxGoD8/wo50ZBR9juH+JP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v6uzEAAAA2wAAAA8AAAAAAAAAAAAAAAAAmAIAAGRycy9k&#10;b3ducmV2LnhtbFBLBQYAAAAABAAEAPUAAACJAwAAAAA=&#10;" path="m10,5l,e" filled="f" strokecolor="blue">
                <v:path arrowok="t" o:connecttype="custom" o:connectlocs="33750,16875;0,0;0,0" o:connectangles="0,0,0"/>
              </v:shape>
              <v:shape id="Freeform 708" o:spid="_x0000_s1275" style="position:absolute;left:3000;top:1892;width:150;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n4HsQA&#10;AADbAAAADwAAAGRycy9kb3ducmV2LnhtbESPS2vDMBCE74H8B7GB3hI5hTxwIocSEDjQQpPm0tvW&#10;Wj9Sa2Us1XH/fVUo9DjMzDfM/jDaVgzU+8axguUiAUFcONNwpeD6pudbED4gG2wdk4Jv8nDIppM9&#10;psbd+UzDJVQiQtinqKAOoUul9EVNFv3CdcTRK11vMUTZV9L0eI9w28rHJFlLiw3HhRo7OtZUfF6+&#10;rIKbfh9e9QeX+XOiV5XPjT3pF6UeZuPTDkSgMfyH/9q5UbDewO+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5+B7EAAAA2wAAAA8AAAAAAAAAAAAAAAAAmAIAAGRycy9k&#10;b3ducmV2LnhtbFBLBQYAAAAABAAEAPUAAACJAwAAAAA=&#10;" path="m,5l10,e" filled="f" strokecolor="blue">
                <v:path arrowok="t" o:connecttype="custom" o:connectlocs="0,16875;33750,0;33750,0" o:connectangles="0,0,0"/>
              </v:shape>
              <v:shape id="Freeform 709" o:spid="_x0000_s1276" style="position:absolute;left:3030;top:1877;width:105;height:75;visibility:visible;mso-wrap-style:square;v-text-anchor:top" coordsize="1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Ix3sIA&#10;AADbAAAADwAAAGRycy9kb3ducmV2LnhtbERP3WrCMBS+H/gO4Qi7GTZ1A5HaKNptsA1vWn2AQ3Ns&#10;i81JabIa9/TLxWCXH99/vgumFxONrrOsYJmkIIhrqztuFJxP74s1COeRNfaWScGdHOy2s4ccM21v&#10;XNJU+UbEEHYZKmi9HzIpXd2SQZfYgThyFzsa9BGOjdQj3mK46eVzmq6kwY5jQ4sDFS3V1+rbKHiR&#10;bpiWn/dj8fUaiqe3fXkIP0Gpx3nYb0B4Cv5f/Of+0ApWcWz8En+A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EjHewgAAANsAAAAPAAAAAAAAAAAAAAAAAJgCAABkcnMvZG93&#10;bnJldi54bWxQSwUGAAAAAAQABAD1AAAAhwMAAAAA&#10;" path="m105,60l,75,75,e" filled="f" strokecolor="blue">
                <v:path arrowok="t" o:connecttype="custom" o:connectlocs="105,60;0,75;75,0" o:connectangles="0,0,0"/>
              </v:shape>
              <v:shape id="Freeform 710" o:spid="_x0000_s1277" style="position:absolute;left:3000;top:1892;width:0;height:300;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rXnMMA&#10;AADbAAAADwAAAGRycy9kb3ducmV2LnhtbESPS4sCMRCE7wv+h9CCl0UzCo46GkUFRfbm46C3ZtLz&#10;wElnmEQd/71ZWNhjUVVfUYtVayrxpMaVlhUMBxEI4tTqknMFl/OuPwXhPLLGyjIpeJOD1bLztcBE&#10;2xcf6XnyuQgQdgkqKLyvEyldWpBBN7A1cfAy2xj0QTa51A2+AtxUchRFsTRYclgosKZtQen99DAK&#10;ovFu094mP8PLFc+xye4Z778zpXrddj0H4an1/+G/9kEriGfw+yX8AL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rXnMMAAADbAAAADwAAAAAAAAAAAAAAAACYAgAAZHJzL2Rv&#10;d25yZXYueG1sUEsFBgAAAAAEAAQA9QAAAIgDAAAAAA==&#10;" path="m,20l,e" filled="f" strokecolor="blue">
                <v:path arrowok="t" o:connecttype="custom" o:connectlocs="0,67500;0,0;0,0" o:connectangles="0,0,0"/>
              </v:shape>
              <v:shape id="Freeform 711" o:spid="_x0000_s1278" style="position:absolute;left:3150;top:1741;width:0;height:151;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E9xMEA&#10;AADbAAAADwAAAGRycy9kb3ducmV2LnhtbERPS2vCQBC+F/oflin01mwqxUrqJlSh0FPFF9jbkB2T&#10;kOxszI6a/nv3IPT48b3nxeg6daEhNJ4NvCYpKOLS24YrA7vt18sMVBBki51nMvBHAYr88WGOmfVX&#10;XtNlI5WKIRwyNFCL9JnWoazJYUh8Txy5ox8cSoRDpe2A1xjuOj1J06l22HBsqLGnZU1luzk7A+nq&#10;bTmlUzgffhbVUcK+ld9Ja8zz0/j5AUpolH/x3f1tDbzH9fFL/AE6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7BPcTBAAAA2wAAAA8AAAAAAAAAAAAAAAAAmAIAAGRycy9kb3du&#10;cmV2LnhtbFBLBQYAAAAABAAEAPUAAACGAwAAAAA=&#10;" path="m,10l,e" filled="f" strokecolor="blue">
                <v:path arrowok="t" o:connecttype="custom" o:connectlocs="0,34428;0,0;0,0" o:connectangles="0,0,0"/>
              </v:shape>
              <v:rect id="Rectangle 712" o:spid="_x0000_s1279" style="position:absolute;left:3225;top:1892;width:303;height:1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616056" w:rsidRDefault="00616056">
                      <w:r>
                        <w:rPr>
                          <w:rFonts w:cs="Arial"/>
                          <w:color w:val="000080"/>
                          <w:sz w:val="16"/>
                          <w:szCs w:val="16"/>
                        </w:rPr>
                        <w:t>Q10</w:t>
                      </w:r>
                    </w:p>
                  </w:txbxContent>
                </v:textbox>
              </v:rect>
              <v:shape id="Freeform 713" o:spid="_x0000_s1280" style="position:absolute;left:2850;top:2042;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H9cQA&#10;AADbAAAADwAAAGRycy9kb3ducmV2LnhtbESPQWvCQBSE70L/w/IKXopuDEUldRWpCKVUMFHw+sg+&#10;s2mzb0N2a9J/3y0UPA4z8w2z2gy2ETfqfO1YwWyagCAuna65UnA+7SdLED4ga2wck4If8rBZP4xW&#10;mGnXc063IlQiQthnqMCE0GZS+tKQRT91LXH0rq6zGKLsKqk77CPcNjJNkrm0WHNcMNjSq6Hyq/i2&#10;CuqjyZ8/fXM97Lh4Tz8uFT71W6XGj8P2BUSgIdzD/+03rWCR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Ex/XEAAAA2wAAAA8AAAAAAAAAAAAAAAAAmAIAAGRycy9k&#10;b3ducmV2LnhtbFBLBQYAAAAABAAEAPUAAACJAwAAAAA=&#10;" path="m10,l,e" filled="f" strokecolor="red">
                <v:path arrowok="t" o:connecttype="custom" o:connectlocs="33750,0;0,0;0,0" o:connectangles="0,0,0"/>
              </v:shape>
              <v:shape id="Freeform 714" o:spid="_x0000_s1281" style="position:absolute;left:3150;top:2192;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ly8YA&#10;AADbAAAADwAAAGRycy9kb3ducmV2LnhtbESPzWrCQBSF9wXfYbgFN6ITq9QaHUUK2roprRXE3SVz&#10;m0Qzd2JmaqJP7xSELg/n5+NM540pxJkql1tW0O9FIIgTq3NOFWy/l90XEM4jaywsk4ILOZjPWg9T&#10;jLWt+YvOG5+KMMIuRgWZ92UspUsyMuh6tiQO3o+tDPogq1TqCuswbgr5FEXP0mDOgZBhSa8ZJcfN&#10;rwmQw0qvd2/Dz3593Y95fPoo6mFHqfZjs5iA8NT4//C9/a4VjAbw9yX8AD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oly8YAAADbAAAADwAAAAAAAAAAAAAAAACYAgAAZHJz&#10;L2Rvd25yZXYueG1sUEsFBgAAAAAEAAQA9QAAAIsDAAAAAA==&#10;" path="m,l,10e" filled="f" strokecolor="red">
                <v:path arrowok="t" o:connecttype="custom" o:connectlocs="0,0;0,33750;0,33750" o:connectangles="0,0,0"/>
              </v:shape>
              <v:shape id="Freeform 715" o:spid="_x0000_s1282" style="position:absolute;left:3150;top:159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O9v8YA&#10;AADbAAAADwAAAGRycy9kb3ducmV2LnhtbESPzWrCQBSF9wXfYbiCG6kTJdQaHUUE27op1RbE3SVz&#10;TaKZOzEzNbFP3ykIXR7Oz8eZLVpTiivVrrCsYDiIQBCnVhecKfj6XD8+g3AeWWNpmRTcyMFi3nmY&#10;YaJtw1u67nwmwgi7BBXk3leJlC7NyaAb2Io4eEdbG/RB1pnUNTZh3JRyFEVP0mDBgZBjRauc0vPu&#10;2wTI6UVv9q/xx7D5OUx4cnkvm7ivVK/bLqcgPLX+P3xvv2kF4xj+voQf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O9v8YAAADbAAAADwAAAAAAAAAAAAAAAACYAgAAZHJz&#10;L2Rvd25yZXYueG1sUEsFBgAAAAAEAAQA9QAAAIsDAAAAAA==&#10;" path="m,10l,e" filled="f" strokecolor="red">
                <v:path arrowok="t" o:connecttype="custom" o:connectlocs="0,33750;0,0;0,0" o:connectangles="0,0,0"/>
              </v:shape>
              <v:shape id="Freeform 716" o:spid="_x0000_s1283" style="position:absolute;left:3000;top:841;width:150;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5VL8QA&#10;AADbAAAADwAAAGRycy9kb3ducmV2LnhtbESPT2vCQBTE70K/w/IKvemmglqiGymFhRQqVO2lt9fs&#10;yx+bfRuya0y/fVcQPA4z8xtmsx1tKwbqfeNYwfMsAUFcONNwpeDrqKcvIHxANtg6JgV/5GGbPUw2&#10;mBp34T0Nh1CJCGGfooI6hC6V0hc1WfQz1xFHr3S9xRBlX0nT4yXCbSvnSbKUFhuOCzV29FZT8Xs4&#10;WwUn/T186h8u849ELyqfG/uud0o9PY6vaxCBxnAP39q5UbBawPVL/AE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VS/EAAAA2wAAAA8AAAAAAAAAAAAAAAAAmAIAAGRycy9k&#10;b3ducmV2LnhtbFBLBQYAAAAABAAEAPUAAACJAwAAAAA=&#10;" path="m10,l,5e" filled="f" strokecolor="blue">
                <v:path arrowok="t" o:connecttype="custom" o:connectlocs="33750,0;0,16875;0,16875" o:connectangles="0,0,0"/>
              </v:shape>
              <v:shape id="Freeform 717" o:spid="_x0000_s1284" style="position:absolute;left:3000;top:1066;width:150;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zLWMQA&#10;AADbAAAADwAAAGRycy9kb3ducmV2LnhtbESPS2vDMBCE74H8B7GB3hI5hTxwIocSEDjQQpPm0tvW&#10;Wj9Sa2Us1XH/fVUo9DjMzDfM/jDaVgzU+8axguUiAUFcONNwpeD6pudbED4gG2wdk4Jv8nDIppM9&#10;psbd+UzDJVQiQtinqKAOoUul9EVNFv3CdcTRK11vMUTZV9L0eI9w28rHJFlLiw3HhRo7OtZUfF6+&#10;rIKbfh9e9QeX+XOiV5XPjT3pF6UeZuPTDkSgMfyH/9q5UbBZw++X+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sy1jEAAAA2wAAAA8AAAAAAAAAAAAAAAAAmAIAAGRycy9k&#10;b3ducmV2LnhtbFBLBQYAAAAABAAEAPUAAACJAwAAAAA=&#10;" path="m10,5l,e" filled="f" strokecolor="blue">
                <v:path arrowok="t" o:connecttype="custom" o:connectlocs="33750,16875;0,0;0,0" o:connectangles="0,0,0"/>
              </v:shape>
              <v:shape id="Freeform 718" o:spid="_x0000_s1285" style="position:absolute;left:3015;top:1051;width:105;height:75;visibility:visible;mso-wrap-style:square;v-text-anchor:top" coordsize="1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QzccUA&#10;AADbAAAADwAAAGRycy9kb3ducmV2LnhtbESP0WrCQBRE3wv9h+UWfJG60UKVNBux0YIVX7T9gEv2&#10;NgnN3g3ZbVz9elcQ+jjMzBkmWwbTioF611hWMJ0kIIhLqxuuFHx/fTwvQDiPrLG1TArO5GCZPz5k&#10;mGp74gMNR1+JCGGXooLa+y6V0pU1GXQT2xFH78f2Bn2UfSV1j6cIN62cJcmrNNhwXKixo6Km8vf4&#10;ZxS8SNcN08/zvtitQzHerA7v4RKUGj2F1RsIT8H/h+/trVYwn8PtS/wB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DNxxQAAANsAAAAPAAAAAAAAAAAAAAAAAJgCAABkcnMv&#10;ZG93bnJldi54bWxQSwUGAAAAAAQABAD1AAAAigMAAAAA&#10;" path="m,60l105,75,30,e" filled="f" strokecolor="blue">
                <v:path arrowok="t" o:connecttype="custom" o:connectlocs="0,60;105,75;30,0" o:connectangles="0,0,0"/>
              </v:shape>
              <v:shape id="Freeform 719" o:spid="_x0000_s1286" style="position:absolute;left:3000;top:841;width:0;height:300;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k2r0A&#10;AADbAAAADwAAAGRycy9kb3ducmV2LnhtbERPyQrCMBC9C/5DGMGLaKrgQjWKCop4cznobWimCzaT&#10;0kStf28OgsfH2xerxpTiRbUrLCsYDiIQxInVBWcKrpddfwbCeWSNpWVS8CEHq2W7tcBY2zef6HX2&#10;mQgh7GJUkHtfxVK6JCeDbmAr4sCltjboA6wzqWt8h3BTylEUTaTBgkNDjhVtc0oe56dREI13m+Y+&#10;PQ6vN7xMTPpIed9Llep2mvUchKfG/8U/90ErmIax4Uv4AXL5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z/k2r0AAADbAAAADwAAAAAAAAAAAAAAAACYAgAAZHJzL2Rvd25yZXYu&#10;eG1sUEsFBgAAAAAEAAQA9QAAAIIDAAAAAA==&#10;" path="m,l,20e" filled="f" strokecolor="blue">
                <v:path arrowok="t" o:connecttype="custom" o:connectlocs="0,0;0,67500;0,67500" o:connectangles="0,0,0"/>
              </v:shape>
              <v:rect id="Rectangle 720" o:spid="_x0000_s1287" style="position:absolute;left:3225;top:766;width:18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av8EA&#10;AADbAAAADwAAAGRycy9kb3ducmV2LnhtbESPzYoCMRCE7wu+Q2jB25rRg6ujUUQQVPbi6AM0k54f&#10;TDpDknVm394IC3ssquorarMbrBFP8qF1rGA2zUAQl063XCu4346fSxAhIms0jknBLwXYbUcfG8y1&#10;6/lKzyLWIkE45KigibHLpQxlQxbD1HXEyauctxiT9LXUHvsEt0bOs2whLbacFhrs6NBQ+Sh+rAJ5&#10;K479sjA+c5d59W3Op2tFTqnJeNivQUQa4n/4r33SCr5W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TWr/BAAAA2wAAAA8AAAAAAAAAAAAAAAAAmAIAAGRycy9kb3du&#10;cmV2LnhtbFBLBQYAAAAABAAEAPUAAACGAwAAAAA=&#10;" filled="f" stroked="f">
                <v:textbox style="mso-fit-shape-to-text:t" inset="0,0,0,0">
                  <w:txbxContent>
                    <w:p w:rsidR="00616056" w:rsidRDefault="00616056">
                      <w:r>
                        <w:rPr>
                          <w:rFonts w:cs="Arial"/>
                          <w:color w:val="000080"/>
                          <w:sz w:val="14"/>
                          <w:szCs w:val="14"/>
                        </w:rPr>
                        <w:t>Q9</w:t>
                      </w:r>
                    </w:p>
                  </w:txbxContent>
                </v:textbox>
              </v:rect>
              <v:shape id="Freeform 721" o:spid="_x0000_s1288" style="position:absolute;left:2850;top:991;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MPsIA&#10;AADbAAAADwAAAGRycy9kb3ducmV2LnhtbERPXWvCMBR9F/wP4Qp7kZlaRKQzlqIMxnCg3WCvl+ba&#10;dDY3pcna7t8vD4M9Hs73Pp9sKwbqfeNYwXqVgCCunG64VvDx/vy4A+EDssbWMSn4IQ/5YT7bY6bd&#10;yFcaylCLGMI+QwUmhC6T0leGLPqV64gjd3O9xRBhX0vd4xjDbSvTJNlKiw3HBoMdHQ1V9/LbKmgu&#10;5rr58u3t7cTla3r+rHE5Fko9LKbiCUSgKfyL/9wvWsEuro9f4g+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j4w+wgAAANsAAAAPAAAAAAAAAAAAAAAAAJgCAABkcnMvZG93&#10;bnJldi54bWxQSwUGAAAAAAQABAD1AAAAhwMAAAAA&#10;" path="m10,l,e" filled="f" strokecolor="red">
                <v:path arrowok="t" o:connecttype="custom" o:connectlocs="33750,0;0,0;0,0" o:connectangles="0,0,0"/>
              </v:shape>
              <v:shape id="Freeform 722" o:spid="_x0000_s1289" style="position:absolute;left:3150;top:69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FuAMUA&#10;AADbAAAADwAAAGRycy9kb3ducmV2LnhtbESPzWrCQBSF94LvMFzBjdRJRIpGR5FCtW5KtYXi7pK5&#10;JtHMnZgZTezTdwoFl4fz83Hmy9aU4ka1KywriIcRCOLU6oIzBV+fr08TEM4jaywtk4I7OVguup05&#10;Jto2vKPb3mcijLBLUEHufZVI6dKcDLqhrYiDd7S1QR9knUldYxPGTSlHUfQsDRYcCDlW9JJTet5f&#10;TYCc1nr7vRl/xM3PYcrTy3vZjAdK9XvtagbCU+sf4f/2m1YwieHvS/g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W4AxQAAANsAAAAPAAAAAAAAAAAAAAAAAJgCAABkcnMv&#10;ZG93bnJldi54bWxQSwUGAAAAAAQABAD1AAAAigMAAAAA&#10;" path="m,10l,e" filled="f" strokecolor="red">
                <v:path arrowok="t" o:connecttype="custom" o:connectlocs="0,33750;0,0;0,0" o:connectangles="0,0,0"/>
              </v:shape>
              <v:shape id="Freeform 723" o:spid="_x0000_s1290" style="position:absolute;left:3150;top:114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wd8UA&#10;AADbAAAADwAAAGRycy9kb3ducmV2LnhtbESPzWrCQBSF94LvMNxCN1IniohGRxHBqhuxtlC6u2Su&#10;SWrmTsyMJvr0jlDo8nB+Ps503phCXKlyuWUFvW4EgjixOudUwdfn6m0EwnlkjYVlUnAjB/NZuzXF&#10;WNuaP+h68KkII+xiVJB5X8ZSuiQjg65rS+LgHW1l0AdZpVJXWIdxU8h+FA2lwZwDIcOSlhklp8PF&#10;BMjvu95+rwf7Xn3/GfP4vCvqQUep15dmMQHhqfH/4b/2RisY9eH5JfwA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E/B3xQAAANsAAAAPAAAAAAAAAAAAAAAAAJgCAABkcnMv&#10;ZG93bnJldi54bWxQSwUGAAAAAAQABAD1AAAAigMAAAAA&#10;" path="m,l,10e" filled="f" strokecolor="red">
                <v:path arrowok="t" o:connecttype="custom" o:connectlocs="0,0;0,33750;0,33750" o:connectangles="0,0,0"/>
              </v:shape>
              <v:shape id="Freeform 724" o:spid="_x0000_s1291" style="position:absolute;left:2400;top:3843;width:150;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4Y58QA&#10;AADbAAAADwAAAGRycy9kb3ducmV2LnhtbESPQWvCQBSE7wX/w/IEb3Wj0iLRTRBhIYKF1vbS2zP7&#10;TNJm34bsGuO/7xYKPQ4z8w2zzUfbioF63zhWsJgnIIhLZxquFHy868c1CB+QDbaOScGdPOTZ5GGL&#10;qXE3fqPhFCoRIexTVFCH0KVS+rImi37uOuLoXVxvMUTZV9L0eItw28plkjxLiw3HhRo72tdUfp+u&#10;VsGX/hxe9ZkvxTHRT5UvjD3oF6Vm03G3ARFoDP/hv3ZhFKxX8Psl/gC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OGOfEAAAA2wAAAA8AAAAAAAAAAAAAAAAAmAIAAGRycy9k&#10;b3ducmV2LnhtbFBLBQYAAAAABAAEAPUAAACJAwAAAAA=&#10;" path="m10,l,5e" filled="f" strokecolor="blue">
                <v:path arrowok="t" o:connecttype="custom" o:connectlocs="33750,0;0,16875;0,16875" o:connectangles="0,0,0"/>
              </v:shape>
              <v:shape id="Freeform 725" o:spid="_x0000_s1292" style="position:absolute;left:2400;top:4068;width:150;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eAk8QA&#10;AADbAAAADwAAAGRycy9kb3ducmV2LnhtbESPQWvCQBSE7wX/w/IEb3Wj2CLRTRBhIYKF1vbS2zP7&#10;TNJm34bsGuO/7xYKPQ4z8w2zzUfbioF63zhWsJgnIIhLZxquFHy868c1CB+QDbaOScGdPOTZ5GGL&#10;qXE3fqPhFCoRIexTVFCH0KVS+rImi37uOuLoXVxvMUTZV9L0eItw28plkjxLiw3HhRo72tdUfp+u&#10;VsGX/hxe9ZkvxTHRT5UvjD3oF6Vm03G3ARFoDP/hv3ZhFKxX8Psl/gC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ngJPEAAAA2wAAAA8AAAAAAAAAAAAAAAAAmAIAAGRycy9k&#10;b3ducmV2LnhtbFBLBQYAAAAABAAEAPUAAACJAwAAAAA=&#10;" path="m10,5l,e" filled="f" strokecolor="blue">
                <v:path arrowok="t" o:connecttype="custom" o:connectlocs="33750,16875;0,0;0,0" o:connectangles="0,0,0"/>
              </v:shape>
              <v:shape id="Freeform 726" o:spid="_x0000_s1293" style="position:absolute;left:2415;top:4053;width:105;height:75;visibility:visible;mso-wrap-style:square;v-text-anchor:top" coordsize="1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94usUA&#10;AADbAAAADwAAAGRycy9kb3ducmV2LnhtbESP0WrCQBRE3wv9h+UWfJG60VKRNBux0YIVX7T9gEv2&#10;NgnN3g3ZbVz9elcQ+jjMzBkmWwbTioF611hWMJ0kIIhLqxuuFHx/fTwvQDiPrLG1TArO5GCZPz5k&#10;mGp74gMNR1+JCGGXooLa+y6V0pU1GXQT2xFH78f2Bn2UfSV1j6cIN62cJclcGmw4LtTYUVFT+Xv8&#10;MwpepOuG6ed5X+zWoRhvVof3cAlKjZ7C6g2Ep+D/w/f2VitYvMLtS/wB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3i6xQAAANsAAAAPAAAAAAAAAAAAAAAAAJgCAABkcnMv&#10;ZG93bnJldi54bWxQSwUGAAAAAAQABAD1AAAAigMAAAAA&#10;" path="m,60l105,75,30,e" filled="f" strokecolor="blue">
                <v:path arrowok="t" o:connecttype="custom" o:connectlocs="0,60;105,75;30,0" o:connectangles="0,0,0"/>
              </v:shape>
              <v:shape id="Freeform 727" o:spid="_x0000_s1294" style="position:absolute;left:2400;top:3843;width:0;height:300;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lFMIA&#10;AADbAAAADwAAAGRycy9kb3ducmV2LnhtbESPzarCMBSE9xd8h3AENxdNFaxSjaKCIu6uutDdoTn9&#10;weakNFHr2xtBuMthZr5h5svWVOJBjSstKxgOIhDEqdUl5wrOp21/CsJ5ZI2VZVLwIgfLRednjom2&#10;T/6jx9HnIkDYJaig8L5OpHRpQQbdwNbEwctsY9AH2eRSN/gMcFPJURTF0mDJYaHAmjYFpbfj3SiI&#10;xtt1e50chucLnmKT3TLe/WZK9brtagbCU+v/w9/2XiuYxvD5En6A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OaUUwgAAANsAAAAPAAAAAAAAAAAAAAAAAJgCAABkcnMvZG93&#10;bnJldi54bWxQSwUGAAAAAAQABAD1AAAAhwMAAAAA&#10;" path="m,l,20e" filled="f" strokecolor="blue">
                <v:path arrowok="t" o:connecttype="custom" o:connectlocs="0,0;0,67500;0,67500" o:connectangles="0,0,0"/>
              </v:shape>
              <v:rect id="Rectangle 728" o:spid="_x0000_s1295" style="position:absolute;left:2550;top:3843;width:265;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616056" w:rsidRDefault="00616056">
                      <w:r>
                        <w:rPr>
                          <w:rFonts w:cs="Arial"/>
                          <w:color w:val="000080"/>
                          <w:sz w:val="14"/>
                          <w:szCs w:val="14"/>
                        </w:rPr>
                        <w:t>Q12</w:t>
                      </w:r>
                    </w:p>
                  </w:txbxContent>
                </v:textbox>
              </v:rect>
              <v:shape id="Freeform 729" o:spid="_x0000_s1296" style="position:absolute;left:2250;top:3993;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mAOMIA&#10;AADbAAAADwAAAGRycy9kb3ducmV2LnhtbERPXWvCMBR9F/wP4Qp7kZlaRKQzlqIMxnCg3WCvl+ba&#10;dDY3pcna7t8vD4M9Hs73Pp9sKwbqfeNYwXqVgCCunG64VvDx/vy4A+EDssbWMSn4IQ/5YT7bY6bd&#10;yFcaylCLGMI+QwUmhC6T0leGLPqV64gjd3O9xRBhX0vd4xjDbSvTJNlKiw3HBoMdHQ1V9/LbKmgu&#10;5rr58u3t7cTla3r+rHE5Fko9LKbiCUSgKfyL/9wvWsEujo1f4g+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YA4wgAAANsAAAAPAAAAAAAAAAAAAAAAAJgCAABkcnMvZG93&#10;bnJldi54bWxQSwUGAAAAAAQABAD1AAAAhwMAAAAA&#10;" path="m10,l,e" filled="f" strokecolor="red">
                <v:path arrowok="t" o:connecttype="custom" o:connectlocs="33750,0;0,0;0,0" o:connectangles="0,0,0"/>
              </v:shape>
              <v:shape id="Freeform 730" o:spid="_x0000_s1297" style="position:absolute;left:2550;top:3693;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iBsUA&#10;AADbAAAADwAAAGRycy9kb3ducmV2LnhtbESPzWrCQBSF94W+w3ALbkqdKCImOkoRtLoRtYXi7pK5&#10;JrGZOzEzNbFP7xQEl4fz83Ems9aU4kK1Kywr6HUjEMSp1QVnCr4+F28jEM4jaywtk4IrOZhNn58m&#10;mGjb8I4ue5+JMMIuQQW591UipUtzMui6tiIO3tHWBn2QdSZ1jU0YN6XsR9FQGiw4EHKsaJ5T+rP/&#10;NQFyWur198dg22v+DjHH503ZDF6V6ry072MQnlr/CN/bK61gFMP/l/AD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t2IGxQAAANsAAAAPAAAAAAAAAAAAAAAAAJgCAABkcnMv&#10;ZG93bnJldi54bWxQSwUGAAAAAAQABAD1AAAAigMAAAAA&#10;" path="m,10l,e" filled="f" strokecolor="red">
                <v:path arrowok="t" o:connecttype="custom" o:connectlocs="0,33750;0,0;0,0" o:connectangles="0,0,0"/>
              </v:shape>
              <v:shape id="Freeform 731" o:spid="_x0000_s1298" style="position:absolute;left:2550;top:4143;width:0;height:151;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dRsQA&#10;AADbAAAADwAAAGRycy9kb3ducmV2LnhtbERPTWvCQBC9F/wPyxS8SN1YpJjUVURorZfSakG8Ddlp&#10;kpqdTbNbE/vrOwehx8f7ni97V6sztaHybGAyTkAR595WXBj42D/dzUCFiGyx9kwGLhRguRjczDGz&#10;vuN3Ou9ioSSEQ4YGyhibTOuQl+QwjH1DLNynbx1GgW2hbYudhLta3yfJg3ZYsTSU2NC6pPy0+3FS&#10;8vVst4fN9G3S/R5TTr9f6246MmZ4268eQUXq47/46n6xBlJZL1/kB+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UXUbEAAAA2wAAAA8AAAAAAAAAAAAAAAAAmAIAAGRycy9k&#10;b3ducmV2LnhtbFBLBQYAAAAABAAEAPUAAACJAwAAAAA=&#10;" path="m,l,10e" filled="f" strokecolor="red">
                <v:path arrowok="t" o:connecttype="custom" o:connectlocs="0,0;0,34428;0,34428" o:connectangles="0,0,0"/>
              </v:shape>
              <v:shape id="Freeform 732" o:spid="_x0000_s1299" style="position:absolute;left:2340;top:3048;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n7DcMA&#10;AADbAAAADwAAAGRycy9kb3ducmV2LnhtbESPzWrDMBCE74W8g9hAbo3sEkLjRjEh0PzQU+1Aelys&#10;rW1qrYwkJ87bR4VCj8PMfMOs89F04krOt5YVpPMEBHFldcu1gnP5/vwKwgdkjZ1lUnAnD/lm8rTG&#10;TNsbf9K1CLWIEPYZKmhC6DMpfdWQQT+3PXH0vq0zGKJ0tdQObxFuOvmSJEtpsOW40GBPu4aqn2Iw&#10;Ci7Vwu0H9OWHPSwXAxXH0py+lJpNx+0biEBj+A//tY9awSqF3y/xB8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n7DcMAAADbAAAADwAAAAAAAAAAAAAAAACYAgAAZHJzL2Rv&#10;d25yZXYueG1sUEsFBgAAAAAEAAQA9QAAAIgDAAAAAA==&#10;" path="m4,2l,e" filled="f" strokecolor="blue">
                <v:path arrowok="t" o:connecttype="custom" o:connectlocs="13500,6750;0,0;0,0" o:connectangles="0,0,0"/>
              </v:shape>
              <v:shape id="Freeform 733" o:spid="_x0000_s1300" style="position:absolute;left:2340;top:3003;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kBnsMA&#10;AADbAAAADwAAAGRycy9kb3ducmV2LnhtbESPQYvCMBSE74L/ITzBm01XUbQaRQRF2PVgd/H8aJ5t&#10;2ealNNF2/fVmQfA4zMw3zGrTmUrcqXGlZQUfUQyCOLO65FzBz/d+NAfhPLLGyjIp+CMHm3W/t8JE&#10;25bPdE99LgKEXYIKCu/rREqXFWTQRbYmDt7VNgZ9kE0udYNtgJtKjuN4Jg2WHBYKrGlXUPab3oyC&#10;2yU9zHbms318TdE+TvPFZYJaqeGg2y5BeOr8O/xqH7WCxRj+v4Qf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dkBnsMAAADbAAAADwAAAAAAAAAAAAAAAACYAgAAZHJzL2Rv&#10;d25yZXYueG1sUEsFBgAAAAAEAAQA9QAAAIgDAAAAAA==&#10;" path="m,3l8,e" filled="f" strokecolor="blue">
                <v:path arrowok="t" o:connecttype="custom" o:connectlocs="0,10125;27000,0;27000,0" o:connectangles="0,0,0"/>
              </v:shape>
              <v:shape id="Freeform 734" o:spid="_x0000_s1301" style="position:absolute;left:2340;top:2957;width:120;height:4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WkBcIA&#10;AADbAAAADwAAAGRycy9kb3ducmV2LnhtbESPQYvCMBSE74L/ITzBm6YqK1qNIoIirHuwiudH82yL&#10;zUtpou366zfCgsdhZr5hluvWlOJJtSssKxgNIxDEqdUFZwou591gBsJ5ZI2lZVLwSw7Wq25nibG2&#10;DZ/omfhMBAi7GBXk3lexlC7NyaAb2oo4eDdbG/RB1pnUNTYBbko5jqKpNFhwWMixom1O6T15GAWP&#10;a7Kfbs138zp+oX39zObXCWql+r12swDhqfWf8H/7oBXMJ/D+En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laQFwgAAANsAAAAPAAAAAAAAAAAAAAAAAJgCAABkcnMvZG93&#10;bnJldi54bWxQSwUGAAAAAAQABAD1AAAAhwMAAAAA&#10;" path="m8,3l,e" filled="f" strokecolor="blue">
                <v:path arrowok="t" o:connecttype="custom" o:connectlocs="27000,10810;0,0;0,0" o:connectangles="0,0,0"/>
              </v:shape>
              <v:shape id="Freeform 735" o:spid="_x0000_s1302" style="position:absolute;left:2340;top:2912;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w8ccMA&#10;AADbAAAADwAAAGRycy9kb3ducmV2LnhtbESPQYvCMBSE74L/ITzBm6bqrmg1igjKwq4Hq3h+NM+2&#10;2LyUJtquv36zIHgcZuYbZrluTSkeVLvCsoLRMAJBnFpdcKbgfNoNZiCcR9ZYWiYFv+Rgvep2lhhr&#10;2/CRHonPRICwi1FB7n0VS+nSnAy6oa2Ig3e1tUEfZJ1JXWMT4KaU4yiaSoMFh4UcK9rmlN6Su1Fw&#10;vyT76dZ8N8+fT7TPw2x+maBWqt9rNwsQnlr/Dr/aX1rB/AP+v4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w8ccMAAADbAAAADwAAAAAAAAAAAAAAAACYAgAAZHJzL2Rv&#10;d25yZXYueG1sUEsFBgAAAAAEAAQA9QAAAIgDAAAAAA==&#10;" path="m,3l8,e" filled="f" strokecolor="blue">
                <v:path arrowok="t" o:connecttype="custom" o:connectlocs="0,10125;27000,0;27000,0" o:connectangles="0,0,0"/>
              </v:shape>
              <v:shape id="Freeform 736" o:spid="_x0000_s1303" style="position:absolute;left:2340;top:2867;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Z6sQA&#10;AADbAAAADwAAAGRycy9kb3ducmV2LnhtbESPT2vCQBTE70K/w/IKvZlNLYqmrkECLQXrwbR4fmRf&#10;k9Ds25Dd/Kmf3i0IHoeZ+Q2zTSfTiIE6V1tW8BzFIIgLq2suFXx/vc3XIJxH1thYJgV/5CDdPcy2&#10;mGg78omG3JciQNglqKDyvk2kdEVFBl1kW+Lg/djOoA+yK6XucAxw08hFHK+kwZrDQoUtZRUVv3lv&#10;FPTn/H2VmcN4+VyivRzXm/MLaqWeHqf9KwhPk7+Hb+0PrWCzhP8v4QfI3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wmerEAAAA2wAAAA8AAAAAAAAAAAAAAAAAmAIAAGRycy9k&#10;b3ducmV2LnhtbFBLBQYAAAAABAAEAPUAAACJAwAAAAA=&#10;" path="m8,3l,e" filled="f" strokecolor="blue">
                <v:path arrowok="t" o:connecttype="custom" o:connectlocs="27000,10125;0,0;0,0" o:connectangles="0,0,0"/>
              </v:shape>
              <v:shape id="Freeform 737" o:spid="_x0000_s1304" style="position:absolute;left:2340;top:2822;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DosQA&#10;AADcAAAADwAAAGRycy9kb3ducmV2LnhtbESPQWvCQBSE7wX/w/KE3upGpTGNriJCS0E9GIvnR/aZ&#10;BLNvQ3Y1qb/eFQo9DjPzDbNY9aYWN2pdZVnBeBSBIM6trrhQ8HP8fEtAOI+ssbZMCn7JwWo5eFlg&#10;qm3HB7plvhABwi5FBaX3TSqly0sy6Ea2IQ7e2bYGfZBtIXWLXYCbWk6iKJYGKw4LJTa0KSm/ZFej&#10;4HrKvuKN2Xb33Tva+z75OE1RK/U67NdzEJ56/x/+a39rBbNpDM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qQ6LEAAAA3AAAAA8AAAAAAAAAAAAAAAAAmAIAAGRycy9k&#10;b3ducmV2LnhtbFBLBQYAAAAABAAEAPUAAACJAwAAAAA=&#10;" path="m,3l8,e" filled="f" strokecolor="blue">
                <v:path arrowok="t" o:connecttype="custom" o:connectlocs="0,10125;27000,0;27000,0" o:connectangles="0,0,0"/>
              </v:shape>
              <v:shape id="Freeform 738" o:spid="_x0000_s1305" style="position:absolute;left:2400;top:2792;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dmp8QA&#10;AADcAAAADwAAAGRycy9kb3ducmV2LnhtbESPQWvCQBSE7wX/w/KE3urGVlSimyBCW0tPTQQ9PrLP&#10;JJh9G3Y3mv77bqHQ4zAz3zDbfDSduJHzrWUF81kCgriyuuVawbF8fVqD8AFZY2eZFHyThzybPGwx&#10;1fbOX3QrQi0ihH2KCpoQ+lRKXzVk0M9sTxy9i3UGQ5SultrhPcJNJ5+TZCkNthwXGuxp31B1LQaj&#10;4FQt3NuAvvy078vFQMWhNB9npR6n424DItAY/sN/7YNWsHpZwe+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XZqfEAAAA3AAAAA8AAAAAAAAAAAAAAAAAmAIAAGRycy9k&#10;b3ducmV2LnhtbFBLBQYAAAAABAAEAPUAAACJAwAAAAA=&#10;" path="m4,2l,e" filled="f" strokecolor="blue">
                <v:path arrowok="t" o:connecttype="custom" o:connectlocs="13500,6750;0,0;0,0" o:connectangles="0,0,0"/>
              </v:shape>
              <v:shape id="Freeform 739" o:spid="_x0000_s1306" style="position:absolute;left:2400;top:3078;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WOucEA&#10;AADcAAAADwAAAGRycy9kb3ducmV2LnhtbERPy4rCMBTdC/MP4Q7MTtM64KMaZRhUBFc+wd21udOU&#10;aW5Kk2rn7ycLweXhvOfLzlbiTo0vHStIBwkI4tzpkgsFp+O6PwHhA7LGyjEp+CMPy8Vbb46Zdg/e&#10;0/0QChFD2GeowIRQZ1L63JBFP3A1ceR+XGMxRNgUUjf4iOG2ksMkGUmLJccGgzV9G8p/D61VcKVN&#10;OrqdT5d251dmOpxW2CapUh/v3dcMRKAuvMRP91YrGH/GtfFMPAJ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1jrnBAAAA3AAAAA8AAAAAAAAAAAAAAAAAmAIAAGRycy9kb3du&#10;cmV2LnhtbFBLBQYAAAAABAAEAPUAAACGAwAAAAA=&#10;" path="m,1l,e" filled="f" strokecolor="blue">
                <v:path arrowok="t" o:connecttype="custom" o:connectlocs="0,3375;0,0;0,0" o:connectangles="0,0,0"/>
              </v:shape>
              <v:rect id="Rectangle 740" o:spid="_x0000_s1307" style="position:absolute;left:2025;top:2792;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YeNsIA&#10;AADcAAAADwAAAGRycy9kb3ducmV2LnhtbESP3WoCMRSE7wu+QziCdzWrQtXVKFIQbPHG1Qc4bM7+&#10;YHKyJKm7ffumIHg5zMw3zHY/WCMe5EPrWMFsmoEgLp1uuVZwux7fVyBCRNZoHJOCXwqw343etphr&#10;1/OFHkWsRYJwyFFBE2OXSxnKhiyGqeuIk1c5bzEm6WupPfYJbo2cZ9mHtNhyWmiwo8+GynvxYxXI&#10;a3HsV4XxmfueV2fzdbpU5JSajIfDBkSkIb7Cz/ZJK1gu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Bh42wgAAANwAAAAPAAAAAAAAAAAAAAAAAJgCAABkcnMvZG93&#10;bnJldi54bWxQSwUGAAAAAAQABAD1AAAAhwMAAAAA&#10;" filled="f" stroked="f">
                <v:textbox style="mso-fit-shape-to-text:t" inset="0,0,0,0">
                  <w:txbxContent>
                    <w:p w:rsidR="00616056" w:rsidRDefault="00616056">
                      <w:r>
                        <w:rPr>
                          <w:rFonts w:cs="Arial"/>
                          <w:color w:val="000080"/>
                          <w:sz w:val="14"/>
                          <w:szCs w:val="14"/>
                        </w:rPr>
                        <w:t>R35</w:t>
                      </w:r>
                    </w:p>
                  </w:txbxContent>
                </v:textbox>
              </v:rect>
              <v:rect id="Rectangle 741" o:spid="_x0000_s1308" style="position:absolute;left:2025;top:2942;width:234;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rE1r8A&#10;AADcAAAADwAAAGRycy9kb3ducmV2LnhtbERPy4rCMBTdC/MP4Q7MTtMRUalGkQFBBze2fsCluX1g&#10;clOSaOvfTxYDLg/nvd2P1ogn+dA5VvA9y0AQV0533Ci4lcfpGkSIyBqNY1LwogD73cdki7l2A1/p&#10;WcRGpBAOOSpoY+xzKUPVksUwcz1x4mrnLcYEfSO1xyGFWyPnWbaUFjtODS329NNSdS8eVoEsi+Ow&#10;LozP3O+8vpjz6VqTU+rrczxsQEQa41v87z5pBa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OsTWvwAAANwAAAAPAAAAAAAAAAAAAAAAAJgCAABkcnMvZG93bnJl&#10;di54bWxQSwUGAAAAAAQABAD1AAAAhAMAAAAA&#10;" filled="f" stroked="f">
                <v:textbox style="mso-fit-shape-to-text:t" inset="0,0,0,0">
                  <w:txbxContent>
                    <w:p w:rsidR="00616056" w:rsidRDefault="00616056">
                      <w:r>
                        <w:rPr>
                          <w:rFonts w:cs="Arial"/>
                          <w:color w:val="000080"/>
                          <w:sz w:val="14"/>
                          <w:szCs w:val="14"/>
                        </w:rPr>
                        <w:t>110</w:t>
                      </w:r>
                    </w:p>
                  </w:txbxContent>
                </v:textbox>
              </v:rect>
              <v:shape id="Freeform 742" o:spid="_x0000_s1309" style="position:absolute;left:2400;top:2642;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XNscA&#10;AADcAAAADwAAAGRycy9kb3ducmV2LnhtbESPS2vCQBSF90L/w3AL3YhOlGBr6ihSqI+NtFoo3V0y&#10;t0lq5k6aGU301zuC4PJwHh9nMmtNKY5Uu8KygkE/AkGcWl1wpuBr9957AeE8ssbSMik4kYPZ9KEz&#10;wUTbhj/puPWZCCPsElSQe18lUro0J4Oubyvi4P3a2qAPss6krrEJ46aUwygaSYMFB0KOFb3llO63&#10;BxMgfwu9/l7GH4Pm/DPm8f+mbOKuUk+P7fwVhKfW38O39koreI6HcD0TjoC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31zbHAAAA3AAAAA8AAAAAAAAAAAAAAAAAmAIAAGRy&#10;cy9kb3ducmV2LnhtbFBLBQYAAAAABAAEAPUAAACMAwAAAAA=&#10;" path="m,10l,e" filled="f" strokecolor="red">
                <v:path arrowok="t" o:connecttype="custom" o:connectlocs="0,33750;0,0;0,0" o:connectangles="0,0,0"/>
              </v:shape>
              <v:shape id="Freeform 743" o:spid="_x0000_s1310" style="position:absolute;left:2400;top:3093;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yrcgA&#10;AADcAAAADwAAAGRycy9kb3ducmV2LnhtbESPzUrDQBSF9wXfYbiCm9JOqsHamEkpQqvdiEZB3F0y&#10;1yQ2cydmxibt0ztCocvD+fk46XIwjdhT52rLCmbTCARxYXXNpYL3t/XkDoTzyBoby6TgQA6W2cUo&#10;xUTbnl9pn/tShBF2CSqovG8TKV1RkUE3tS1x8L5sZ9AH2ZVSd9iHcdPI6yi6lQZrDoQKW3qoqNjl&#10;vyZAvjd6+/EYv8z64+eCFz/PTR+Plbq6HFb3IDwN/hw+tZ+0gnl8A/9nwhG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u3KtyAAAANwAAAAPAAAAAAAAAAAAAAAAAJgCAABk&#10;cnMvZG93bnJldi54bWxQSwUGAAAAAAQABAD1AAAAjQMAAAAA&#10;" path="m,l,10e" filled="f" strokecolor="red">
                <v:path arrowok="t" o:connecttype="custom" o:connectlocs="0,0;0,33750;0,33750" o:connectangles="0,0,0"/>
              </v:shape>
              <v:shape id="Freeform 744" o:spid="_x0000_s1311" style="position:absolute;left:1800;top:4143;width:75;height:151;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5F/MgA&#10;AADcAAAADwAAAGRycy9kb3ducmV2LnhtbESPS2sCQRCE70L+w9BCbjqr0SgbRwmCREkMPnLJrbPT&#10;+0h2epad0V3z6zMBwWNRVV9Rs0VrSnGm2hWWFQz6EQjixOqCMwUfx1VvCsJ5ZI2lZVJwIQeL+V1n&#10;hrG2De/pfPCZCBB2MSrIva9iKV2Sk0HXtxVx8FJbG/RB1pnUNTYBbko5jKJHabDgsJBjRcuckp/D&#10;ySjY/m536Vtjvx9e3lP59XkaJ+3rRqn7bvv8BMJT62/ha3utFUxGI/g/E4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nkX8yAAAANwAAAAPAAAAAAAAAAAAAAAAAJgCAABk&#10;cnMvZG93bnJldi54bWxQSwUGAAAAAAQABAD1AAAAjQMAAAAA&#10;" path="m,10l5,e" filled="f" strokecolor="blue">
                <v:path arrowok="t" o:connecttype="custom" o:connectlocs="0,34428;16875,0;16875,0" o:connectangles="0,0,0"/>
              </v:shape>
              <v:shape id="Freeform 745" o:spid="_x0000_s1312" style="position:absolute;left:2025;top:4143;width:75;height:151;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gZ8gA&#10;AADcAAAADwAAAGRycy9kb3ducmV2LnhtbESPS2sCQRCE74H8h6GF3OKsRqNsHEUEicEYfOSSW2en&#10;9xF3epad0V3z6zMBwWNRVV9Rk1lrSnGm2hWWFfS6EQjixOqCMwWfh+XjGITzyBpLy6TgQg5m0/u7&#10;CcbaNryj895nIkDYxagg976KpXRJTgZd11bEwUttbdAHWWdS19gEuCllP4qepcGCw0KOFS1ySo77&#10;k1Gw+d1s0/fG/jy9fqTy++s0TNr1m1IPnXb+AsJT62/ha3ulFYwGQ/g/E46An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0uBnyAAAANwAAAAPAAAAAAAAAAAAAAAAAJgCAABk&#10;cnMvZG93bnJldi54bWxQSwUGAAAAAAQABAD1AAAAjQMAAAAA&#10;" path="m5,10l,e" filled="f" strokecolor="blue">
                <v:path arrowok="t" o:connecttype="custom" o:connectlocs="16875,34428;0,0;0,0" o:connectangles="0,0,0"/>
              </v:shape>
              <v:shape id="Freeform 746" o:spid="_x0000_s1313" style="position:absolute;left:2010;top:4158;width:75;height:106;visibility:visible;mso-wrap-style:square;v-text-anchor:top" coordsize="75,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lJM8YA&#10;AADcAAAADwAAAGRycy9kb3ducmV2LnhtbESPQWvCQBSE74X+h+UVvNWNVVRSVymiUAUhjQr29th9&#10;JsHs25Ddavz3XaHQ4zAz3zCzRWdrcaXWV44VDPoJCGLtTMWFgsN+/ToF4QOywdoxKbiTh8X8+WmG&#10;qXE3/qJrHgoRIexTVFCG0KRSel2SRd93DXH0zq61GKJsC2lavEW4reVbkoylxYrjQokNLUvSl/zH&#10;KtDD3VEviyy5Z987tzX5anPKLkr1XrqPdxCBuvAf/mt/GgWT0RgeZ+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lJM8YAAADcAAAADwAAAAAAAAAAAAAAAACYAgAAZHJz&#10;L2Rvd25yZXYueG1sUEsFBgAAAAAEAAQA9QAAAIsDAAAAAA==&#10;" path="m60,l75,106,,31e" filled="f" strokecolor="blue">
                <v:path arrowok="t" o:connecttype="custom" o:connectlocs="60,0;75,106;0,31" o:connectangles="0,0,0"/>
              </v:shape>
              <v:shape id="Freeform 747" o:spid="_x0000_s1314" style="position:absolute;left:1800;top:4143;width:30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kUKcUA&#10;AADcAAAADwAAAGRycy9kb3ducmV2LnhtbESPT2vCQBTE7wW/w/KE3upGkSqpqwRRECGHWCF4e2Rf&#10;/mD2bciuMf32bqHQ4zAzv2E2u9G0YqDeNZYVzGcRCOLC6oYrBdfv48cahPPIGlvLpOCHHOy2k7cN&#10;xto+OaPh4isRIOxiVFB738VSuqImg25mO+LglbY36IPsK6l7fAa4aeUiij6lwYbDQo0d7Wsq7peH&#10;UVCm17xsbsnaZynrQ3fKz7cxV+p9OiZfIDyN/j/81z5pBavlCn7PhCMgt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mRQpxQAAANwAAAAPAAAAAAAAAAAAAAAAAJgCAABkcnMv&#10;ZG93bnJldi54bWxQSwUGAAAAAAQABAD1AAAAigMAAAAA&#10;" path="m,l20,e" filled="f" strokecolor="blue">
                <v:path arrowok="t" o:connecttype="custom" o:connectlocs="0,0;67500,0;67500,0" o:connectangles="0,0,0"/>
              </v:shape>
              <v:rect id="Rectangle 748" o:spid="_x0000_s1315" style="position:absolute;left:1800;top:4294;width:265;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zI0L8A&#10;AADcAAAADwAAAGRycy9kb3ducmV2LnhtbERPy4rCMBTdC/MP4Q7MTtMRUalGkQFBBze2fsCluX1g&#10;clOSaOvfTxYDLg/nvd2P1ogn+dA5VvA9y0AQV0533Ci4lcfpGkSIyBqNY1LwogD73cdki7l2A1/p&#10;WcRGpBAOOSpoY+xzKUPVksUwcz1x4mrnLcYEfSO1xyGFWyPnWbaUFjtODS329NNSdS8eVoEsi+Ow&#10;LozP3O+8vpjz6VqTU+rrczxsQEQa41v87z5pBa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TMjQvwAAANwAAAAPAAAAAAAAAAAAAAAAAJgCAABkcnMvZG93bnJl&#10;di54bWxQSwUGAAAAAAQABAD1AAAAhAMAAAAA&#10;" filled="f" stroked="f">
                <v:textbox style="mso-fit-shape-to-text:t" inset="0,0,0,0">
                  <w:txbxContent>
                    <w:p w:rsidR="00616056" w:rsidRDefault="00616056">
                      <w:r>
                        <w:rPr>
                          <w:rFonts w:cs="Arial"/>
                          <w:color w:val="000080"/>
                          <w:sz w:val="14"/>
                          <w:szCs w:val="14"/>
                        </w:rPr>
                        <w:t>Q13</w:t>
                      </w:r>
                    </w:p>
                  </w:txbxContent>
                </v:textbox>
              </v:rect>
              <v:shape id="Freeform 749" o:spid="_x0000_s1316" style="position:absolute;left:1950;top:3993;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NFR8cA&#10;AADcAAAADwAAAGRycy9kb3ducmV2LnhtbESPzWrCQBSF9wXfYbiCm6ITJbQmdRQRanVTWhXE3SVz&#10;m6TN3Ekzo4l9eqdQ6PJwfj7ObNGZSlyocaVlBeNRBII4s7rkXMFh/zycgnAeWWNlmRRcycFi3rub&#10;Yapty+902flchBF2KSoovK9TKV1WkEE3sjVx8D5sY9AH2eRSN9iGcVPJSRQ9SIMlB0KBNa0Kyr52&#10;ZxMgn2u9Pb7Eb+P255Rw8v1atfG9UoN+t3wC4anz/+G/9kYreIwT+D0Tj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TRUfHAAAA3AAAAA8AAAAAAAAAAAAAAAAAmAIAAGRy&#10;cy9kb3ducmV2LnhtbFBLBQYAAAAABAAEAPUAAACMAwAAAAA=&#10;" path="m,10l,e" filled="f" strokecolor="red">
                <v:path arrowok="t" o:connecttype="custom" o:connectlocs="0,33750;0,0;0,0" o:connectangles="0,0,0"/>
              </v:shape>
              <v:shape id="Freeform 750" o:spid="_x0000_s1317" style="position:absolute;left:1650;top:4294;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99cMA&#10;AADcAAAADwAAAGRycy9kb3ducmV2LnhtbERPXWvCMBR9F/Yfwh3sRWY6UTeqaZGNwRgKWoW9Xppr&#10;U9fclCaz9d8vD4KPh/O9ygfbiAt1vnas4GWSgCAuna65UnA8fD6/gfABWWPjmBRcyUOePYxWmGrX&#10;854uRahEDGGfogITQptK6UtDFv3EtcSRO7nOYoiwq6TusI/htpHTJFlIizXHBoMtvRsqf4s/q6De&#10;mf3s7JvT9oOL7+nmp8Jxv1bq6XFYL0EEGsJdfHN/aQWv8zg/nolHQG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e99cMAAADcAAAADwAAAAAAAAAAAAAAAACYAgAAZHJzL2Rv&#10;d25yZXYueG1sUEsFBgAAAAAEAAQA9QAAAIgDAAAAAA==&#10;" path="m10,l,e" filled="f" strokecolor="red">
                <v:path arrowok="t" o:connecttype="custom" o:connectlocs="33750,0;0,0;0,0" o:connectangles="0,0,0"/>
              </v:shape>
              <v:shape id="Freeform 751" o:spid="_x0000_s1318" style="position:absolute;left:2100;top:4294;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sYbsUA&#10;AADcAAAADwAAAGRycy9kb3ducmV2LnhtbESPQWvCQBSE7wX/w/IEL1I3im0ldRWpCCIVahS8PrLP&#10;bNrs25BdTfz33YLQ4zAz3zDzZWcrcaPGl44VjEcJCOLc6ZILBafj5nkGwgdkjZVjUnAnD8tF72mO&#10;qXYtH+iWhUJECPsUFZgQ6lRKnxuy6EeuJo7exTUWQ5RNIXWDbYTbSk6S5FVaLDkuGKzpw1D+k12t&#10;gvLLHKbfvrrs15ztJp/nAoftSqlBv1u9gwjUhf/wo73VCt5exv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xhuxQAAANwAAAAPAAAAAAAAAAAAAAAAAJgCAABkcnMv&#10;ZG93bnJldi54bWxQSwUGAAAAAAQABAD1AAAAigMAAAAA&#10;" path="m,l10,e" filled="f" strokecolor="red">
                <v:path arrowok="t" o:connecttype="custom" o:connectlocs="0,0;33750,0;33750,0" o:connectangles="0,0,0"/>
              </v:shape>
              <v:shape id="Freeform 752" o:spid="_x0000_s1319" style="position:absolute;left:2340;top:1396;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gn8QA&#10;AADcAAAADwAAAGRycy9kb3ducmV2LnhtbESPS2vDMBCE74X+B7GF3Bq5IY/iRAmlkBc9xS4kx8Xa&#10;2KbWykhy4vz7KBDocZiZb5jFqjeNuJDztWUFH8MEBHFhdc2lgt98/f4JwgdkjY1lUnAjD6vl68sC&#10;U22vfKBLFkoRIexTVFCF0KZS+qIig35oW+Lona0zGKJ0pdQOrxFuGjlKkqk0WHNcqLCl74qKv6wz&#10;Co7F2G069PmP3U7HHWW73OxPSg3e+q85iEB9+A8/2zutYDYZwe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IJ/EAAAA3AAAAA8AAAAAAAAAAAAAAAAAmAIAAGRycy9k&#10;b3ducmV2LnhtbFBLBQYAAAAABAAEAPUAAACJAwAAAAA=&#10;" path="m4,2l,e" filled="f" strokecolor="blue">
                <v:path arrowok="t" o:connecttype="custom" o:connectlocs="13500,6750;0,0;0,0" o:connectangles="0,0,0"/>
              </v:shape>
              <v:shape id="Freeform 753" o:spid="_x0000_s1320" style="position:absolute;left:2340;top:1351;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FmsYA&#10;AADcAAAADwAAAGRycy9kb3ducmV2LnhtbESPzWrDMBCE74W8g9hAb42cGufHiRJCoKXQ5hC35LxY&#10;G9vEWhlLsV0/fVUo9DjMzDfMdj+YWnTUusqygvksAkGcW11xoeDr8+VpBcJ5ZI21ZVLwTQ72u8nD&#10;FlNtez5Tl/lCBAi7FBWU3jeplC4vyaCb2YY4eFfbGvRBtoXULfYBbmr5HEULabDisFBiQ8eS8lt2&#10;Nwrul+x1cTTv/fiRoB1Pq/UlRq3U43Q4bEB4Gvx/+K/9phUskxh+z4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IFmsYAAADcAAAADwAAAAAAAAAAAAAAAACYAgAAZHJz&#10;L2Rvd25yZXYueG1sUEsFBgAAAAAEAAQA9QAAAIsDAAAAAA==&#10;" path="m,3l8,e" filled="f" strokecolor="blue">
                <v:path arrowok="t" o:connecttype="custom" o:connectlocs="0,10125;27000,0;27000,0" o:connectangles="0,0,0"/>
              </v:shape>
              <v:shape id="Freeform 754" o:spid="_x0000_s1321" style="position:absolute;left:2340;top:1306;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ud7sQA&#10;AADcAAAADwAAAGRycy9kb3ducmV2LnhtbESPT2vCQBTE70K/w/IK3nTT+j91FRGUQvVgFM+P7DMJ&#10;zb4N2dWkfnpXKHgcZuY3zHzZmlLcqHaFZQUf/QgEcWp1wZmC03HTm4JwHlljaZkU/JGD5eKtM8dY&#10;24YPdEt8JgKEXYwKcu+rWEqX5mTQ9W1FHLyLrQ36IOtM6hqbADel/IyisTRYcFjIsaJ1TulvcjUK&#10;rudkO16bn+a+G6G976ez8wC1Ut33dvUFwlPrX+H/9rdWMBkN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rne7EAAAA3AAAAA8AAAAAAAAAAAAAAAAAmAIAAGRycy9k&#10;b3ducmV2LnhtbFBLBQYAAAAABAAEAPUAAACJAwAAAAA=&#10;" path="m8,3l,e" filled="f" strokecolor="blue">
                <v:path arrowok="t" o:connecttype="custom" o:connectlocs="27000,10125;0,0;0,0" o:connectangles="0,0,0"/>
              </v:shape>
              <v:shape id="Freeform 755" o:spid="_x0000_s1322" style="position:absolute;left:2340;top:1261;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c4dcQA&#10;AADcAAAADwAAAGRycy9kb3ducmV2LnhtbESPQWvCQBSE7wX/w/KE3nSjJWqjq4jQUlAPxuL5kX0m&#10;wezbkF1N6q93BaHHYWa+YRarzlTiRo0rLSsYDSMQxJnVJecKfo9fgxkI55E1VpZJwR85WC17bwtM&#10;tG35QLfU5yJA2CWooPC+TqR0WUEG3dDWxME728agD7LJpW6wDXBTyXEUTaTBksNCgTVtCsou6dUo&#10;uJ7S78nGbNv7LkZ7388+Tx+olXrvd+s5CE+d/w+/2j9awTSO4X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nOHXEAAAA3AAAAA8AAAAAAAAAAAAAAAAAmAIAAGRycy9k&#10;b3ducmV2LnhtbFBLBQYAAAAABAAEAPUAAACJAwAAAAA=&#10;" path="m,3l8,e" filled="f" strokecolor="blue">
                <v:path arrowok="t" o:connecttype="custom" o:connectlocs="0,10125;27000,0;27000,0" o:connectangles="0,0,0"/>
              </v:shape>
              <v:shape id="Freeform 756" o:spid="_x0000_s1323" style="position:absolute;left:2340;top:1216;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WmAsUA&#10;AADcAAAADwAAAGRycy9kb3ducmV2LnhtbESPQWvCQBSE70L/w/IK3nTTimkas5EiKIXWg2nx/Mg+&#10;k9Ds25BdTeqv7xYEj8PMfMNk69G04kK9aywreJpHIIhLqxuuFHx/bWcJCOeRNbaWScEvOVjnD5MM&#10;U20HPtCl8JUIEHYpKqi971IpXVmTQTe3HXHwTrY36IPsK6l7HALctPI5imJpsOGwUGNHm5rKn+Js&#10;FJyPxS7emI/h+rlEe90nr8cFaqWmj+PbCoSn0d/Dt/a7VvCyjOH/TDg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NaYCxQAAANwAAAAPAAAAAAAAAAAAAAAAAJgCAABkcnMv&#10;ZG93bnJldi54bWxQSwUGAAAAAAQABAD1AAAAigMAAAAA&#10;" path="m8,3l,e" filled="f" strokecolor="blue">
                <v:path arrowok="t" o:connecttype="custom" o:connectlocs="27000,10125;0,0;0,0" o:connectangles="0,0,0"/>
              </v:shape>
              <v:shape id="Freeform 757" o:spid="_x0000_s1324" style="position:absolute;left:2340;top:1171;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kDmcQA&#10;AADcAAAADwAAAGRycy9kb3ducmV2LnhtbESPT4vCMBTE78J+h/AW9qapiv+qUURwEVwP2xXPj+bZ&#10;FpuX0kRb/fRmQfA4zMxvmMWqNaW4Ue0Kywr6vQgEcWp1wZmC49+2OwXhPLLG0jIpuJOD1fKjs8BY&#10;24Z/6Zb4TAQIuxgV5N5XsZQuzcmg69mKOHhnWxv0QdaZ1DU2AW5KOYiisTRYcFjIsaJNTukluRoF&#10;11PyPd6YffP4GaF9HKaz0xC1Ul+f7XoOwlPr3+FXe6cVTEYT+D8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5A5nEAAAA3AAAAA8AAAAAAAAAAAAAAAAAmAIAAGRycy9k&#10;b3ducmV2LnhtbFBLBQYAAAAABAAEAPUAAACJAwAAAAA=&#10;" path="m,3l8,e" filled="f" strokecolor="blue">
                <v:path arrowok="t" o:connecttype="custom" o:connectlocs="0,10125;27000,0;27000,0" o:connectangles="0,0,0"/>
              </v:shape>
              <v:shape id="Freeform 758" o:spid="_x0000_s1325" style="position:absolute;left:2400;top:1141;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cXdcEA&#10;AADcAAAADwAAAGRycy9kb3ducmV2LnhtbERPz2vCMBS+D/Y/hDfYbaaTTqUayxg4lZ1sBT0+mmdb&#10;1ryUJNX63y8HYceP7/cqH00nruR8a1nB+yQBQVxZ3XKt4Fhu3hYgfEDW2FkmBXfykK+fn1aYaXvj&#10;A12LUIsYwj5DBU0IfSalrxoy6Ce2J47cxTqDIUJXS+3wFsNNJ6dJMpMGW44NDfb01VD1WwxGwalK&#10;3feAvvyx21k6ULErzf6s1OvL+LkEEWgM/+KHe6cVzD/i2ngmHg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XF3XBAAAA3AAAAA8AAAAAAAAAAAAAAAAAmAIAAGRycy9kb3du&#10;cmV2LnhtbFBLBQYAAAAABAAEAPUAAACGAwAAAAA=&#10;" path="m4,2l,e" filled="f" strokecolor="blue">
                <v:path arrowok="t" o:connecttype="custom" o:connectlocs="13500,6750;0,0;0,0" o:connectangles="0,0,0"/>
              </v:shape>
              <v:shape id="Freeform 759" o:spid="_x0000_s1326" style="position:absolute;left:2400;top:1426;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bOgsUA&#10;AADcAAAADwAAAGRycy9kb3ducmV2LnhtbESPQWvCQBSE7wX/w/IK3uomQrWJriKlFcFTrS14e2af&#10;2dDs25DdaPz3bkHwOMzMN8x82dtanKn1lWMF6SgBQVw4XXGpYP/9+fIGwgdkjbVjUnAlD8vF4GmO&#10;uXYX/qLzLpQiQtjnqMCE0ORS+sKQRT9yDXH0Tq61GKJsS6lbvES4reU4SSbSYsVxwWBD74aKv11n&#10;FRxonU6OP/vfbus/TDbOauySVKnhc7+agQjUh0f43t5oBdPXDP7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s6CxQAAANwAAAAPAAAAAAAAAAAAAAAAAJgCAABkcnMv&#10;ZG93bnJldi54bWxQSwUGAAAAAAQABAD1AAAAigMAAAAA&#10;" path="m,1l,e" filled="f" strokecolor="blue">
                <v:path arrowok="t" o:connecttype="custom" o:connectlocs="0,3375;0,0;0,0" o:connectangles="0,0,0"/>
              </v:shape>
              <v:rect id="Rectangle 760" o:spid="_x0000_s1327" style="position:absolute;left:2025;top:1141;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YtsAA&#10;AADcAAAADwAAAGRycy9kb3ducmV2LnhtbERPS2rDMBDdF3IHMYHsGrlZpMa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4+YtsAAAADcAAAADwAAAAAAAAAAAAAAAACYAgAAZHJzL2Rvd25y&#10;ZXYueG1sUEsFBgAAAAAEAAQA9QAAAIUDAAAAAA==&#10;" filled="f" stroked="f">
                <v:textbox style="mso-fit-shape-to-text:t" inset="0,0,0,0">
                  <w:txbxContent>
                    <w:p w:rsidR="00616056" w:rsidRDefault="00616056">
                      <w:r>
                        <w:rPr>
                          <w:rFonts w:cs="Arial"/>
                          <w:color w:val="000080"/>
                          <w:sz w:val="14"/>
                          <w:szCs w:val="14"/>
                        </w:rPr>
                        <w:t>R32</w:t>
                      </w:r>
                    </w:p>
                  </w:txbxContent>
                </v:textbox>
              </v:rect>
              <v:rect id="Rectangle 761" o:spid="_x0000_s1328" style="position:absolute;left:2025;top:1291;width:234;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9LcIA&#10;AADcAAAADwAAAGRycy9kb3ducmV2LnhtbESPzYoCMRCE78K+Q2jBm5PRgyuzRlkEQcWL4z5AM+n5&#10;YZPOkGSd8e2NIOyxqKqvqM1utEbcyYfOsYJFloMgrpzuuFHwczvM1yBCRNZoHJOCBwXYbT8mGyy0&#10;G/hK9zI2IkE4FKigjbEvpAxVSxZD5nri5NXOW4xJ+kZqj0OCWyOXeb6SFjtOCy32tG+p+i3/rAJ5&#10;Kw/DujQ+d+dlfTGn47Ump9RsOn5/gYg0xv/wu33UCj5X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wz0twgAAANwAAAAPAAAAAAAAAAAAAAAAAJgCAABkcnMvZG93&#10;bnJldi54bWxQSwUGAAAAAAQABAD1AAAAhwMAAAAA&#10;" filled="f" stroked="f">
                <v:textbox style="mso-fit-shape-to-text:t" inset="0,0,0,0">
                  <w:txbxContent>
                    <w:p w:rsidR="00616056" w:rsidRDefault="00616056">
                      <w:r>
                        <w:rPr>
                          <w:rFonts w:cs="Arial"/>
                          <w:color w:val="000080"/>
                          <w:sz w:val="14"/>
                          <w:szCs w:val="14"/>
                        </w:rPr>
                        <w:t>130</w:t>
                      </w:r>
                    </w:p>
                  </w:txbxContent>
                </v:textbox>
              </v:rect>
              <v:shape id="Freeform 762" o:spid="_x0000_s1329" style="position:absolute;left:2400;top:99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LVscA&#10;AADcAAAADwAAAGRycy9kb3ducmV2LnhtbESPS2vCQBSF94X+h+EW3BSdKOIjOooItXVT6gPE3SVz&#10;TaKZO2lmNKm/viMUujycx8eZzhtTiBtVLresoNuJQBAnVuecKtjv3tojEM4jaywsk4IfcjCfPT9N&#10;Mda25g3dtj4VYYRdjAoy78tYSpdkZNB1bEkcvJOtDPogq1TqCuswbgrZi6KBNJhzIGRY0jKj5LK9&#10;mgA5r/T68N7/6tb345jH359F3X9VqvXSLCYgPDX+P/zX/tAKhoMePM6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Ci1bHAAAA3AAAAA8AAAAAAAAAAAAAAAAAmAIAAGRy&#10;cy9kb3ducmV2LnhtbFBLBQYAAAAABAAEAPUAAACMAwAAAAA=&#10;" path="m,10l,e" filled="f" strokecolor="red">
                <v:path arrowok="t" o:connecttype="custom" o:connectlocs="0,33750;0,0;0,0" o:connectangles="0,0,0"/>
              </v:shape>
              <v:shape id="Freeform 763" o:spid="_x0000_s1330" style="position:absolute;left:2400;top:144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uzccA&#10;AADcAAAADwAAAGRycy9kb3ducmV2LnhtbESPzWrCQBSF9wXfYbiCm1InWrEaHUWEVrsRawVxd8lc&#10;k2jmTpoZTdqn7wiFLg/n5+NM540pxI0ql1tW0OtGIIgTq3NOFew/X59GIJxH1lhYJgXf5GA+az1M&#10;Mda25g+67Xwqwgi7GBVk3pexlC7JyKDr2pI4eCdbGfRBVqnUFdZh3BSyH0VDaTDnQMiwpGVGyWV3&#10;NQFyftPvh9Vg26t/jmMef22KevCoVKfdLCYgPDX+P/zXXmsFL8NnuJ8JR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OLs3HAAAA3AAAAA8AAAAAAAAAAAAAAAAAmAIAAGRy&#10;cy9kb3ducmV2LnhtbFBLBQYAAAAABAAEAPUAAACMAwAAAAA=&#10;" path="m,l,10e" filled="f" strokecolor="red">
                <v:path arrowok="t" o:connecttype="custom" o:connectlocs="0,0;0,33750;0,33750" o:connectangles="0,0,0"/>
              </v:shape>
              <v:shape id="Freeform 764" o:spid="_x0000_s1331" style="position:absolute;left:2340;top:796;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bXzcQA&#10;AADcAAAADwAAAGRycy9kb3ducmV2LnhtbESPQWvCQBSE74L/YXlCb2ZjCVGiqxShraUnE6E9PrLP&#10;JDT7NuxuNP333UKhx2FmvmF2h8n04kbOd5YVrJIUBHFtdceNgkv1vNyA8AFZY2+ZFHyTh8N+Ptth&#10;oe2dz3QrQyMihH2BCtoQhkJKX7dk0Cd2II7e1TqDIUrXSO3wHuGml49pmkuDHceFFgc6tlR/laNR&#10;8FFn7mVEX73b1zwbqTxV5u1TqYfF9LQFEWgK/+G/9kkrWOcZ/J6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2183EAAAA3AAAAA8AAAAAAAAAAAAAAAAAmAIAAGRycy9k&#10;b3ducmV2LnhtbFBLBQYAAAAABAAEAPUAAACJAwAAAAA=&#10;" path="m4,2l,e" filled="f" strokecolor="blue">
                <v:path arrowok="t" o:connecttype="custom" o:connectlocs="13500,6750;0,0;0,0" o:connectangles="0,0,0"/>
              </v:shape>
              <v:shape id="Freeform 765" o:spid="_x0000_s1332" style="position:absolute;left:2340;top:751;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vyyMUA&#10;AADcAAAADwAAAGRycy9kb3ducmV2LnhtbESPQWvCQBSE70L/w/IK3nTTimkas5EiKIXWg2nx/Mg+&#10;k9Ds25BdTeqv7xYEj8PMfMNk69G04kK9aywreJpHIIhLqxuuFHx/bWcJCOeRNbaWScEvOVjnD5MM&#10;U20HPtCl8JUIEHYpKqi971IpXVmTQTe3HXHwTrY36IPsK6l7HALctPI5imJpsOGwUGNHm5rKn+Js&#10;FJyPxS7emI/h+rlEe90nr8cFaqWmj+PbCoSn0d/Dt/a7VvASL+H/TDg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LIxQAAANwAAAAPAAAAAAAAAAAAAAAAAJgCAABkcnMv&#10;ZG93bnJldi54bWxQSwUGAAAAAAQABAD1AAAAigMAAAAA&#10;" path="m,3l8,e" filled="f" strokecolor="blue">
                <v:path arrowok="t" o:connecttype="custom" o:connectlocs="0,10125;27000,0;27000,0" o:connectangles="0,0,0"/>
              </v:shape>
              <v:shape id="Freeform 766" o:spid="_x0000_s1333" style="position:absolute;left:2340;top:706;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lsv8UA&#10;AADcAAAADwAAAGRycy9kb3ducmV2LnhtbESPQWvCQBSE70L/w/IEb3Wj0qgxGymCUmg9mBbPj+xr&#10;Epp9G7Krif76bqHgcZiZb5h0O5hGXKlztWUFs2kEgriwuuZSwdfn/nkFwnlkjY1lUnAjB9vsaZRi&#10;om3PJ7rmvhQBwi5BBZX3bSKlKyoy6Ka2JQ7et+0M+iC7UuoO+wA3jZxHUSwN1hwWKmxpV1Hxk1+M&#10;gss5P8Q7897fP17Q3o+r9XmBWqnJeHjdgPA0+Ef4v/2mFSzjGP7Oh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WWy/xQAAANwAAAAPAAAAAAAAAAAAAAAAAJgCAABkcnMv&#10;ZG93bnJldi54bWxQSwUGAAAAAAQABAD1AAAAigMAAAAA&#10;" path="m8,3l,e" filled="f" strokecolor="blue">
                <v:path arrowok="t" o:connecttype="custom" o:connectlocs="27000,10125;0,0;0,0" o:connectangles="0,0,0"/>
              </v:shape>
              <v:shape id="Freeform 767" o:spid="_x0000_s1334" style="position:absolute;left:2340;top:661;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XJJMUA&#10;AADcAAAADwAAAGRycy9kb3ducmV2LnhtbESPQWvCQBSE7wX/w/KE3urGlkaNWUWESsH20Cg5P7LP&#10;JJh9G7Krif56t1DocZiZb5h0PZhGXKlztWUF00kEgriwuuZSwfHw8TIH4TyyxsYyKbiRg/Vq9JRi&#10;om3PP3TNfCkChF2CCirv20RKV1Rk0E1sSxy8k+0M+iC7UuoO+wA3jXyNolgarDksVNjStqLinF2M&#10;gkue7eKt2ff3r3e09+/5In9DrdTzeNgsQXga/H/4r/2pFcziGfyeC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ckkxQAAANwAAAAPAAAAAAAAAAAAAAAAAJgCAABkcnMv&#10;ZG93bnJldi54bWxQSwUGAAAAAAQABAD1AAAAigMAAAAA&#10;" path="m,3l8,e" filled="f" strokecolor="blue">
                <v:path arrowok="t" o:connecttype="custom" o:connectlocs="0,10125;27000,0;27000,0" o:connectangles="0,0,0"/>
              </v:shape>
              <v:shape id="Freeform 768" o:spid="_x0000_s1335" style="position:absolute;left:2340;top:616;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gS8MMA&#10;AADcAAAADwAAAGRycy9kb3ducmV2LnhtbESPQYvCMBSE78L+h/AWvGm6LhatRlkEF0E9bFc8P5pn&#10;W2xeShNt9dcbQfA4zMw3zHzZmUpcqXGlZQVfwwgEcWZ1ybmCw/96MAHhPLLGyjIpuJGD5eKjN8dE&#10;25b/6Jr6XAQIuwQVFN7XiZQuK8igG9qaOHgn2xj0QTa51A22AW4qOYqiWBosOSwUWNOqoOycXoyC&#10;yzH9jVdm2953Y7T3/WR6/EatVP+z+5mB8NT5d/jV3mgFcTSF55l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gS8MMAAADcAAAADwAAAAAAAAAAAAAAAACYAgAAZHJzL2Rv&#10;d25yZXYueG1sUEsFBgAAAAAEAAQA9QAAAIgDAAAAAA==&#10;" path="m8,3l,e" filled="f" strokecolor="blue">
                <v:path arrowok="t" o:connecttype="custom" o:connectlocs="27000,10125;0,0;0,0" o:connectangles="0,0,0"/>
              </v:shape>
              <v:shape id="Freeform 769" o:spid="_x0000_s1336" style="position:absolute;left:2340;top:570;width:120;height:4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tsMEA&#10;AADcAAAADwAAAGRycy9kb3ducmV2LnhtbERPTYvCMBC9L/gfwix4W1MVS+0aRQRF0D1YxfPQzLZl&#10;m0lpoq3+enMQ9vh434tVb2pxp9ZVlhWMRxEI4tzqigsFl/P2KwHhPLLG2jIpeJCD1XLwscBU245P&#10;dM98IUIIuxQVlN43qZQuL8mgG9mGOHC/tjXoA2wLqVvsQrip5SSKYmmw4tBQYkObkvK/7GYU3K7Z&#10;Lt6YQ/c8ztA+f5L5dYpaqeFnv/4G4an3/+K3e68VxOMwP5wJR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bLbDBAAAA3AAAAA8AAAAAAAAAAAAAAAAAmAIAAGRycy9kb3du&#10;cmV2LnhtbFBLBQYAAAAABAAEAPUAAACGAwAAAAA=&#10;" path="m,3l8,e" filled="f" strokecolor="blue">
                <v:path arrowok="t" o:connecttype="custom" o:connectlocs="0,10810;27000,0;27000,0" o:connectangles="0,0,0"/>
              </v:shape>
              <v:shape id="Freeform 770" o:spid="_x0000_s1337" style="position:absolute;left:2400;top:540;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ItcQA&#10;AADcAAAADwAAAGRycy9kb3ducmV2LnhtbESPT2vCQBTE7wW/w/IEb3UTkVCiq4jgn9JTk0I9PrLP&#10;JJh9G3Y3Gr99t1DocZiZ3zDr7Wg6cSfnW8sK0nkCgriyuuVawVd5eH0D4QOyxs4yKXiSh+1m8rLG&#10;XNsHf9K9CLWIEPY5KmhC6HMpfdWQQT+3PXH0rtYZDFG6WmqHjwg3nVwkSSYNthwXGuxp31B1Kwaj&#10;4LtauuOAvvywp2w5UHEuzftFqdl03K1ABBrDf/ivfdYKsjSF3zPx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mCLXEAAAA3AAAAA8AAAAAAAAAAAAAAAAAmAIAAGRycy9k&#10;b3ducmV2LnhtbFBLBQYAAAAABAAEAPUAAACJAwAAAAA=&#10;" path="m4,2l,e" filled="f" strokecolor="blue">
                <v:path arrowok="t" o:connecttype="custom" o:connectlocs="13500,6750;0,0;0,0" o:connectangles="0,0,0"/>
              </v:shape>
              <v:shape id="Freeform 771" o:spid="_x0000_s1338" style="position:absolute;left:2400;top:826;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nqrsQA&#10;AADcAAAADwAAAGRycy9kb3ducmV2LnhtbESPQWvCQBSE7wX/w/IEb3WTHEKNriKipeCpVgVvz+wz&#10;G8y+DdmNpv++Wyj0OMzMN8xiNdhGPKjztWMF6TQBQVw6XXOl4Pi1e30D4QOyxsYxKfgmD6vl6GWB&#10;hXZP/qTHIVQiQtgXqMCE0BZS+tKQRT91LXH0bq6zGKLsKqk7fEa4bWSWJLm0WHNcMNjSxlB5P/RW&#10;wYXe0/x6Op77vd+aWTZrsE9SpSbjYT0HEWgI/+G/9odWkKcZ/J6JR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J6q7EAAAA3AAAAA8AAAAAAAAAAAAAAAAAmAIAAGRycy9k&#10;b3ducmV2LnhtbFBLBQYAAAAABAAEAPUAAACJAwAAAAA=&#10;" path="m,1l,e" filled="f" strokecolor="blue">
                <v:path arrowok="t" o:connecttype="custom" o:connectlocs="0,3375;0,0;0,0" o:connectangles="0,0,0"/>
              </v:shape>
              <v:rect id="Rectangle 772" o:spid="_x0000_s1339" style="position:absolute;left:2025;top:540;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p6IcEA&#10;AADcAAAADwAAAGRycy9kb3ducmV2LnhtbESPzYoCMRCE7wu+Q2jB25pRQWQ0igiCK3tx9AGaSc8P&#10;Jp0hic7s25sFwWNRVV9Rm91gjXiSD61jBbNpBoK4dLrlWsHtevxegQgRWaNxTAr+KMBuO/raYK5d&#10;zxd6FrEWCcIhRwVNjF0uZSgbshimriNOXuW8xZikr6X22Ce4NXKeZUtpseW00GBHh4bKe/GwCuS1&#10;OParwvjMnefVr/k5XSpySk3Gw34NItIQP+F3+6QVLGc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26eiHBAAAA3AAAAA8AAAAAAAAAAAAAAAAAmAIAAGRycy9kb3du&#10;cmV2LnhtbFBLBQYAAAAABAAEAPUAAACGAwAAAAA=&#10;" filled="f" stroked="f">
                <v:textbox style="mso-fit-shape-to-text:t" inset="0,0,0,0">
                  <w:txbxContent>
                    <w:p w:rsidR="00616056" w:rsidRDefault="00616056">
                      <w:r>
                        <w:rPr>
                          <w:rFonts w:cs="Arial"/>
                          <w:color w:val="000080"/>
                          <w:sz w:val="14"/>
                          <w:szCs w:val="14"/>
                        </w:rPr>
                        <w:t>R31</w:t>
                      </w:r>
                    </w:p>
                  </w:txbxContent>
                </v:textbox>
              </v:rect>
              <v:rect id="Rectangle 773" o:spid="_x0000_s1340" style="position:absolute;left:2025;top:691;width:265;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PiVcEA&#10;AADcAAAADwAAAGRycy9kb3ducmV2LnhtbESPzYoCMRCE7wu+Q2jB25pRRGQ0igiCK3tx9AGaSc8P&#10;Jp0hic7s25sFwWNRVV9Rm91gjXiSD61jBbNpBoK4dLrlWsHtevxegQgRWaNxTAr+KMBuO/raYK5d&#10;zxd6FrEWCcIhRwVNjF0uZSgbshimriNOXuW8xZikr6X22Ce4NXKeZUtpseW00GBHh4bKe/GwCuS1&#10;OParwvjMnefVr/k5XSpySk3Gw34NItIQP+F3+6QVLGc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T4lXBAAAA3AAAAA8AAAAAAAAAAAAAAAAAmAIAAGRycy9kb3du&#10;cmV2LnhtbFBLBQYAAAAABAAEAPUAAACGAwAAAAA=&#10;" filled="f" stroked="f">
                <v:textbox style="mso-fit-shape-to-text:t" inset="0,0,0,0">
                  <w:txbxContent>
                    <w:p w:rsidR="00616056" w:rsidRDefault="00616056">
                      <w:r>
                        <w:rPr>
                          <w:rFonts w:cs="Arial"/>
                          <w:color w:val="000080"/>
                          <w:sz w:val="14"/>
                          <w:szCs w:val="14"/>
                        </w:rPr>
                        <w:t>1.8k</w:t>
                      </w:r>
                    </w:p>
                  </w:txbxContent>
                </v:textbox>
              </v:rect>
              <v:shape id="Freeform 774" o:spid="_x0000_s1341" style="position:absolute;left:2400;top:390;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xvwscA&#10;AADcAAAADwAAAGRycy9kb3ducmV2LnhtbESPzWrCQBSF90LfYbgFN6KTiEpNHUUEbd1Iq4XS3SVz&#10;m6Rm7sTMaFKfvlMQXB7Oz8eZLVpTigvVrrCsIB5EIIhTqwvOFHwc1v0nEM4jaywtk4JfcrCYP3Rm&#10;mGjb8Dtd9j4TYYRdggpy76tESpfmZNANbEUcvG9bG/RB1pnUNTZh3JRyGEUTabDgQMixolVO6XF/&#10;NgHys9Hbz5fRW9xcv6Y8Pe3KZtRTqvvYLp9BeGr9PXxrv2oFk3gM/2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Mb8LHAAAA3AAAAA8AAAAAAAAAAAAAAAAAmAIAAGRy&#10;cy9kb3ducmV2LnhtbFBLBQYAAAAABAAEAPUAAACMAwAAAAA=&#10;" path="m,10l,e" filled="f" strokecolor="red">
                <v:path arrowok="t" o:connecttype="custom" o:connectlocs="0,33750;0,0;0,0" o:connectangles="0,0,0"/>
              </v:shape>
              <v:shape id="Freeform 775" o:spid="_x0000_s1342" style="position:absolute;left:2400;top:84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7xtcYA&#10;AADcAAAADwAAAGRycy9kb3ducmV2LnhtbESPzWrCQBSF9wXfYbiCm1InEQmaOkoRrHVTWitId5fM&#10;NYnN3Ekzo4k+fUcouDycn48zW3SmEmdqXGlZQTyMQBBnVpecK9h9rZ4mIJxH1lhZJgUXcrCY9x5m&#10;mGrb8iedtz4XYYRdigoK7+tUSpcVZNANbU0cvINtDPogm1zqBtswbio5iqJEGiw5EAqsaVlQ9rM9&#10;mQA5vurNfj3+iNvr95Snv+9VO35UatDvXp5BeOr8PfzfftMKkjiB25lw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7xtcYAAADcAAAADwAAAAAAAAAAAAAAAACYAgAAZHJz&#10;L2Rvd25yZXYueG1sUEsFBgAAAAAEAAQA9QAAAIsDAAAAAA==&#10;" path="m,l,10e" filled="f" strokecolor="red">
                <v:path arrowok="t" o:connecttype="custom" o:connectlocs="0,0;0,33750;0,33750" o:connectangles="0,0,0"/>
              </v:shape>
              <v:shape id="Freeform 776" o:spid="_x0000_s1343" style="position:absolute;left:2190;top:4849;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1WsMA&#10;AADcAAAADwAAAGRycy9kb3ducmV2LnhtbESPQWvCQBSE7wX/w/IEb3VjkVSiq4hQtfTURNDjI/tM&#10;gtm3YXej8d93C4Ueh5n5hlltBtOKOznfWFYwmyYgiEurG64UnIqP1wUIH5A1tpZJwZM8bNajlxVm&#10;2j74m+55qESEsM9QQR1Cl0npy5oM+qntiKN3tc5giNJVUjt8RLhp5VuSpNJgw3Ghxo52NZW3vDcK&#10;zuXc7Xv0xZc9pPOe8mNhPi9KTcbDdgki0BD+w3/to1aQzt7h90w8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M1WsMAAADcAAAADwAAAAAAAAAAAAAAAACYAgAAZHJzL2Rv&#10;d25yZXYueG1sUEsFBgAAAAAEAAQA9QAAAIgDAAAAAA==&#10;" path="m4,2l,e" filled="f" strokecolor="blue">
                <v:path arrowok="t" o:connecttype="custom" o:connectlocs="13500,6750;0,0;0,0" o:connectangles="0,0,0"/>
              </v:shape>
              <v:shape id="Freeform 777" o:spid="_x0000_s1344" style="position:absolute;left:2190;top:4804;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0htsEA&#10;AADcAAAADwAAAGRycy9kb3ducmV2LnhtbERPTYvCMBC9L/gfwix4W1MVS+0aRQRF0D1YxfPQzLZl&#10;m0lpoq3+enMQ9vh434tVb2pxp9ZVlhWMRxEI4tzqigsFl/P2KwHhPLLG2jIpeJCD1XLwscBU245P&#10;dM98IUIIuxQVlN43qZQuL8mgG9mGOHC/tjXoA2wLqVvsQrip5SSKYmmw4tBQYkObkvK/7GYU3K7Z&#10;Lt6YQ/c8ztA+f5L5dYpaqeFnv/4G4an3/+K3e68VxOOwNpwJR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tIbbBAAAA3AAAAA8AAAAAAAAAAAAAAAAAmAIAAGRycy9kb3du&#10;cmV2LnhtbFBLBQYAAAAABAAEAPUAAACGAwAAAAA=&#10;" path="m,3l8,e" filled="f" strokecolor="blue">
                <v:path arrowok="t" o:connecttype="custom" o:connectlocs="0,10125;27000,0;27000,0" o:connectangles="0,0,0"/>
              </v:shape>
              <v:shape id="Freeform 778" o:spid="_x0000_s1345" style="position:absolute;left:2190;top:4759;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GELcUA&#10;AADcAAAADwAAAGRycy9kb3ducmV2LnhtbESPQWvCQBSE7wX/w/IEb3VjS0OMWUWEFqHtoVFyfmSf&#10;STD7NmRXk+bXdwuFHoeZ+YbJdqNpxZ1611hWsFpGIIhLqxuuFJxPr48JCOeRNbaWScE3OdhtZw8Z&#10;ptoO/EX33FciQNilqKD2vkuldGVNBt3SdsTBu9jeoA+yr6TucQhw08qnKIqlwYbDQo0dHWoqr/nN&#10;KLgV+Vt8MO/D9PGCdvpM1sUzaqUW83G/AeFp9P/hv/ZRK4hXa/g9E4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YQtxQAAANwAAAAPAAAAAAAAAAAAAAAAAJgCAABkcnMv&#10;ZG93bnJldi54bWxQSwUGAAAAAAQABAD1AAAAigMAAAAA&#10;" path="m8,3l,e" filled="f" strokecolor="blue">
                <v:path arrowok="t" o:connecttype="custom" o:connectlocs="27000,10125;0,0;0,0" o:connectangles="0,0,0"/>
              </v:shape>
              <v:shape id="Freeform 779" o:spid="_x0000_s1346" style="position:absolute;left:2190;top:4714;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fnDcIA&#10;AADcAAAADwAAAGRycy9kb3ducmV2LnhtbERPTWvCQBC9F/oflil4azamGGx0DSJYhLYHY8l5yI5J&#10;MDsbsqtJ/fXuodDj432v88l04kaDay0rmEcxCOLK6pZrBT+n/esShPPIGjvLpOCXHOSb56c1ZtqO&#10;fKRb4WsRQthlqKDxvs+kdFVDBl1ke+LAne1g0Ac41FIPOIZw08kkjlNpsOXQ0GBPu4aqS3E1Cq5l&#10;8ZHuzOd4/1qgvX8v38s31ErNXqbtCoSnyf+L/9wHrSBNwvxwJhw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d+cNwgAAANwAAAAPAAAAAAAAAAAAAAAAAJgCAABkcnMvZG93&#10;bnJldi54bWxQSwUGAAAAAAQABAD1AAAAhwMAAAAA&#10;" path="m,3l8,e" filled="f" strokecolor="blue">
                <v:path arrowok="t" o:connecttype="custom" o:connectlocs="0,10125;27000,0;27000,0" o:connectangles="0,0,0"/>
              </v:shape>
              <v:shape id="Freeform 780" o:spid="_x0000_s1347" style="position:absolute;left:2190;top:4669;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ClsUA&#10;AADcAAAADwAAAGRycy9kb3ducmV2LnhtbESPT2vCQBTE7wW/w/IEb3WjpSFNXUUEi9D20CieH9ln&#10;Esy+DdnNn+bTdwuFHoeZ+Q2z2Y2mFj21rrKsYLWMQBDnVldcKLicj48JCOeRNdaWScE3OdhtZw8b&#10;TLUd+Iv6zBciQNilqKD0vkmldHlJBt3SNsTBu9nWoA+yLaRucQhwU8t1FMXSYMVhocSGDiXl96wz&#10;Crpr9hYfzPswfTyjnT6Tl+sTaqUW83H/CsLT6P/Df+2TVhCvV/B7Jhw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0KWxQAAANwAAAAPAAAAAAAAAAAAAAAAAJgCAABkcnMv&#10;ZG93bnJldi54bWxQSwUGAAAAAAQABAD1AAAAigMAAAAA&#10;" path="m8,3l,e" filled="f" strokecolor="blue">
                <v:path arrowok="t" o:connecttype="custom" o:connectlocs="27000,10125;0,0;0,0" o:connectangles="0,0,0"/>
              </v:shape>
              <v:shape id="Freeform 781" o:spid="_x0000_s1348" style="position:absolute;left:2190;top:4624;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c4cUA&#10;AADcAAAADwAAAGRycy9kb3ducmV2LnhtbESPQWvCQBSE7wX/w/IEb82mKQ2auooELELroal4fmRf&#10;k9Ds25DdmNRf3y0IHoeZ+YZZbyfTigv1rrGs4CmKQRCXVjdcKTh97R+XIJxH1thaJgW/5GC7mT2s&#10;MdN25E+6FL4SAcIuQwW1910mpStrMugi2xEH79v2Bn2QfSV1j2OAm1YmcZxKgw2HhRo7ymsqf4rB&#10;KBjOxVuam/fx+vGC9npcrs7PqJVazKfdKwhPk7+Hb+2DVpAmCfyfC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6dzhxQAAANwAAAAPAAAAAAAAAAAAAAAAAJgCAABkcnMv&#10;ZG93bnJldi54bWxQSwUGAAAAAAQABAD1AAAAigMAAAAA&#10;" path="m,3l8,e" filled="f" strokecolor="blue">
                <v:path arrowok="t" o:connecttype="custom" o:connectlocs="0,10125;27000,0;27000,0" o:connectangles="0,0,0"/>
              </v:shape>
              <v:shape id="Freeform 782" o:spid="_x0000_s1349" style="position:absolute;left:2250;top:4594;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55MQA&#10;AADcAAAADwAAAGRycy9kb3ducmV2LnhtbESPT2vCQBTE7wW/w/KE3uqmVoKkrlIE/+GpSaE9PrLP&#10;JJh9G3Y3Gr+9Kwg9DjPzG2axGkwrLuR8Y1nB+yQBQVxa3XCl4KfYvM1B+ICssbVMCm7kYbUcvSww&#10;0/bK33TJQyUihH2GCuoQukxKX9Zk0E9sRxy9k3UGQ5SuktrhNcJNK6dJkkqDDceFGjta11Se894o&#10;+C1nbtujL452l856yveFOfwp9Toevj5BBBrCf/jZ3msF6fQDHmfi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U+eTEAAAA3AAAAA8AAAAAAAAAAAAAAAAAmAIAAGRycy9k&#10;b3ducmV2LnhtbFBLBQYAAAAABAAEAPUAAACJAwAAAAA=&#10;" path="m4,2l,e" filled="f" strokecolor="blue">
                <v:path arrowok="t" o:connecttype="custom" o:connectlocs="13500,6750;0,0;0,0" o:connectangles="0,0,0"/>
              </v:shape>
              <v:shape id="Freeform 783" o:spid="_x0000_s1350" style="position:absolute;left:2250;top:4879;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Ad/MUA&#10;AADcAAAADwAAAGRycy9kb3ducmV2LnhtbESPT2vCQBTE7wW/w/KE3uomoQSNrlJKlYKn+g+8vWZf&#10;s6HZtyG70fTbuwXB4zAzv2EWq8E24kKdrx0rSCcJCOLS6ZorBYf9+mUKwgdkjY1jUvBHHlbL0dMC&#10;C+2u/EWXXahEhLAvUIEJoS2k9KUhi37iWuLo/bjOYoiyq6Tu8BrhtpFZkuTSYs1xwWBL74bK311v&#10;FZxpk+bfx8Op3/oPM8tmDfZJqtTzeHibgwg0hEf43v7UCvLsFf7Px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gB38xQAAANwAAAAPAAAAAAAAAAAAAAAAAJgCAABkcnMv&#10;ZG93bnJldi54bWxQSwUGAAAAAAQABAD1AAAAigMAAAAA&#10;" path="m,1l,e" filled="f" strokecolor="blue">
                <v:path arrowok="t" o:connecttype="custom" o:connectlocs="0,3375;0,0;0,0" o:connectangles="0,0,0"/>
              </v:shape>
              <v:rect id="Rectangle 784" o:spid="_x0000_s1351" style="position:absolute;left:1875;top:4594;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Nc8EA&#10;AADcAAAADwAAAGRycy9kb3ducmV2LnhtbESP3YrCMBSE7xd8h3AWvFvTLSh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zjXPBAAAA3AAAAA8AAAAAAAAAAAAAAAAAmAIAAGRycy9kb3du&#10;cmV2LnhtbFBLBQYAAAAABAAEAPUAAACGAwAAAAA=&#10;" filled="f" stroked="f">
                <v:textbox style="mso-fit-shape-to-text:t" inset="0,0,0,0">
                  <w:txbxContent>
                    <w:p w:rsidR="00616056" w:rsidRDefault="00616056">
                      <w:r>
                        <w:rPr>
                          <w:rFonts w:cs="Arial"/>
                          <w:color w:val="000080"/>
                          <w:sz w:val="14"/>
                          <w:szCs w:val="14"/>
                        </w:rPr>
                        <w:t>R39</w:t>
                      </w:r>
                    </w:p>
                  </w:txbxContent>
                </v:textbox>
              </v:rect>
              <v:rect id="Rectangle 785" o:spid="_x0000_s1352" style="position:absolute;left:1875;top:4744;width:234;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ETBMEA&#10;AADcAAAADwAAAGRycy9kb3ducmV2LnhtbESP3YrCMBSE7xd8h3AWvFvT7UWRapRlQXDFG6sPcGhO&#10;fzA5KUm03bc3guDlMDPfMOvtZI24kw+9YwXfiwwEce10z62Cy3n3tQQRIrJG45gU/FOA7Wb2scZS&#10;u5FPdK9iKxKEQ4kKuhiHUspQd2QxLNxAnLzGeYsxSd9K7XFMcGtknmWFtNhzWuhwoN+O6mt1swrk&#10;udqNy8r4zB3y5mj+9qeGnFLzz+lnBSLSFN/hV3uvFRR5Ac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hEwTBAAAA3AAAAA8AAAAAAAAAAAAAAAAAmAIAAGRycy9kb3du&#10;cmV2LnhtbFBLBQYAAAAABAAEAPUAAACGAwAAAAA=&#10;" filled="f" stroked="f">
                <v:textbox style="mso-fit-shape-to-text:t" inset="0,0,0,0">
                  <w:txbxContent>
                    <w:p w:rsidR="00616056" w:rsidRDefault="00616056">
                      <w:r>
                        <w:rPr>
                          <w:rFonts w:cs="Arial"/>
                          <w:color w:val="000080"/>
                          <w:sz w:val="14"/>
                          <w:szCs w:val="14"/>
                        </w:rPr>
                        <w:t>360</w:t>
                      </w:r>
                    </w:p>
                  </w:txbxContent>
                </v:textbox>
              </v:rect>
              <v:shape id="Freeform 786" o:spid="_x0000_s1353" style="position:absolute;left:2250;top:4444;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6ek8cA&#10;AADcAAAADwAAAGRycy9kb3ducmV2LnhtbESPS2vCQBSF94X+h+EW3BSdKOIjOooItXVT6gPE3SVz&#10;TaKZO2lmNKm/viMUujycx8eZzhtTiBtVLresoNuJQBAnVuecKtjv3tojEM4jaywsk4IfcjCfPT9N&#10;Mda25g3dtj4VYYRdjAoy78tYSpdkZNB1bEkcvJOtDPogq1TqCuswbgrZi6KBNJhzIGRY0jKj5LK9&#10;mgA5r/T68N7/6tb345jH359F3X9VqvXSLCYgPDX+P/zX/tAKBr0hPM6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npPHAAAA3AAAAA8AAAAAAAAAAAAAAAAAmAIAAGRy&#10;cy9kb3ducmV2LnhtbFBLBQYAAAAABAAEAPUAAACMAwAAAAA=&#10;" path="m,10l,e" filled="f" strokecolor="red">
                <v:path arrowok="t" o:connecttype="custom" o:connectlocs="0,33750;0,0;0,0" o:connectangles="0,0,0"/>
              </v:shape>
              <v:shape id="Freeform 787" o:spid="_x0000_s1354" style="position:absolute;left:2250;top:4894;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K4cQA&#10;AADcAAAADwAAAGRycy9kb3ducmV2LnhtbERPTWvCQBC9F/oflin0UupGEdHoKqVgbS/SakG8Ddkx&#10;SZudjdnVRH+9cyj0+Hjfs0XnKnWmJpSeDfR7CSjizNuScwPf2+XzGFSIyBYrz2TgQgEW8/u7GabW&#10;t/xF503MlYRwSNFAEWOdah2yghyGnq+JhTv4xmEU2OTaNthKuKv0IElG2mHJ0lBgTa8FZb+bk5OS&#10;nzf7sVsNP/vtdT/hyXFdtcMnYx4fupcpqEhd/Bf/ud+tgdFA1soZOQJ6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hCuHEAAAA3AAAAA8AAAAAAAAAAAAAAAAAmAIAAGRycy9k&#10;b3ducmV2LnhtbFBLBQYAAAAABAAEAPUAAACJAwAAAAA=&#10;" path="m,l,10e" filled="f" strokecolor="red">
                <v:path arrowok="t" o:connecttype="custom" o:connectlocs="0,0;0,33750;0,33750" o:connectangles="0,0,0"/>
              </v:shape>
              <v:shape id="Freeform 788" o:spid="_x0000_s1355" style="position:absolute;left:2490;top:4849;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ODsMA&#10;AADcAAAADwAAAGRycy9kb3ducmV2LnhtbESPQWvCQBSE7wX/w/IEb3WjSKjRVUSwtfTURNDjI/tM&#10;gtm3YXej8d93C4Ueh5n5hllvB9OKOznfWFYwmyYgiEurG64UnIrD6xsIH5A1tpZJwZM8bDejlzVm&#10;2j74m+55qESEsM9QQR1Cl0npy5oM+qntiKN3tc5giNJVUjt8RLhp5TxJUmmw4bhQY0f7mspb3hsF&#10;53Lh3nv0xZf9SBc95cfCfF6UmoyH3QpEoCH8h//aR60gnS/h90w8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zODsMAAADcAAAADwAAAAAAAAAAAAAAAACYAgAAZHJzL2Rv&#10;d25yZXYueG1sUEsFBgAAAAAEAAQA9QAAAIgDAAAAAA==&#10;" path="m4,2l,e" filled="f" strokecolor="blue">
                <v:path arrowok="t" o:connecttype="custom" o:connectlocs="13500,6750;0,0;0,0" o:connectangles="0,0,0"/>
              </v:shape>
              <v:shape id="Freeform 789" o:spid="_x0000_s1356" style="position:absolute;left:2490;top:4804;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5x0MAA&#10;AADcAAAADwAAAGRycy9kb3ducmV2LnhtbERPTYvCMBC9C/6HMII3TVexaNcoIiiC7sEqnodmti3b&#10;TEoTbfXXm4Owx8f7Xq47U4kHNa60rOBrHIEgzqwuOVdwvexGcxDOI2usLJOCJzlYr/q9JSbatnym&#10;R+pzEULYJaig8L5OpHRZQQbd2NbEgfu1jUEfYJNL3WAbwk0lJ1EUS4Mlh4YCa9oWlP2ld6Pgfkv3&#10;8dYc29dphvb1M1/cpqiVGg66zTcIT53/F3/cB60gnob54Uw4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a5x0MAAAADcAAAADwAAAAAAAAAAAAAAAACYAgAAZHJzL2Rvd25y&#10;ZXYueG1sUEsFBgAAAAAEAAQA9QAAAIUDAAAAAA==&#10;" path="m,3l8,e" filled="f" strokecolor="blue">
                <v:path arrowok="t" o:connecttype="custom" o:connectlocs="0,10125;27000,0;27000,0" o:connectangles="0,0,0"/>
              </v:shape>
              <v:shape id="Freeform 790" o:spid="_x0000_s1357" style="position:absolute;left:2490;top:4759;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US8UA&#10;AADcAAAADwAAAGRycy9kb3ducmV2LnhtbESPQWvCQBSE7wX/w/KE3uomSkOaugYRlELbQ6N4fmSf&#10;STD7NmRXk+bXdwuFHoeZ+YZZ56NpxZ1611hWEC8iEMSl1Q1XCk7H/VMKwnlkja1lUvBNDvLN7GGN&#10;mbYDf9G98JUIEHYZKqi97zIpXVmTQbewHXHwLrY36IPsK6l7HALctHIZRYk02HBYqLGjXU3ltbgZ&#10;BbdzcUh25n2YPp7RTp/py3mFWqnH+bh9BeFp9P/hv/abVpCsYv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4tRLxQAAANwAAAAPAAAAAAAAAAAAAAAAAJgCAABkcnMv&#10;ZG93bnJldi54bWxQSwUGAAAAAAQABAD1AAAAigMAAAAA&#10;" path="m8,3l,e" filled="f" strokecolor="blue">
                <v:path arrowok="t" o:connecttype="custom" o:connectlocs="27000,10125;0,0;0,0" o:connectangles="0,0,0"/>
              </v:shape>
              <v:shape id="Freeform 791" o:spid="_x0000_s1358" style="position:absolute;left:2490;top:4714;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KPMUA&#10;AADcAAAADwAAAGRycy9kb3ducmV2LnhtbESPQWvCQBSE74X+h+UVems2jRg0uoYitBSsB9OS8yP7&#10;moRm34bsaqK/3i0IHoeZ+YZZ55PpxIkG11pW8BrFIIgrq1uuFfx8v78sQDiPrLGzTArO5CDfPD6s&#10;MdN25AOdCl+LAGGXoYLG+z6T0lUNGXSR7YmD92sHgz7IoZZ6wDHATSeTOE6lwZbDQoM9bRuq/oqj&#10;UXAsi490a3bj5WuO9rJfLMsZaqWen6a3FQhPk7+Hb+1PrSCdJfB/Jhw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MEo8xQAAANwAAAAPAAAAAAAAAAAAAAAAAJgCAABkcnMv&#10;ZG93bnJldi54bWxQSwUGAAAAAAQABAD1AAAAigMAAAAA&#10;" path="m,3l8,e" filled="f" strokecolor="blue">
                <v:path arrowok="t" o:connecttype="custom" o:connectlocs="0,10125;27000,0;27000,0" o:connectangles="0,0,0"/>
              </v:shape>
              <v:shape id="Freeform 792" o:spid="_x0000_s1359" style="position:absolute;left:2490;top:4669;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zvp8QA&#10;AADcAAAADwAAAGRycy9kb3ducmV2LnhtbESPQWvCQBSE7wX/w/KE3ppNDQ2auooISkE9NBXPj+xr&#10;Epp9G7Krif76riB4HGbmG2a+HEwjLtS52rKC9ygGQVxYXXOp4PizeZuCcB5ZY2OZFFzJwXIxeplj&#10;pm3P33TJfSkChF2GCirv20xKV1Rk0EW2JQ7er+0M+iC7UuoO+wA3jZzEcSoN1hwWKmxpXVHxl5+N&#10;gvMp36Zrs+tv+w+0t8N0dkpQK/U6HlafIDwN/hl+tL+0gjRJ4H4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876fEAAAA3AAAAA8AAAAAAAAAAAAAAAAAmAIAAGRycy9k&#10;b3ducmV2LnhtbFBLBQYAAAAABAAEAPUAAACJAwAAAAA=&#10;" path="m8,3l,e" filled="f" strokecolor="blue">
                <v:path arrowok="t" o:connecttype="custom" o:connectlocs="27000,10125;0,0;0,0" o:connectangles="0,0,0"/>
              </v:shape>
              <v:shape id="Freeform 793" o:spid="_x0000_s1360" style="position:absolute;left:2490;top:4624;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V308QA&#10;AADcAAAADwAAAGRycy9kb3ducmV2LnhtbESPQWvCQBSE7wX/w/IEb7pR26DRVURQCraHRvH8yD6T&#10;YPZtyK4m9dd3BaHHYWa+YZbrzlTiTo0rLSsYjyIQxJnVJecKTsfdcAbCeWSNlWVS8EsO1qve2xIT&#10;bVv+oXvqcxEg7BJUUHhfJ1K6rCCDbmRr4uBdbGPQB9nkUjfYBrip5CSKYmmw5LBQYE3bgrJrejMK&#10;bud0H2/NoX18faB9fM/m5ylqpQb9brMA4anz/+FX+1MriKfv8Dw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Vd9PEAAAA3AAAAA8AAAAAAAAAAAAAAAAAmAIAAGRycy9k&#10;b3ducmV2LnhtbFBLBQYAAAAABAAEAPUAAACJAwAAAAA=&#10;" path="m,3l8,e" filled="f" strokecolor="blue">
                <v:path arrowok="t" o:connecttype="custom" o:connectlocs="0,10125;27000,0;27000,0" o:connectangles="0,0,0"/>
              </v:shape>
              <v:shape id="Freeform 794" o:spid="_x0000_s1361" style="position:absolute;left:2550;top:4594;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S1sQA&#10;AADcAAAADwAAAGRycy9kb3ducmV2LnhtbESPT2vCQBTE74V+h+UJ3urGf6FEVymCVvHUpFCPj+xr&#10;Epp9G3Y3mn57t1DwOMzMb5j1djCtuJLzjWUF00kCgri0uuFKwWexf3kF4QOyxtYyKfglD9vN89Ma&#10;M21v/EHXPFQiQthnqKAOocuk9GVNBv3EdsTR+7bOYIjSVVI7vEW4aeUsSVJpsOG4UGNHu5rKn7w3&#10;Cr7KhTv06IuzfU8XPeXHwpwuSo1Hw9sKRKAhPML/7aNWkM6X8HcmHg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oUtbEAAAA3AAAAA8AAAAAAAAAAAAAAAAAmAIAAGRycy9k&#10;b3ducmV2LnhtbFBLBQYAAAAABAAEAPUAAACJAwAAAAA=&#10;" path="m4,2l,e" filled="f" strokecolor="blue">
                <v:path arrowok="t" o:connecttype="custom" o:connectlocs="13500,6750;0,0;0,0" o:connectangles="0,0,0"/>
              </v:shape>
              <v:shape id="Freeform 795" o:spid="_x0000_s1362" style="position:absolute;left:2550;top:4879;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ewzcUA&#10;AADcAAAADwAAAGRycy9kb3ducmV2LnhtbESPQWvCQBSE7wX/w/KE3uomKQRNXYOILYWetCr09pp9&#10;zQazb0N2o+m/7wpCj8PMfMMsy9G24kK9bxwrSGcJCOLK6YZrBYfP16c5CB+QNbaOScEveShXk4cl&#10;FtpdeUeXfahFhLAvUIEJoSuk9JUhi37mOuLo/bjeYoiyr6Xu8RrhtpVZkuTSYsNxwWBHG0PVeT9Y&#10;BV/0lubfx8Np+PBbs8gWLQ5JqtTjdFy/gAg0hv/wvf2uFeTPOdzO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7DNxQAAANwAAAAPAAAAAAAAAAAAAAAAAJgCAABkcnMv&#10;ZG93bnJldi54bWxQSwUGAAAAAAQABAD1AAAAigMAAAAA&#10;" path="m,1l,e" filled="f" strokecolor="blue">
                <v:path arrowok="t" o:connecttype="custom" o:connectlocs="0,3375;0,0;0,0" o:connectangles="0,0,0"/>
              </v:shape>
              <v:rect id="Rectangle 796" o:spid="_x0000_s1363" style="position:absolute;left:2700;top:4594;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QgQsIA&#10;AADcAAAADwAAAGRycy9kb3ducmV2LnhtbESPzYoCMRCE74LvEFrYm2ZUcGXWKCIIKl4c9wGaSc8P&#10;Jp0hyTqzb78RhD0WVfUVtdkN1ogn+dA6VjCfZSCIS6dbrhV834/TNYgQkTUax6TglwLstuPRBnPt&#10;er7Rs4i1SBAOOSpoYuxyKUPZkMUwcx1x8irnLcYkfS21xz7BrZGLLFtJiy2nhQY7OjRUPoofq0De&#10;i2O/LozP3GVRXc35dKvIKfUxGfZfICIN8T/8bp+0gtXy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CBCwgAAANwAAAAPAAAAAAAAAAAAAAAAAJgCAABkcnMvZG93&#10;bnJldi54bWxQSwUGAAAAAAQABAD1AAAAhwMAAAAA&#10;" filled="f" stroked="f">
                <v:textbox style="mso-fit-shape-to-text:t" inset="0,0,0,0">
                  <w:txbxContent>
                    <w:p w:rsidR="00616056" w:rsidRDefault="00616056">
                      <w:r>
                        <w:rPr>
                          <w:rFonts w:cs="Arial"/>
                          <w:color w:val="000080"/>
                          <w:sz w:val="14"/>
                          <w:szCs w:val="14"/>
                        </w:rPr>
                        <w:t>R40</w:t>
                      </w:r>
                    </w:p>
                  </w:txbxContent>
                </v:textbox>
              </v:rect>
              <v:rect id="Rectangle 797" o:spid="_x0000_s1364" style="position:absolute;left:2700;top:4744;width:234;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u0MMAA&#10;AADcAAAADwAAAGRycy9kb3ducmV2LnhtbERPS2rDMBDdF3IHMYHuGjkuBONGCSUQSEo2sXuAwRp/&#10;qDQykmK7t68WhSwf778/LtaIiXwYHCvYbjIQxI3TA3cKvuvzWwEiRGSNxjEp+KUAx8PqZY+ldjPf&#10;aapiJ1IIhxIV9DGOpZSh6cli2LiROHGt8xZjgr6T2uOcwq2ReZbtpMWBU0OPI516an6qh1Ug6+o8&#10;F5XxmfvK25u5Xu4tOaVe18vnB4hIS3yK/90XrWD3nt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u0MMAAAADcAAAADwAAAAAAAAAAAAAAAACYAgAAZHJzL2Rvd25y&#10;ZXYueG1sUEsFBgAAAAAEAAQA9QAAAIUDAAAAAA==&#10;" filled="f" stroked="f">
                <v:textbox style="mso-fit-shape-to-text:t" inset="0,0,0,0">
                  <w:txbxContent>
                    <w:p w:rsidR="00616056" w:rsidRDefault="00616056">
                      <w:r>
                        <w:rPr>
                          <w:rFonts w:cs="Arial"/>
                          <w:color w:val="000080"/>
                          <w:sz w:val="14"/>
                          <w:szCs w:val="14"/>
                        </w:rPr>
                        <w:t>360</w:t>
                      </w:r>
                    </w:p>
                  </w:txbxContent>
                </v:textbox>
              </v:rect>
              <v:shape id="Freeform 798" o:spid="_x0000_s1365" style="position:absolute;left:2550;top:4444;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5p8cA&#10;AADcAAAADwAAAGRycy9kb3ducmV2LnhtbESPS2vCQBSF90L/w3AL3RSd+EBM6ihFsOpG6gOku0vm&#10;NkmbuRMzUxP7651CweXhPD7OdN6aUlyodoVlBf1eBII4tbrgTMHxsOxOQDiPrLG0TAqu5GA+e+hM&#10;MdG24R1d9j4TYYRdggpy76tESpfmZND1bEUcvE9bG/RB1pnUNTZh3JRyEEVjabDgQMixokVO6ff+&#10;xwTI15venFaj937z+xFzfN6WzehZqafH9vUFhKfW38P/7bVWMB7G8HcmHA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0OafHAAAA3AAAAA8AAAAAAAAAAAAAAAAAmAIAAGRy&#10;cy9kb3ducmV2LnhtbFBLBQYAAAAABAAEAPUAAACMAwAAAAA=&#10;" path="m,10l,e" filled="f" strokecolor="red">
                <v:path arrowok="t" o:connecttype="custom" o:connectlocs="0,33750;0,0;0,0" o:connectangles="0,0,0"/>
              </v:shape>
              <v:shape id="Freeform 799" o:spid="_x0000_s1366" style="position:absolute;left:2550;top:4894;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q8vMUA&#10;AADcAAAADwAAAGRycy9kb3ducmV2LnhtbERPS2vCQBC+F/wPywheim4UsZq6Sin04aW0Koi3ITtN&#10;otnZNLs1sb++cyj0+PG9l+vOVepCTSg9GxiPElDEmbcl5wb2u6fhHFSIyBYrz2TgSgHWq97NElPr&#10;W/6gyzbmSkI4pGigiLFOtQ5ZQQ7DyNfEwn36xmEU2OTaNthKuKv0JElm2mHJ0lBgTY8FZeftt5OS&#10;07PdHF6m7+P257jgxddb1U5vjRn0u4d7UJG6+C/+c79aA3czWStn5Aj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qry8xQAAANwAAAAPAAAAAAAAAAAAAAAAAJgCAABkcnMv&#10;ZG93bnJldi54bWxQSwUGAAAAAAQABAD1AAAAigMAAAAA&#10;" path="m,l,10e" filled="f" strokecolor="red">
                <v:path arrowok="t" o:connecttype="custom" o:connectlocs="0,0;0,33750;0,33750" o:connectangles="0,0,0"/>
              </v:shape>
              <v:shape id="Freeform 800" o:spid="_x0000_s1367" style="position:absolute;left:1155;top:360;width:90;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0+mcUA&#10;AADcAAAADwAAAGRycy9kb3ducmV2LnhtbESPQWsCMRSE7wX/Q3iCt5q10K2uRpGC0EOxrXrw+Eye&#10;u6ublyWJ7vbfN4VCj8PMfMMsVr1txJ18qB0rmIwzEMTamZpLBYf95nEKIkRkg41jUvBNAVbLwcMC&#10;C+M6/qL7LpYiQTgUqKCKsS2kDLoii2HsWuLknZ23GJP0pTQeuwS3jXzKslxarDktVNjSa0X6urtZ&#10;BW1+/jxttpf3ehus188f03jstFKjYb+eg4jUx//wX/vNKHjJZ/B7Jh0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T6ZxQAAANwAAAAPAAAAAAAAAAAAAAAAAJgCAABkcnMv&#10;ZG93bnJldi54bWxQSwUGAAAAAAQABAD1AAAAigMAAAAA&#10;" path="m6,l,e" filled="f" strokecolor="red">
                <v:path arrowok="t" o:connecttype="custom" o:connectlocs="20250,0;0,0;0,0" o:connectangles="0,0,0"/>
              </v:shape>
              <v:shape id="Freeform 801" o:spid="_x0000_s1368" style="position:absolute;left:1200;top:360;width:0;height:3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lpd8MA&#10;AADcAAAADwAAAGRycy9kb3ducmV2LnhtbERPTWvCQBC9F/wPywje6sYgjaSuImKLECiYitDbNDtN&#10;otnZkN2a5N93D0KPj/e93g6mEXfqXG1ZwWIegSAurK65VHD+fHtegXAeWWNjmRSM5GC7mTytMdW2&#10;5xPdc1+KEMIuRQWV920qpSsqMujmtiUO3I/tDPoAu1LqDvsQbhoZR9GLNFhzaKiwpX1FxS3/NQqy&#10;j0U8ruKMv47N4ftyTXC5e0elZtNh9wrC0+D/xQ/3UStIkjA/nA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lpd8MAAADcAAAADwAAAAAAAAAAAAAAAACYAgAAZHJzL2Rv&#10;d25yZXYueG1sUEsFBgAAAAAEAAQA9QAAAIgDAAAAAA==&#10;" path="m,l,2e" filled="f" strokecolor="red">
                <v:path arrowok="t" o:connecttype="custom" o:connectlocs="0,0;0,6750;0,6750" o:connectangles="0,0,0"/>
              </v:shape>
              <v:shape id="Freeform 802" o:spid="_x0000_s1369" style="position:absolute;left:1155;top:24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xy8EA&#10;AADcAAAADwAAAGRycy9kb3ducmV2LnhtbESPT4vCMBTE74LfITzBm6YVdtVqFFkQZffkv/ujebbF&#10;5KU0sdZvbwRhj8PM/IZZrjtrREuNrxwrSMcJCOLc6YoLBefTdjQD4QOyRuOYFDzJw3rV7y0x0+7B&#10;B2qPoRARwj5DBWUIdSalz0uy6MeuJo7e1TUWQ5RNIXWDjwi3Rk6S5FtarDgulFjTT0n57Xi3kZLu&#10;7odk9/XrzNwU7d/ksk07o9Rw0G0WIAJ14T/8ae+1guk0hfeZe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ccvBAAAA3AAAAA8AAAAAAAAAAAAAAAAAmAIAAGRycy9kb3du&#10;cmV2LnhtbFBLBQYAAAAABAAEAPUAAACGAwAAAAA=&#10;" path="m,8l3,e" filled="f" strokecolor="red">
                <v:path arrowok="t" o:connecttype="custom" o:connectlocs="0,27000;10125,0;10125,0" o:connectangles="0,0,0"/>
              </v:shape>
              <v:shape id="Freeform 803" o:spid="_x0000_s1370" style="position:absolute;left:1200;top:24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vMMA&#10;AADcAAAADwAAAGRycy9kb3ducmV2LnhtbESPwWrDMBBE74X8g9hCbrVkQ5vEjRJCIaS0pzjJfbG2&#10;tqm0MpbiOH9fFQo9DjPzhllvJ2fFSEPoPGvIMwWCuPam40bD+bR/WoIIEdmg9Uwa7hRgu5k9rLE0&#10;/sZHGqvYiAThUKKGNsa+lDLULTkMme+Jk/flB4cxyaGRZsBbgjsrC6VepMOO00KLPb21VH9XV5co&#10;+eF6VIfnD29Xthk/i8s+n6zW88dp9woi0hT/w3/td6NhsSjg90w6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vvMMAAADcAAAADwAAAAAAAAAAAAAAAACYAgAAZHJzL2Rv&#10;d25yZXYueG1sUEsFBgAAAAAEAAQA9QAAAIgDAAAAAA==&#10;" path="m,l3,8e" filled="f" strokecolor="red">
                <v:path arrowok="t" o:connecttype="custom" o:connectlocs="0,0;10125,27000;10125,27000" o:connectangles="0,0,0"/>
              </v:shape>
              <v:rect id="Rectangle 804" o:spid="_x0000_s1371" style="position:absolute;left:1200;top:90;width:176;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QHMIA&#10;AADcAAAADwAAAGRycy9kb3ducmV2LnhtbESPzYoCMRCE74LvEFrwphkVVpk1igiCLl4c9wGaSc8P&#10;Jp0hyTqzb28WhD0WVfUVtd0P1ogn+dA6VrCYZyCIS6dbrhV830+zDYgQkTUax6TglwLsd+PRFnPt&#10;er7Rs4i1SBAOOSpoYuxyKUPZkMUwdx1x8irnLcYkfS21xz7BrZHLLPuQFltOCw12dGyofBQ/VoG8&#10;F6d+Uxifua9ldTWX860ip9R0Mhw+QUQa4n/43T5rBev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hJAcwgAAANwAAAAPAAAAAAAAAAAAAAAAAJgCAABkcnMvZG93&#10;bnJldi54bWxQSwUGAAAAAAQABAD1AAAAhwMAAAAA&#10;" filled="f" stroked="f">
                <v:textbox style="mso-fit-shape-to-text:t" inset="0,0,0,0">
                  <w:txbxContent>
                    <w:p w:rsidR="00616056" w:rsidRDefault="00616056">
                      <w:r>
                        <w:rPr>
                          <w:rFonts w:cs="Arial"/>
                          <w:color w:val="000000"/>
                          <w:sz w:val="14"/>
                          <w:szCs w:val="14"/>
                        </w:rPr>
                        <w:t>V+</w:t>
                      </w:r>
                    </w:p>
                  </w:txbxContent>
                </v:textbox>
              </v:rect>
              <v:shape id="Freeform 805" o:spid="_x0000_s1372" style="position:absolute;left:1800;top:2042;width:30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ZxsEA&#10;AADcAAAADwAAAGRycy9kb3ducmV2LnhtbESPT4vCMBTE7wt+h/AEb2uqiJWuUUQRPfp3z4/m2Rab&#10;l5JErfvpN4LgcZiZ3zDTeWtqcSfnK8sKBv0EBHFudcWFgtNx/T0B4QOyxtoyKXiSh/ms8zXFTNsH&#10;7+l+CIWIEPYZKihDaDIpfV6SQd+3DXH0LtYZDFG6QmqHjwg3tRwmyVgarDgulNjQsqT8ergZBZpu&#10;brE7/Y4HG07cWe//VunzqFSv2y5+QARqwyf8bm+1gjQdwetMPAJy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1GcbBAAAA3AAAAA8AAAAAAAAAAAAAAAAAmAIAAGRycy9kb3du&#10;cmV2LnhtbFBLBQYAAAAABAAEAPUAAACGAwAAAAA=&#10;" path="m,l20,e" filled="f" strokecolor="#800040">
                <v:path arrowok="t" o:connecttype="custom" o:connectlocs="0,0;67500,0;67500,0" o:connectangles="0,0,0"/>
              </v:shape>
              <v:oval id="Oval 806" o:spid="_x0000_s1373" style="position:absolute;left:1770;top:2012;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pf4sIA&#10;AADcAAAADwAAAGRycy9kb3ducmV2LnhtbESPW2sCMRSE3wv+h3CEvtWsBW+rUaRUWvDJCz4fNsfd&#10;1eRkSVKN/94UCn0cZuYbZrFK1ogb+dA6VjAcFCCIK6dbrhUcD5u3KYgQkTUax6TgQQFWy97LAkvt&#10;7ryj2z7WIkM4lKigibErpQxVQxbDwHXE2Ts7bzFm6WupPd4z3Br5XhRjabHlvNBgRx8NVdf9j1Ww&#10;/QwXvYuHlLZfFxonb6rTzCj12k/rOYhIKf6H/9rfWsFkMoLfM/k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Cl/iwgAAANwAAAAPAAAAAAAAAAAAAAAAAJgCAABkcnMvZG93&#10;bnJldi54bWxQSwUGAAAAAAQABAD1AAAAhwMAAAAA&#10;" fillcolor="fuchsia" strokecolor="fuchsia"/>
              <v:shape id="Freeform 807" o:spid="_x0000_s1374" style="position:absolute;left:1800;top:1741;width:0;height:301;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7/MYA&#10;AADcAAAADwAAAGRycy9kb3ducmV2LnhtbESPzWrDMBCE74W8g9hALqWWG4wd3CghFAptL6H5qa+L&#10;tbHdWCtjKbH79lWgkOMwM98wy/VoWnGl3jWWFTxHMQji0uqGKwWH/dvTAoTzyBpby6TglxysV5OH&#10;JebaDvxF152vRICwy1FB7X2XS+nKmgy6yHbEwTvZ3qAPsq+k7nEIcNPKeRyn0mDDYaHGjl5rKs+7&#10;i1GQZIn53P6c5q48PhbfaaHbj0YrNZuOmxcQnkZ/D/+337WCLEvhdiYc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i7/MYAAADcAAAADwAAAAAAAAAAAAAAAACYAgAAZHJz&#10;L2Rvd25yZXYueG1sUEsFBgAAAAAEAAQA9QAAAIsDAAAAAA==&#10;" path="m,20l,e" filled="f" strokecolor="#800040">
                <v:path arrowok="t" o:connecttype="custom" o:connectlocs="0,68177;0,0;0,0" o:connectangles="0,0,0"/>
              </v:shape>
              <v:shape id="Freeform 808" o:spid="_x0000_s1375" style="position:absolute;left:1605;top:39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sD9MQA&#10;AADcAAAADwAAAGRycy9kb3ducmV2LnhtbESPQWvCQBSE74X+h+UVeqsbC5oaXaW0WnpSYs39mX1N&#10;QrNvw+5G47/vCoLHYWa+YRarwbTiRM43lhWMRwkI4tLqhisFh5/NyxsIH5A1tpZJwYU8rJaPDwvM&#10;tD1zTqd9qESEsM9QQR1Cl0npy5oM+pHtiKP3a53BEKWrpHZ4jnDTytckmUqDDceFGjv6qKn82/dG&#10;QT5x46IPuyN9VRu/Xc+o+NxtlXp+Gt7nIAIN4R6+tb+1gjRN4Xo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7A/TEAAAA3AAAAA8AAAAAAAAAAAAAAAAAmAIAAGRycy9k&#10;b3ducmV2LnhtbFBLBQYAAAAABAAEAPUAAACJAwAAAAA=&#10;" path="m2,l,4e" filled="f" strokecolor="blue">
                <v:path arrowok="t" o:connecttype="custom" o:connectlocs="6750,0;0,13500;0,13500" o:connectangles="0,0,0"/>
              </v:shape>
              <v:shape id="Freeform 809" o:spid="_x0000_s1376" style="position:absolute;left:1560;top:3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xnLsMA&#10;AADcAAAADwAAAGRycy9kb3ducmV2LnhtbERPz2vCMBS+D/Y/hCd4GZrqQaUaRQaiILi1m+76aN6a&#10;YvNSmqjVv345DDx+fL8Xq87W4kqtrxwrGA0TEMSF0xWXCr6/NoMZCB+QNdaOScGdPKyWry8LTLW7&#10;cUbXPJQihrBPUYEJoUml9IUhi37oGuLI/brWYoiwLaVu8RbDbS3HSTKRFiuODQYbejdUnPOLVXA6&#10;TIp188iyNzPeHj9+9p95kKVS/V63noMI1IWn+N+90wqm0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xnLsMAAADcAAAADwAAAAAAAAAAAAAAAACYAgAAZHJzL2Rv&#10;d25yZXYueG1sUEsFBgAAAAAEAAQA9QAAAIgDAAAAAA==&#10;" path="m3,8l,e" filled="f" strokecolor="blue">
                <v:path arrowok="t" o:connecttype="custom" o:connectlocs="10125,27000;0,0;0,0" o:connectangles="0,0,0"/>
              </v:shape>
              <v:shape id="Freeform 810" o:spid="_x0000_s1377" style="position:absolute;left:1515;top:3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DCtccA&#10;AADcAAAADwAAAGRycy9kb3ducmV2LnhtbESPT2vCQBTE74V+h+UVeim60YPW6CpSkBYKalL/XB/Z&#10;ZzY0+zZkt5r66bsFweMwM79hZovO1uJMra8cKxj0ExDEhdMVlwp2X6veKwgfkDXWjknBL3lYzB8f&#10;Zphqd+GMznkoRYSwT1GBCaFJpfSFIYu+7xri6J1cazFE2ZZSt3iJcFvLYZKMpMWK44LBht4MFd/5&#10;j1VwWI+KZXPNshczfN9vjp/bPMhSqeenbjkFEagL9/Ct/aEVjMcT+D8Tj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QwrXHAAAA3AAAAA8AAAAAAAAAAAAAAAAAmAIAAGRy&#10;cy9kb3ducmV2LnhtbFBLBQYAAAAABAAEAPUAAACMAwAAAAA=&#10;" path="m3,l,8e" filled="f" strokecolor="blue">
                <v:path arrowok="t" o:connecttype="custom" o:connectlocs="10125,0;0,27000;0,27000" o:connectangles="0,0,0"/>
              </v:shape>
              <v:shape id="Freeform 811" o:spid="_x0000_s1378" style="position:absolute;left:1470;top:3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8bD8QA&#10;AADcAAAADwAAAGRycy9kb3ducmV2LnhtbERPz2vCMBS+C/4P4Q12EU3nQaUzLSKMDQbTVp3XR/Ns&#10;ypqX0mTa7a83h8GOH9/vdT7YVlyp941jBU+zBARx5XTDtYLj4WW6AuEDssbWMSn4IQ95Nh6tMdXu&#10;xgVdy1CLGMI+RQUmhC6V0leGLPqZ64gjd3G9xRBhX0vd4y2G21bOk2QhLTYcGwx2tDVUfZXfVsHn&#10;x6LadL9FMTHz19Pu/L4vg6yVenwYNs8gAg3hX/znftMKlqs4P56JR0B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Gw/EAAAA3AAAAA8AAAAAAAAAAAAAAAAAmAIAAGRycy9k&#10;b3ducmV2LnhtbFBLBQYAAAAABAAEAPUAAACJAwAAAAA=&#10;" path="m3,8l,e" filled="f" strokecolor="blue">
                <v:path arrowok="t" o:connecttype="custom" o:connectlocs="10125,27000;0,0;0,0" o:connectangles="0,0,0"/>
              </v:shape>
              <v:shape id="Freeform 812" o:spid="_x0000_s1379" style="position:absolute;left:1425;top:3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O+lMYA&#10;AADcAAAADwAAAGRycy9kb3ducmV2LnhtbESPQWvCQBSE7wX/w/IEL6Vu9GAldRURRKGgTbT1+sg+&#10;s8Hs25DdavTXdwuFHoeZ+YaZLTpbiyu1vnKsYDRMQBAXTldcKjge1i9TED4ga6wdk4I7eVjMe08z&#10;TLW7cUbXPJQiQtinqMCE0KRS+sKQRT90DXH0zq61GKJsS6lbvEW4reU4SSbSYsVxwWBDK0PFJf+2&#10;Cr52k2LZPLLs2Yw3n/vT+0ceZKnUoN8t30AE6sJ/+K+91QpepyP4PROPgJ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O+lMYAAADcAAAADwAAAAAAAAAAAAAAAACYAgAAZHJz&#10;L2Rvd25yZXYueG1sUEsFBgAAAAAEAAQA9QAAAIsDAAAAAA==&#10;" path="m3,l,8e" filled="f" strokecolor="blue">
                <v:path arrowok="t" o:connecttype="custom" o:connectlocs="10125,0;0,27000;0,27000" o:connectangles="0,0,0"/>
              </v:shape>
              <v:shape id="Freeform 813" o:spid="_x0000_s1380" style="position:absolute;left:1380;top:330;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Eg48cA&#10;AADcAAAADwAAAGRycy9kb3ducmV2LnhtbESPT2vCQBTE74V+h+UVeim6aQ5WoquIIC0UtIn/ro/s&#10;azY0+zZktxr99N2C4HGYmd8w03lvG3GizteOFbwOExDEpdM1Vwp229VgDMIHZI2NY1JwIQ/z2ePD&#10;FDPtzpzTqQiViBD2GSowIbSZlL40ZNEPXUscvW/XWQxRdpXUHZ4j3DYyTZKRtFhzXDDY0tJQ+VP8&#10;WgWH9ahctNc8fzHp+35z/PwqgqyUen7qFxMQgfpwD9/aH1rB2ziF/zPxCM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hIOPHAAAA3AAAAA8AAAAAAAAAAAAAAAAAmAIAAGRy&#10;cy9kb3ducmV2LnhtbFBLBQYAAAAABAAEAPUAAACMAwAAAAA=&#10;" path="m3,8l,e" filled="f" strokecolor="blue">
                <v:path arrowok="t" o:connecttype="custom" o:connectlocs="10125,27000;0,0;0,0" o:connectangles="0,0,0"/>
              </v:shape>
              <v:shape id="Freeform 814" o:spid="_x0000_s1381" style="position:absolute;left:1350;top:330;width:30;height:6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V10MUA&#10;AADcAAAADwAAAGRycy9kb3ducmV2LnhtbESPzW7CMBCE70h9B2srcQOHIkoIGFS1UPUE4if3Jd4m&#10;UeN1ZBtI376uhMRxNDPfaBarzjTiSs7XlhWMhgkI4sLqmksFp+NmkILwAVljY5kU/JKH1fKpt8BM&#10;2xvv6XoIpYgQ9hkqqEJoMyl9UZFBP7QtcfS+rTMYonSl1A5vEW4a+ZIkr9JgzXGhwpbeKyp+Dhej&#10;YD9xo/wSdmf6LDd+u55R/rHbKtV/7t7mIAJ14RG+t7+0gmk6hv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XXQxQAAANwAAAAPAAAAAAAAAAAAAAAAAJgCAABkcnMv&#10;ZG93bnJldi54bWxQSwUGAAAAAAQABAD1AAAAigMAAAAA&#10;" path="m2,l,4e" filled="f" strokecolor="blue">
                <v:path arrowok="t" o:connecttype="custom" o:connectlocs="6750,0;0,13500;0,13500" o:connectangles="0,0,0"/>
              </v:shape>
              <v:shape id="Freeform 815" o:spid="_x0000_s1382" style="position:absolute;left:1635;top:390;width:15;height:0;visibility:visible;mso-wrap-style:square;v-text-anchor:top" coordsize="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0bk8UA&#10;AADcAAAADwAAAGRycy9kb3ducmV2LnhtbESPT2sCMRTE7wW/Q3hCbzWplFZWoxRtUdpe/IPg7bF5&#10;bhY3L0uSrttv3xSEHoeZ+Q0zW/SuER2FWHvW8DhSIIhLb2quNBz27w8TEDEhG2w8k4YfirCYD+5m&#10;WBh/5S11u1SJDOFYoAabUltIGUtLDuPIt8TZO/vgMGUZKmkCXjPcNXKs1LN0WHNesNjS0lJ52X07&#10;DXGz6rby61OptfrY2+Nq/RZOrPX9sH+dgkjUp//wrb0xGl4mT/B3Jh8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LRuTxQAAANwAAAAPAAAAAAAAAAAAAAAAAJgCAABkcnMv&#10;ZG93bnJldi54bWxQSwUGAAAAAAQABAD1AAAAigMAAAAA&#10;" path="m1,l,e" filled="f" strokecolor="blue">
                <v:path arrowok="t" o:connecttype="custom" o:connectlocs="3375,0;0,0;0,0" o:connectangles="0,0,0"/>
              </v:shape>
              <v:rect id="Rectangle 816" o:spid="_x0000_s1383" style="position:absolute;left:1500;top:165;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1MIA&#10;AADcAAAADwAAAGRycy9kb3ducmV2LnhtbESP3WoCMRSE74W+QzgF7zRbQ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9N3UwgAAANwAAAAPAAAAAAAAAAAAAAAAAJgCAABkcnMvZG93&#10;bnJldi54bWxQSwUGAAAAAAQABAD1AAAAhwMAAAAA&#10;" filled="f" stroked="f">
                <v:textbox style="mso-fit-shape-to-text:t" inset="0,0,0,0">
                  <w:txbxContent>
                    <w:p w:rsidR="00616056" w:rsidRDefault="00616056">
                      <w:r>
                        <w:rPr>
                          <w:rFonts w:cs="Arial"/>
                          <w:color w:val="000080"/>
                          <w:sz w:val="14"/>
                          <w:szCs w:val="14"/>
                        </w:rPr>
                        <w:t>R30</w:t>
                      </w:r>
                    </w:p>
                  </w:txbxContent>
                </v:textbox>
              </v:rect>
              <v:rect id="Rectangle 817" o:spid="_x0000_s1384" style="position:absolute;left:1500;top:465;width:78;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Do8IA&#10;AADcAAAADwAAAGRycy9kb3ducmV2LnhtbESPzYoCMRCE7wu+Q2jB25rRgzuMRhFBcGUvjj5AM+n5&#10;waQzJNGZfXsjLOyxqKqvqM1utEY8yYfOsYLFPANBXDndcaPgdj1+5iBCRNZoHJOCXwqw204+Nlho&#10;N/CFnmVsRIJwKFBBG2NfSBmqliyGueuJk1c7bzEm6RupPQ4Jbo1cZtlKWuw4LbTY06Gl6l4+rAJ5&#10;LY9DXhqfufOy/jHfp0tNTqnZdNyvQUQa43/4r33SCr7y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JkOjwgAAANwAAAAPAAAAAAAAAAAAAAAAAJgCAABkcnMvZG93&#10;bnJldi54bWxQSwUGAAAAAAQABAD1AAAAhwMAAAAA&#10;" filled="f" stroked="f">
                <v:textbox style="mso-fit-shape-to-text:t" inset="0,0,0,0">
                  <w:txbxContent>
                    <w:p w:rsidR="00616056" w:rsidRDefault="00616056">
                      <w:r>
                        <w:rPr>
                          <w:rFonts w:cs="Arial"/>
                          <w:color w:val="000080"/>
                          <w:sz w:val="14"/>
                          <w:szCs w:val="14"/>
                        </w:rPr>
                        <w:t>5</w:t>
                      </w:r>
                    </w:p>
                  </w:txbxContent>
                </v:textbox>
              </v:rect>
              <v:shape id="Freeform 818" o:spid="_x0000_s1385" style="position:absolute;left:1200;top:3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JxsUA&#10;AADcAAAADwAAAGRycy9kb3ducmV2LnhtbESPQWvCQBSE70L/w/IKXkQ3ilSJriKWgkgLGgWvj+wz&#10;mzb7NmRXE/99t1DwOMzMN8xy3dlK3KnxpWMF41ECgjh3uuRCwfn0MZyD8AFZY+WYFDzIw3r10lti&#10;ql3LR7pnoRARwj5FBSaEOpXS54Ys+pGriaN3dY3FEGVTSN1gG+G2kpMkeZMWS44LBmvaGsp/sptV&#10;UB7Mcfrtq+vXO2f7yeelwEG7Uar/2m0WIAJ14Rn+b++0gtl8Bn9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fgnGxQAAANwAAAAPAAAAAAAAAAAAAAAAAJgCAABkcnMv&#10;ZG93bnJldi54bWxQSwUGAAAAAAQABAD1AAAAigMAAAAA&#10;" path="m10,l,e" filled="f" strokecolor="red">
                <v:path arrowok="t" o:connecttype="custom" o:connectlocs="33750,0;0,0;0,0" o:connectangles="0,0,0"/>
              </v:shape>
              <v:shape id="Freeform 819" o:spid="_x0000_s1386" style="position:absolute;left:1650;top:390;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GdtMIA&#10;AADcAAAADwAAAGRycy9kb3ducmV2LnhtbERPXWvCMBR9H/gfwhV8GTNVxpTaKKIIIhtoHfh6aW6b&#10;bs1NaaLt/v3yMNjj4Xxnm8E24kGdrx0rmE0TEMSF0zVXCj6vh5clCB+QNTaOScEPedisR08Zptr1&#10;fKFHHioRQ9inqMCE0KZS+sKQRT91LXHkStdZDBF2ldQd9jHcNnKeJG/SYs2xwWBLO0PFd363Cuqz&#10;ubx++ab82HN+mr/fKnzut0pNxsN2BSLQEP7Ff+6jVrBYxrXxTD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4Z20wgAAANwAAAAPAAAAAAAAAAAAAAAAAJgCAABkcnMvZG93&#10;bnJldi54bWxQSwUGAAAAAAQABAD1AAAAhwMAAAAA&#10;" path="m,l10,e" filled="f" strokecolor="red">
                <v:path arrowok="t" o:connecttype="custom" o:connectlocs="0,0;33750,0;33750,0" o:connectangles="0,0,0"/>
              </v:shape>
              <v:shape id="Freeform 820" o:spid="_x0000_s1387" style="position:absolute;left:1440;top:4849;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eqcQA&#10;AADcAAAADwAAAGRycy9kb3ducmV2LnhtbESPzWrDMBCE74G+g9hCboncENLUjWxKIX/0FLvQHhdr&#10;a5taKyPJifP2UaGQ4zAz3zCbfDSdOJPzrWUFT/MEBHFldcu1gs9yO1uD8AFZY2eZFFzJQ549TDaY&#10;anvhE52LUIsIYZ+igiaEPpXSVw0Z9HPbE0fvxzqDIUpXS+3wEuGmk4skWUmDLceFBnt6b6j6LQaj&#10;4Ktaut2Avvyw+9VyoOJQmuO3UtPH8e0VRKAx3MP/7YNW8Lx+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7nqnEAAAA3AAAAA8AAAAAAAAAAAAAAAAAmAIAAGRycy9k&#10;b3ducmV2LnhtbFBLBQYAAAAABAAEAPUAAACJAwAAAAA=&#10;" path="m4,2l,e" filled="f" strokecolor="blue">
                <v:path arrowok="t" o:connecttype="custom" o:connectlocs="13500,6750;0,0;0,0" o:connectangles="0,0,0"/>
              </v:shape>
              <v:shape id="Freeform 821" o:spid="_x0000_s1388" style="position:absolute;left:1440;top:4804;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khd8MA&#10;AADcAAAADwAAAGRycy9kb3ducmV2LnhtbERPTWvCQBC9F/oflil4MxtbapPoKkWoFKqHRvE8ZMck&#10;mJ0N2TVJ8+u7h0KPj/e93o6mET11rrasYBHFIIgLq2suFZxPH/MEhPPIGhvLpOCHHGw3jw9rzLQd&#10;+Jv63JcihLDLUEHlfZtJ6YqKDLrItsSBu9rOoA+wK6XucAjhppHPcbyUBmsODRW2tKuouOV3o+B+&#10;yffLnfkapsMr2umYpJcX1ErNnsb3FQhPo/8X/7k/tYK3NMwPZ8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khd8MAAADcAAAADwAAAAAAAAAAAAAAAACYAgAAZHJzL2Rv&#10;d25yZXYueG1sUEsFBgAAAAAEAAQA9QAAAIgDAAAAAA==&#10;" path="m,3l8,e" filled="f" strokecolor="blue">
                <v:path arrowok="t" o:connecttype="custom" o:connectlocs="0,10125;27000,0;27000,0" o:connectangles="0,0,0"/>
              </v:shape>
              <v:shape id="Freeform 822" o:spid="_x0000_s1389" style="position:absolute;left:1440;top:4759;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E7MQA&#10;AADcAAAADwAAAGRycy9kb3ducmV2LnhtbESPT4vCMBTE7wt+h/AEb5q6sv6pRhFhZcH1YBXPj+bZ&#10;FpuX0kRb/fRmQdjjMDO/YRar1pTiTrUrLCsYDiIQxKnVBWcKTsfv/hSE88gaS8uk4EEOVsvOxwJj&#10;bRs+0D3xmQgQdjEqyL2vYildmpNBN7AVcfAutjbog6wzqWtsAtyU8jOKxtJgwWEhx4o2OaXX5GYU&#10;3M7Jdrwxu+b5+4X2uZ/OziPUSvW67XoOwlPr/8Pv9o9WMJkN4e9MO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lhOzEAAAA3AAAAA8AAAAAAAAAAAAAAAAAmAIAAGRycy9k&#10;b3ducmV2LnhtbFBLBQYAAAAABAAEAPUAAACJAwAAAAA=&#10;" path="m8,3l,e" filled="f" strokecolor="blue">
                <v:path arrowok="t" o:connecttype="custom" o:connectlocs="27000,10125;0,0;0,0" o:connectangles="0,0,0"/>
              </v:shape>
              <v:shape id="Freeform 823" o:spid="_x0000_s1390" style="position:absolute;left:1440;top:4714;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cam8QA&#10;AADcAAAADwAAAGRycy9kb3ducmV2LnhtbESPT4vCMBTE78J+h/AW9qbpuvivGkUERVg9WMXzo3m2&#10;ZZuX0kRb/fQbQfA4zMxvmNmiNaW4Ue0Kywq+exEI4tTqgjMFp+O6OwbhPLLG0jIpuJODxfyjM8NY&#10;24YPdEt8JgKEXYwKcu+rWEqX5mTQ9WxFHLyLrQ36IOtM6hqbADel7EfRUBosOCzkWNEqp/QvuRoF&#10;13OyGa7Mb/PYDdA+9uPJ+Qe1Ul+f7XIKwlPr3+FXe6sVjCZ9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3GpvEAAAA3AAAAA8AAAAAAAAAAAAAAAAAmAIAAGRycy9k&#10;b3ducmV2LnhtbFBLBQYAAAAABAAEAPUAAACJAwAAAAA=&#10;" path="m,3l8,e" filled="f" strokecolor="blue">
                <v:path arrowok="t" o:connecttype="custom" o:connectlocs="0,10125;27000,0;27000,0" o:connectangles="0,0,0"/>
              </v:shape>
              <v:shape id="Freeform 824" o:spid="_x0000_s1391" style="position:absolute;left:1440;top:4669;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u/AMQA&#10;AADcAAAADwAAAGRycy9kb3ducmV2LnhtbESPT4vCMBTE78J+h/AWvGm6iv+qUURwEVYPVvH8aJ5t&#10;2ealNNF2/fQbQfA4zMxvmMWqNaW4U+0Kywq++hEI4tTqgjMF59O2NwXhPLLG0jIp+CMHq+VHZ4Gx&#10;tg0f6Z74TAQIuxgV5N5XsZQuzcmg69uKOHhXWxv0QdaZ1DU2AW5KOYiisTRYcFjIsaJNTulvcjMK&#10;bpfke7wxP81jP0L7OExnlyFqpbqf7XoOwlPr3+FXe6cVTGZDeJ4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7vwDEAAAA3AAAAA8AAAAAAAAAAAAAAAAAmAIAAGRycy9k&#10;b3ducmV2LnhtbFBLBQYAAAAABAAEAPUAAACJAwAAAAA=&#10;" path="m8,3l,e" filled="f" strokecolor="blue">
                <v:path arrowok="t" o:connecttype="custom" o:connectlocs="27000,10125;0,0;0,0" o:connectangles="0,0,0"/>
              </v:shape>
              <v:shape id="Freeform 825" o:spid="_x0000_s1392" style="position:absolute;left:1440;top:4624;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IndMYA&#10;AADcAAAADwAAAGRycy9kb3ducmV2LnhtbESPT2vCQBTE74V+h+UVvDWb1j81aVYpglLQHhrF8yP7&#10;moRm34bsaqKfvisIPQ4z8xsmWw6mEWfqXG1ZwUsUgyAurK65VHDYr5/nIJxH1thYJgUXcrBcPD5k&#10;mGrb8zedc1+KAGGXooLK+zaV0hUVGXSRbYmD92M7gz7IrpS6wz7ATSNf43gmDdYcFipsaVVR8Zuf&#10;jILTMd/MVmbbX3dTtNeveXIco1Zq9DR8vIPwNPj/8L39qRW8JRO4nQ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IndMYAAADcAAAADwAAAAAAAAAAAAAAAACYAgAAZHJz&#10;L2Rvd25yZXYueG1sUEsFBgAAAAAEAAQA9QAAAIsDAAAAAA==&#10;" path="m,3l8,e" filled="f" strokecolor="blue">
                <v:path arrowok="t" o:connecttype="custom" o:connectlocs="0,10125;27000,0;27000,0" o:connectangles="0,0,0"/>
              </v:shape>
              <v:shape id="Freeform 826" o:spid="_x0000_s1393" style="position:absolute;left:1500;top:4594;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8CccQA&#10;AADcAAAADwAAAGRycy9kb3ducmV2LnhtbESPQWvCQBSE70L/w/IKvZlNi9qaukoptCo9NRH0+Mi+&#10;JqHZt2F3o/Hfu4LgcZiZb5jFajCtOJLzjWUFz0kKgri0uuFKwa74Gr+B8AFZY2uZFJzJw2r5MFpg&#10;pu2Jf+mYh0pECPsMFdQhdJmUvqzJoE9sRxy9P+sMhihdJbXDU4SbVr6k6UwabDgu1NjRZ03lf94b&#10;Bfty4r579MWPXc8mPeWbwmwPSj09Dh/vIAIN4R6+tTdawet8Ctcz8Qj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AnHEAAAA3AAAAA8AAAAAAAAAAAAAAAAAmAIAAGRycy9k&#10;b3ducmV2LnhtbFBLBQYAAAAABAAEAPUAAACJAwAAAAA=&#10;" path="m4,2l,e" filled="f" strokecolor="blue">
                <v:path arrowok="t" o:connecttype="custom" o:connectlocs="13500,6750;0,0;0,0" o:connectangles="0,0,0"/>
              </v:shape>
              <v:shape id="Freeform 827" o:spid="_x0000_s1394" style="position:absolute;left:1500;top:4879;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DgasUA&#10;AADcAAAADwAAAGRycy9kb3ducmV2LnhtbESPQWvCQBSE7wX/w/KE3uomHqKJrlJKWwo9aaPg7TX7&#10;mg3Nvg3Zjab/3hWEHoeZ+YZZb0fbijP1vnGsIJ0lIIgrpxuuFZRfb09LED4ga2wdk4I/8rDdTB7W&#10;WGh34R2d96EWEcK+QAUmhK6Q0leGLPqZ64ij9+N6iyHKvpa6x0uE21bOkySTFhuOCwY7ejFU/e4H&#10;q+BE72n2fSiPw6d/Nfk8b3FIUqUep+PzCkSgMfyH7+0PrWCRZ3A7E4+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QOBqxQAAANwAAAAPAAAAAAAAAAAAAAAAAJgCAABkcnMv&#10;ZG93bnJldi54bWxQSwUGAAAAAAQABAD1AAAAigMAAAAA&#10;" path="m,1l,e" filled="f" strokecolor="blue">
                <v:path arrowok="t" o:connecttype="custom" o:connectlocs="0,3375;0,0;0,0" o:connectangles="0,0,0"/>
              </v:shape>
              <v:rect id="Rectangle 828" o:spid="_x0000_s1395" style="position:absolute;left:1125;top:4594;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Nw5cIA&#10;AADcAAAADwAAAGRycy9kb3ducmV2LnhtbESPzYoCMRCE74LvEFrwphk9qDsaRQRBl7047gM0k54f&#10;TDpDEp3x7TcLC3ssquorancYrBEv8qF1rGAxz0AQl063XCv4vp9nGxAhIms0jknBmwIc9uPRDnPt&#10;er7Rq4i1SBAOOSpoYuxyKUPZkMUwdx1x8irnLcYkfS21xz7BrZHLLFtJiy2nhQY7OjVUPoqnVSDv&#10;xbnfFMZn7nNZfZnr5VaRU2o6GY5bEJGG+B/+a1+0gvXHGn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s3DlwgAAANwAAAAPAAAAAAAAAAAAAAAAAJgCAABkcnMvZG93&#10;bnJldi54bWxQSwUGAAAAAAQABAD1AAAAhwMAAAAA&#10;" filled="f" stroked="f">
                <v:textbox style="mso-fit-shape-to-text:t" inset="0,0,0,0">
                  <w:txbxContent>
                    <w:p w:rsidR="00616056" w:rsidRDefault="00616056">
                      <w:r>
                        <w:rPr>
                          <w:rFonts w:cs="Arial"/>
                          <w:color w:val="000080"/>
                          <w:sz w:val="14"/>
                          <w:szCs w:val="14"/>
                        </w:rPr>
                        <w:t>R38</w:t>
                      </w:r>
                    </w:p>
                  </w:txbxContent>
                </v:textbox>
              </v:rect>
              <v:rect id="Rectangle 829" o:spid="_x0000_s1396" style="position:absolute;left:1125;top:4744;width:265;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kl74A&#10;AADcAAAADwAAAGRycy9kb3ducmV2LnhtbERPy4rCMBTdC/5DuII7TceFOh2jDIKg4sY6H3Bpbh9M&#10;clOSaOvfm4Xg8nDem91gjXiQD61jBV/zDARx6XTLtYK/22G2BhEiskbjmBQ8KcBuOx5tMNeu5ys9&#10;iliLFMIhRwVNjF0uZSgbshjmriNOXOW8xZigr6X22Kdwa+Qiy5bSYsupocGO9g2V/8XdKpC34tCv&#10;C+Mzd15UF3M6XitySk0nw+8PiEhD/Ijf7qNWsPpOa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gs5Je+AAAA3AAAAA8AAAAAAAAAAAAAAAAAmAIAAGRycy9kb3ducmV2&#10;LnhtbFBLBQYAAAAABAAEAPUAAACDAwAAAAA=&#10;" filled="f" stroked="f">
                <v:textbox style="mso-fit-shape-to-text:t" inset="0,0,0,0">
                  <w:txbxContent>
                    <w:p w:rsidR="00616056" w:rsidRDefault="00616056">
                      <w:r>
                        <w:rPr>
                          <w:rFonts w:cs="Arial"/>
                          <w:color w:val="000080"/>
                          <w:sz w:val="14"/>
                          <w:szCs w:val="14"/>
                        </w:rPr>
                        <w:t>2.2k</w:t>
                      </w:r>
                    </w:p>
                  </w:txbxContent>
                </v:textbox>
              </v:rect>
              <v:shape id="Freeform 830" o:spid="_x0000_s1397" style="position:absolute;left:1500;top:4444;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NpAMcA&#10;AADcAAAADwAAAGRycy9kb3ducmV2LnhtbESPzWrCQBSF94LvMFyhm1InFtEmOkopWNuNqC2Iu0vm&#10;mkQzd2JmalKfviMUXB7Oz8eZzltTigvVrrCsYNCPQBCnVhecKfj+Wjy9gHAeWWNpmRT8koP5rNuZ&#10;YqJtwxu6bH0mwgi7BBXk3leJlC7NyaDr24o4eAdbG/RB1pnUNTZh3JTyOYpG0mDBgZBjRW85paft&#10;jwmQ47v+3C2H60Fz3cccn1dlM3xU6qHXvk5AeGr9Pfzf/tAKxnEMtzPhCM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zaQDHAAAA3AAAAA8AAAAAAAAAAAAAAAAAmAIAAGRy&#10;cy9kb3ducmV2LnhtbFBLBQYAAAAABAAEAPUAAACMAwAAAAA=&#10;" path="m,10l,e" filled="f" strokecolor="red">
                <v:path arrowok="t" o:connecttype="custom" o:connectlocs="0,33750;0,0;0,0" o:connectangles="0,0,0"/>
              </v:shape>
              <v:shape id="Freeform 831" o:spid="_x0000_s1398" style="position:absolute;left:1500;top:4894;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fBTMQA&#10;AADcAAAADwAAAGRycy9kb3ducmV2LnhtbERPS2vCQBC+F/wPywi9lLqxSNE0G5FCX5eiVpDehuyY&#10;RLOzaXZr0v76zqHg8eN7Z8vBNepMXag9G5hOElDEhbc1lwZ2H0+3c1AhIltsPJOBHwqwzEdXGabW&#10;97yh8zaWSkI4pGigirFNtQ5FRQ7DxLfEwh185zAK7EptO+wl3DX6LknutcOapaHClh4rKk7bbycl&#10;x2f7tn+Zraf97+eCF1/vTT+7MeZ6PKweQEUa4kX87361BuaJzJczcgR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3wUzEAAAA3AAAAA8AAAAAAAAAAAAAAAAAmAIAAGRycy9k&#10;b3ducmV2LnhtbFBLBQYAAAAABAAEAPUAAACJAwAAAAA=&#10;" path="m,l,10e" filled="f" strokecolor="red">
                <v:path arrowok="t" o:connecttype="custom" o:connectlocs="0,0;0,33750;0,33750" o:connectangles="0,0,0"/>
              </v:shape>
              <v:shape id="Freeform 832" o:spid="_x0000_s1399" style="position:absolute;left:3645;top:1366;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MXY8QA&#10;AADcAAAADwAAAGRycy9kb3ducmV2LnhtbESPX2vCQBDE34V+h2MLfdM7pYhET1Gh0KcW/xTq25Jb&#10;k5DcXppbNf32XqHg4zAzv2EWq9436kpdrAJbGI8MKOI8uIoLC8fD23AGKgqywyYwWfilCKvl02CB&#10;mQs33tF1L4VKEI4ZWihF2kzrmJfkMY5CS5y8c+g8SpJdoV2HtwT3jZ4YM9UeK04LJba0LSmv9xdv&#10;wXy+bqf0Ey/fH5viLPGrltOktvbluV/PQQn18gj/t9+dhZkZw9+Zd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DF2PEAAAA3AAAAA8AAAAAAAAAAAAAAAAAmAIAAGRycy9k&#10;b3ducmV2LnhtbFBLBQYAAAAABAAEAPUAAACJAwAAAAA=&#10;" path="m,l,10e" filled="f" strokecolor="blue">
                <v:path arrowok="t" o:connecttype="custom" o:connectlocs="0,0;0,33750;0,33750" o:connectangles="0,0,0"/>
              </v:shape>
              <v:shape id="Freeform 833" o:spid="_x0000_s1400" style="position:absolute;left:3705;top:1366;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GJFMQA&#10;AADcAAAADwAAAGRycy9kb3ducmV2LnhtbESPQWvCQBSE70L/w/IKvemuoYhEV1Gh0FNLrYLeHtln&#10;EpJ9m2afmv77bqHQ4zAz3zDL9eBbdaM+1oEtTCcGFHERXM2lhcPny3gOKgqywzYwWfimCOvVw2iJ&#10;uQt3/qDbXkqVIBxztFCJdLnWsajIY5yEjjh5l9B7lCT7Urse7wnuW50ZM9Mea04LFXa0q6ho9ldv&#10;wbw/72b0Fa+nt215kXhs5Jw11j49DpsFKKFB/sN/7VdnYW4y+D2Tj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RiRTEAAAA3AAAAA8AAAAAAAAAAAAAAAAAmAIAAGRycy9k&#10;b3ducmV2LnhtbFBLBQYAAAAABAAEAPUAAACJAwAAAAA=&#10;" path="m,l,10e" filled="f" strokecolor="blue">
                <v:path arrowok="t" o:connecttype="custom" o:connectlocs="0,0;0,33750;0,33750" o:connectangles="0,0,0"/>
              </v:shape>
              <v:shape id="Freeform 834" o:spid="_x0000_s1401" style="position:absolute;left:3705;top:1441;width:45;height: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orXcQA&#10;AADcAAAADwAAAGRycy9kb3ducmV2LnhtbESPT2sCMRTE7wW/Q3iCl6JZbdFlNYoUCi09uf45PzbP&#10;3cXNy5JEN/32TaHQ4zAzv2E2u2g68SDnW8sK5rMMBHFldcu1gtPxfZqD8AFZY2eZFHyTh9129LTB&#10;QtuBD/QoQy0ShH2BCpoQ+kJKXzVk0M9sT5y8q3UGQ5KultrhkOCmk4ssW0qDLaeFBnt6a6i6lXej&#10;4JNWr18uHu6X8xDz1bOX2JdSqck47tcgAsXwH/5rf2gFefYCv2fS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KK13EAAAA3AAAAA8AAAAAAAAAAAAAAAAAmAIAAGRycy9k&#10;b3ducmV2LnhtbFBLBQYAAAAABAAEAPUAAACJAwAAAAA=&#10;" path="m,l3,e" filled="f" strokecolor="blue">
                <v:path arrowok="t" o:connecttype="custom" o:connectlocs="0,0;10125,0;10125,0" o:connectangles="0,0,0"/>
              </v:shape>
              <v:shape id="Freeform 835" o:spid="_x0000_s1402" style="position:absolute;left:3600;top:1441;width:45;height: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zKcMA&#10;AADcAAAADwAAAGRycy9kb3ducmV2LnhtbESPT2sCMRTE7wW/Q3iCl6LZitRlNYoUBEtPrn/Oj81z&#10;d3HzsiTRTb99Uyj0OMzMb5j1NppOPMn51rKCt1kGgriyuuVawfm0n+YgfEDW2FkmBd/kYbsZvayx&#10;0HbgIz3LUIsEYV+ggiaEvpDSVw0Z9DPbEyfvZp3BkKSrpXY4JLjp5DzL3qXBltNCgz19NFTdy4dR&#10;8EnLxZeLx8f1MsR8+eol9qVUajKOuxWIQDH8h//aB60gzxbweyYd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OzKcMAAADcAAAADwAAAAAAAAAAAAAAAACYAgAAZHJzL2Rv&#10;d25yZXYueG1sUEsFBgAAAAAEAAQA9QAAAIgDAAAAAA==&#10;" path="m,l3,e" filled="f" strokecolor="blue">
                <v:path arrowok="t" o:connecttype="custom" o:connectlocs="0,0;10125,0;10125,0" o:connectangles="0,0,0"/>
              </v:shape>
              <v:rect id="Rectangle 836" o:spid="_x0000_s1403" style="position:absolute;left:3525;top:1216;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K2MIA&#10;AADcAAAADwAAAGRycy9kb3ducmV2LnhtbESP3WoCMRSE7wt9h3AKvauJQmVZjSKCYEtvXH2Aw+bs&#10;DyYnS5K669ubQsHLYWa+YdbbyVlxoxB7zxrmMwWCuPam51bD5Xz4KEDEhGzQeiYNd4qw3by+rLE0&#10;fuQT3arUigzhWKKGLqWhlDLWHTmMMz8QZ6/xwWHKMrTSBBwz3Fm5UGopHfacFzocaN9Rfa1+nQZ5&#10;rg5jUdmg/Pei+bFfx1NDXuv3t2m3ApFoSs/wf/toNBTqE/7O5CM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k0rYwgAAANwAAAAPAAAAAAAAAAAAAAAAAJgCAABkcnMvZG93&#10;bnJldi54bWxQSwUGAAAAAAQABAD1AAAAhwMAAAAA&#10;" filled="f" stroked="f">
                <v:textbox style="mso-fit-shape-to-text:t" inset="0,0,0,0">
                  <w:txbxContent>
                    <w:p w:rsidR="00616056" w:rsidRDefault="00616056">
                      <w:r>
                        <w:rPr>
                          <w:rFonts w:cs="Arial"/>
                          <w:color w:val="000080"/>
                          <w:sz w:val="14"/>
                          <w:szCs w:val="14"/>
                        </w:rPr>
                        <w:t>C13</w:t>
                      </w:r>
                    </w:p>
                  </w:txbxContent>
                </v:textbox>
              </v:rect>
              <v:rect id="Rectangle 837" o:spid="_x0000_s1404" style="position:absolute;left:3525;top:1516;width:312;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Ur8IA&#10;AADcAAAADwAAAGRycy9kb3ducmV2LnhtbESPzWrDMBCE74G+g9hCbonUHIJxo5gQMKQllzh9gMVa&#10;/1BpZSQ1dt++KhR6HGbmG+ZQLc6KB4U4etbwslUgiFtvRu41fNzrTQEiJmSD1jNp+KYI1fFpdcDS&#10;+Jlv9GhSLzKEY4kahpSmUsrYDuQwbv1EnL3OB4cpy9BLE3DOcGflTqm9dDhyXhhwovNA7Wfz5TTI&#10;e1PPRWOD8u+77mrfLreOvNbr5+X0CiLRkv7Df+2L0VCoPfyeyUdAH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dSvwgAAANwAAAAPAAAAAAAAAAAAAAAAAJgCAABkcnMvZG93&#10;bnJldi54bWxQSwUGAAAAAAQABAD1AAAAhwMAAAAA&#10;" filled="f" stroked="f">
                <v:textbox style="mso-fit-shape-to-text:t" inset="0,0,0,0">
                  <w:txbxContent>
                    <w:p w:rsidR="00616056" w:rsidRDefault="00616056">
                      <w:r>
                        <w:rPr>
                          <w:rFonts w:cs="Arial"/>
                          <w:color w:val="000080"/>
                          <w:sz w:val="14"/>
                          <w:szCs w:val="14"/>
                        </w:rPr>
                        <w:t>220u</w:t>
                      </w:r>
                    </w:p>
                  </w:txbxContent>
                </v:textbox>
              </v:rect>
              <v:shape id="Freeform 838" o:spid="_x0000_s1405" style="position:absolute;left:3450;top:1441;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meysUA&#10;AADcAAAADwAAAGRycy9kb3ducmV2LnhtbESPQWvCQBSE7wX/w/IKXkrdVMRK6kbEIhRRqKng9ZF9&#10;yabNvg3ZrYn/3hUKPQ4z8w2zXA22ERfqfO1YwcskAUFcOF1zpeD0tX1egPABWWPjmBRcycMqGz0s&#10;MdWu5yNd8lCJCGGfogITQptK6QtDFv3EtcTRK11nMUTZVVJ32Ee4beQ0SebSYs1xwWBLG0PFT/5r&#10;FdSf5jj79k15eOd8N92fK3zq10qNH4f1G4hAQ/gP/7U/tIJF8gr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GZ7KxQAAANwAAAAPAAAAAAAAAAAAAAAAAJgCAABkcnMv&#10;ZG93bnJldi54bWxQSwUGAAAAAAQABAD1AAAAigMAAAAA&#10;" path="m10,l,e" filled="f" strokecolor="red">
                <v:path arrowok="t" o:connecttype="custom" o:connectlocs="33750,0;0,0;0,0" o:connectangles="0,0,0"/>
              </v:shape>
              <v:shape id="Freeform 839" o:spid="_x0000_s1406" style="position:absolute;left:3750;top:1441;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KuMIA&#10;AADcAAAADwAAAGRycy9kb3ducmV2LnhtbERPXWvCMBR9F/wP4Qp7kZkqIqUziiiDMRzYbrDXS3Nt&#10;OpubkmS2+/fLw2CPh/O93Y+2E3fyoXWsYLnIQBDXTrfcKPh4f37MQYSIrLFzTAp+KMB+N51ssdBu&#10;4JLuVWxECuFQoAITY19IGWpDFsPC9cSJuzpvMSboG6k9DincdnKVZRtpseXUYLCno6H6Vn1bBe3F&#10;lOuv0F3fTly9rs6fDc6Hg1IPs/HwBCLSGP/Ff+4XrSDP0tp0Jh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hgq4wgAAANwAAAAPAAAAAAAAAAAAAAAAAJgCAABkcnMvZG93&#10;bnJldi54bWxQSwUGAAAAAAQABAD1AAAAhwMAAAAA&#10;" path="m,l10,e" filled="f" strokecolor="red">
                <v:path arrowok="t" o:connecttype="custom" o:connectlocs="0,0;33750,0;33750,0" o:connectangles="0,0,0"/>
              </v:shape>
              <v:shape id="Freeform 840" o:spid="_x0000_s1407" style="position:absolute;left:4200;top:1441;width:30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Rc8IA&#10;AADcAAAADwAAAGRycy9kb3ducmV2LnhtbESPS4sCMRCE74L/IbSwN0304GPWKKLI7tHnnptJOzM4&#10;6QxJ1HF/vREW9lhU1VfUfNnaWtzJh8qxhuFAgSDOnam40HA6bvtTECEiG6wdk4YnBVguup05ZsY9&#10;eE/3QyxEgnDIUEMZY5NJGfKSLIaBa4iTd3HeYkzSF9J4fCS4reVIqbG0WHFaKLGhdUn59XCzGgzd&#10;/Gp3+hkPv1j5s9n/bibPo9YfvXb1CSJSG//Df+1vo2GqZvA+k4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RlFzwgAAANwAAAAPAAAAAAAAAAAAAAAAAJgCAABkcnMvZG93&#10;bnJldi54bWxQSwUGAAAAAAQABAD1AAAAhwMAAAAA&#10;" path="m20,l,e" filled="f" strokecolor="#800040">
                <v:path arrowok="t" o:connecttype="custom" o:connectlocs="67500,0;0,0;0,0" o:connectangles="0,0,0"/>
              </v:shape>
              <v:shape id="Freeform 841" o:spid="_x0000_s1408" style="position:absolute;left:1500;top:4294;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80MEA&#10;AADcAAAADwAAAGRycy9kb3ducmV2LnhtbERPTWvCQBC9F/oflin0UnSiUJXoKiJKCz2prechOybB&#10;7GzMrjH6691DwePjfc8Wna1Uy40vnWgY9BNQLJkzpeQafveb3gSUDySGKies4cYeFvPXlxmlxl1l&#10;y+0u5CqGiE9JQxFCnSL6rGBLvu9qlsgdXWMpRNjkaBq6xnBb4TBJRmiplNhQUM2rgrPT7mI1dPUy&#10;+1rjz7n9O4w/0Tn8uN2PWr+/dcspqMBdeIr/3d9Gw2QQ58cz8Qjg/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yvNDBAAAA3AAAAA8AAAAAAAAAAAAAAAAAmAIAAGRycy9kb3du&#10;cmV2LnhtbFBLBQYAAAAABAAEAPUAAACGAwAAAAA=&#10;" path="m,10l,e" filled="f" strokecolor="#800040">
                <v:path arrowok="t" o:connecttype="custom" o:connectlocs="0,33750;0,0;0,0" o:connectangles="0,0,0"/>
              </v:shape>
              <v:shape id="Freeform 842" o:spid="_x0000_s1409" style="position:absolute;left:1500;top:4294;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jkf8YA&#10;AADcAAAADwAAAGRycy9kb3ducmV2LnhtbESPT2vCQBTE7wW/w/KE3uomhYpGV9FIoVAvTf2Dt0f2&#10;mQSzb8PuVuO37wqFHoeZ+Q0zX/amFVdyvrGsIB0lIIhLqxuuFOy+318mIHxA1thaJgV38rBcDJ7m&#10;mGl74y+6FqESEcI+QwV1CF0mpS9rMuhHtiOO3tk6gyFKV0nt8BbhppWvSTKWBhuOCzV2lNdUXoof&#10;o2BTuLG8v00/89NlnTSbQ5kf91ulnof9agYiUB/+w3/tD61gkqbwOBOP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6jkf8YAAADcAAAADwAAAAAAAAAAAAAAAACYAgAAZHJz&#10;L2Rvd25yZXYueG1sUEsFBgAAAAAEAAQA9QAAAIsDAAAAAA==&#10;" path="m10,l,e" filled="f" strokecolor="#800040">
                <v:path arrowok="t" o:connecttype="custom" o:connectlocs="33750,0;0,0;0,0" o:connectangles="0,0,0"/>
              </v:shape>
              <v:shape id="Freeform 843" o:spid="_x0000_s1410" style="position:absolute;left:1500;top:3693;width:0;height:300;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MCcYA&#10;AADcAAAADwAAAGRycy9kb3ducmV2LnhtbESPQWvCQBSE74L/YXlCL9JsDMGG6CoiFKqXUtua6yP7&#10;TNJm34bs1sR/7xYKPQ4z8w2z3o6mFVfqXWNZwSKKQRCXVjdcKfh4f37MQDiPrLG1TApu5GC7mU7W&#10;mGs78BtdT74SAcIuRwW1910upStrMugi2xEH72J7gz7IvpK6xyHATSuTOF5Kgw2HhRo72tdUfp9+&#10;jIL0KTXH169L4srPeXFeFro9NFqph9m4W4HwNPr/8F/7RSvIFgn8nglH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jMCcYAAADcAAAADwAAAAAAAAAAAAAAAACYAgAAZHJz&#10;L2Rvd25yZXYueG1sUEsFBgAAAAAEAAQA9QAAAIsDAAAAAA==&#10;" path="m,20l,e" filled="f" strokecolor="#800040">
                <v:path arrowok="t" o:connecttype="custom" o:connectlocs="0,67500;0,0;0,0" o:connectangles="0,0,0"/>
              </v:shape>
              <v:shape id="Freeform 844" o:spid="_x0000_s1411" style="position:absolute;left:4200;top:1606;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2oksQA&#10;AADcAAAADwAAAGRycy9kb3ducmV2LnhtbESPzWrDMBCE74W8g9hAbo2cJgTjRjYh0PzQU+1Ce1ys&#10;rW1qrYwkJ+7bV4FCj8PMfMPsisn04krOd5YVrJYJCOLa6o4bBe/Vy2MKwgdkjb1lUvBDHop89rDD&#10;TNsbv9G1DI2IEPYZKmhDGDIpfd2SQb+0A3H0vqwzGKJ0jdQObxFuevmUJFtpsOO40OJAh5bq73I0&#10;Cj7qjTuO6KtXe9puRirPlbl8KrWYT/tnEIGm8B/+a5+1gnS1hvu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tqJLEAAAA3AAAAA8AAAAAAAAAAAAAAAAAmAIAAGRycy9k&#10;b3ducmV2LnhtbFBLBQYAAAAABAAEAPUAAACJAwAAAAA=&#10;" path="m,l4,2e" filled="f" strokecolor="blue">
                <v:path arrowok="t" o:connecttype="custom" o:connectlocs="0,0;13500,6750;13500,6750" o:connectangles="0,0,0"/>
              </v:shape>
              <v:shape id="Freeform 845" o:spid="_x0000_s1412" style="position:absolute;left:4140;top:1636;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WweMUA&#10;AADcAAAADwAAAGRycy9kb3ducmV2LnhtbESPQWvCQBSE7wX/w/IEb7pRW4kxGxFBEdoemhbPj+xr&#10;Epp9G7Krif76bkHocZiZb5h0O5hGXKlztWUF81kEgriwuuZSwdfnYRqDcB5ZY2OZFNzIwTYbPaWY&#10;aNvzB11zX4oAYZeggsr7NpHSFRUZdDPbEgfv23YGfZBdKXWHfYCbRi6iaCUN1hwWKmxpX1Hxk1+M&#10;gss5P6725rW/v72gvb/H6/MStVKT8bDbgPA0+P/wo33SCuL5M/ydC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dbB4xQAAANwAAAAPAAAAAAAAAAAAAAAAAJgCAABkcnMv&#10;ZG93bnJldi54bWxQSwUGAAAAAAQABAD1AAAAigMAAAAA&#10;" path="m8,l,3e" filled="f" strokecolor="blue">
                <v:path arrowok="t" o:connecttype="custom" o:connectlocs="27000,0;0,10125;0,10125" o:connectangles="0,0,0"/>
              </v:shape>
              <v:shape id="Freeform 846" o:spid="_x0000_s1413" style="position:absolute;left:4140;top:1681;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V48UA&#10;AADcAAAADwAAAGRycy9kb3ducmV2LnhtbESPQWvCQBSE70L/w/IKvenGloQYXaUILQXrwbR4fmRf&#10;k9Ds25BdkzS/3i0IHoeZ+YbZ7EbTiJ46V1tWsFxEIIgLq2suFXx/vc1TEM4ja2wsk4I/crDbPsw2&#10;mGk78In63JciQNhlqKDyvs2kdEVFBt3CtsTB+7GdQR9kV0rd4RDgppHPUZRIgzWHhQpb2ldU/OYX&#10;o+Byzt+TvTkM02eMdjqmq/MLaqWeHsfXNQhPo7+Hb+0PrSBdxvB/Jhw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ORXjxQAAANwAAAAPAAAAAAAAAAAAAAAAAJgCAABkcnMv&#10;ZG93bnJldi54bWxQSwUGAAAAAAQABAD1AAAAigMAAAAA&#10;" path="m,l8,3e" filled="f" strokecolor="blue">
                <v:path arrowok="t" o:connecttype="custom" o:connectlocs="0,0;27000,10125;27000,10125" o:connectangles="0,0,0"/>
              </v:shape>
              <v:shape id="Freeform 847" o:spid="_x0000_s1414" style="position:absolute;left:4140;top:1726;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uLlMUA&#10;AADcAAAADwAAAGRycy9kb3ducmV2LnhtbESPQWvCQBSE7wX/w/IEb3VjS0OMrkECLULbg1E8P7LP&#10;JJh9G7KrSf313ULB4zAz3zDrbDStuFHvGssKFvMIBHFpdcOVguPh/TkB4TyyxtYyKfghB9lm8rTG&#10;VNuB93QrfCUChF2KCmrvu1RKV9Zk0M1tRxy8s+0N+iD7SuoehwA3rXyJolgabDgs1NhRXlN5Ka5G&#10;wfVUfMS5+RzuX29o79/J8vSKWqnZdNyuQHga/SP8395pBckihr8z4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64uUxQAAANwAAAAPAAAAAAAAAAAAAAAAAJgCAABkcnMv&#10;ZG93bnJldi54bWxQSwUGAAAAAAQABAD1AAAAigMAAAAA&#10;" path="m8,l,3e" filled="f" strokecolor="blue">
                <v:path arrowok="t" o:connecttype="custom" o:connectlocs="27000,0;0,10125;0,10125" o:connectangles="0,0,0"/>
              </v:shape>
              <v:shape id="Freeform 848" o:spid="_x0000_s1415" style="position:absolute;left:4140;top:1771;width:120;height:4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uD8QA&#10;AADcAAAADwAAAGRycy9kb3ducmV2LnhtbESPQWvCQBSE74L/YXlCb81GSzWNriKCpaA9NBbPj+wz&#10;CWbfhuxqUn+9KxQ8DjPzDbNY9aYWV2pdZVnBOIpBEOdWV1wo+D1sXxMQziNrrC2Tgj9ysFoOBwtM&#10;te34h66ZL0SAsEtRQel9k0rp8pIMusg2xME72dagD7ItpG6xC3BTy0kcT6XBisNCiQ1tSsrP2cUo&#10;uByzz+nG7Lrb/h3t7Tv5OL6hVupl1K/nIDz1/hn+b39pBcl4Bo8z4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nLg/EAAAA3AAAAA8AAAAAAAAAAAAAAAAAmAIAAGRycy9k&#10;b3ducmV2LnhtbFBLBQYAAAAABAAEAPUAAACJAwAAAAA=&#10;" path="m,l8,3e" filled="f" strokecolor="blue">
                <v:path arrowok="t" o:connecttype="custom" o:connectlocs="0,0;27000,10810;27000,10810" o:connectangles="0,0,0"/>
              </v:shape>
              <v:shape id="Freeform 849" o:spid="_x0000_s1416" style="position:absolute;left:4140;top:1817;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i6fcAA&#10;AADcAAAADwAAAGRycy9kb3ducmV2LnhtbERPTYvCMBC9C/6HMII3TVVWajWKCIqwetiueB6asS02&#10;k9JE2/XXbw6Cx8f7Xm06U4knNa60rGAyjkAQZ1aXnCu4/O5HMQjnkTVWlknBHznYrPu9FSbatvxD&#10;z9TnIoSwS1BB4X2dSOmyggy6sa2JA3ezjUEfYJNL3WAbwk0lp1E0lwZLDg0F1rQrKLunD6PgcU0P&#10;8535bl+nL7Svc7y4zlArNRx02yUIT53/iN/uo1YQT8LacCYcAb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i6fcAAAADcAAAADwAAAAAAAAAAAAAAAACYAgAAZHJzL2Rvd25y&#10;ZXYueG1sUEsFBgAAAAAEAAQA9QAAAIUDAAAAAA==&#10;" path="m8,l,3e" filled="f" strokecolor="blue">
                <v:path arrowok="t" o:connecttype="custom" o:connectlocs="27000,0;0,10125;0,10125" o:connectangles="0,0,0"/>
              </v:shape>
              <v:shape id="Freeform 850" o:spid="_x0000_s1417" style="position:absolute;left:4140;top:1862;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WfeMQA&#10;AADcAAAADwAAAGRycy9kb3ducmV2LnhtbESPT4vCMBTE7wt+h/AEb2uqiGjXKIvgn8XTtoIeH83b&#10;tmzzUpJU67c3C8Ieh5n5DbPa9KYRN3K+tqxgMk5AEBdW11wqOOe79wUIH5A1NpZJwYM8bNaDtxWm&#10;2t75m25ZKEWEsE9RQRVCm0rpi4oM+rFtiaP3Y53BEKUrpXZ4j3DTyGmSzKXBmuNChS1tKyp+s84o&#10;uBQzt+/Q5yd7mM86yo65+boqNRr2nx8gAvXhP/xqH7WCxWQJf2fi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Fn3jEAAAA3AAAAA8AAAAAAAAAAAAAAAAAmAIAAGRycy9k&#10;b3ducmV2LnhtbFBLBQYAAAAABAAEAPUAAACJAwAAAAA=&#10;" path="m,l4,2e" filled="f" strokecolor="blue">
                <v:path arrowok="t" o:connecttype="custom" o:connectlocs="0,0;13500,6750;13500,6750" o:connectangles="0,0,0"/>
              </v:shape>
              <v:shape id="Freeform 851" o:spid="_x0000_s1418" style="position:absolute;left:4200;top:1591;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6ANMIA&#10;AADcAAAADwAAAGRycy9kb3ducmV2LnhtbERPPWvDMBDdC/0P4grZatkeguNGCSG0pZCprhPIdrWu&#10;lql1MpacOP8+GgodH+97vZ1tLy40+s6xgixJQRA3TnfcKqi/3p4LED4ga+wdk4IbedhuHh/WWGp3&#10;5U+6VKEVMYR9iQpMCEMppW8MWfSJG4gj9+NGiyHCsZV6xGsMt73M03QpLXYcGwwOtDfU/FaTVXCm&#10;92z5faxP08G/mlW+6nFKM6UWT/PuBUSgOfyL/9wfWkGRx/nxTDw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7oA0wgAAANwAAAAPAAAAAAAAAAAAAAAAAJgCAABkcnMvZG93&#10;bnJldi54bWxQSwUGAAAAAAQABAD1AAAAhwMAAAAA&#10;" path="m,l,1e" filled="f" strokecolor="blue">
                <v:path arrowok="t" o:connecttype="custom" o:connectlocs="0,0;0,3375;0,3375" o:connectangles="0,0,0"/>
              </v:shape>
              <v:rect id="Rectangle 852" o:spid="_x0000_s1419" style="position:absolute;left:4350;top:1561;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0Qu8EA&#10;AADcAAAADwAAAGRycy9kb3ducmV2LnhtbESP3YrCMBSE74V9h3AWvNPUXkjpGmVZEFS8se4DHJrT&#10;HzY5KUm09e2NIOzlMDPfMJvdZI24kw+9YwWrZQaCuHa651bB73W/KECEiKzROCYFDwqw237MNlhq&#10;N/KF7lVsRYJwKFFBF+NQShnqjiyGpRuIk9c4bzEm6VupPY4Jbo3Ms2wtLfacFjoc6Kej+q+6WQXy&#10;Wu3HojI+c6e8OZvj4dKQU2r+OX1/gYg0xf/wu33QCop8B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dELvBAAAA3AAAAA8AAAAAAAAAAAAAAAAAmAIAAGRycy9kb3du&#10;cmV2LnhtbFBLBQYAAAAABAAEAPUAAACGAwAAAAA=&#10;" filled="f" stroked="f">
                <v:textbox style="mso-fit-shape-to-text:t" inset="0,0,0,0">
                  <w:txbxContent>
                    <w:p w:rsidR="00616056" w:rsidRDefault="00616056">
                      <w:r>
                        <w:rPr>
                          <w:rFonts w:cs="Arial"/>
                          <w:color w:val="000080"/>
                          <w:sz w:val="14"/>
                          <w:szCs w:val="14"/>
                        </w:rPr>
                        <w:t>R37</w:t>
                      </w:r>
                    </w:p>
                  </w:txbxContent>
                </v:textbox>
              </v:rect>
              <v:rect id="Rectangle 853" o:spid="_x0000_s1420" style="position:absolute;left:4350;top:1741;width:148;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MEA&#10;AADcAAAADwAAAGRycy9kb3ducmV2LnhtbESP3YrCMBSE7xd8h3AE79Z0eyGlGkUWBF28se4DHJrT&#10;H0xOShJt9+2NIOzlMDPfMJvdZI14kA+9YwVfywwEce10z62C3+vhswARIrJG45gU/FGA3Xb2scFS&#10;u5Ev9KhiKxKEQ4kKuhiHUspQd2QxLN1AnLzGeYsxSd9K7XFMcGtknmUrabHntNDhQN8d1bfqbhXI&#10;a3UYi8r4zP3kzdmcjpeGnFKL+bRfg4g0xf/wu33UCoo8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PjszBAAAA3AAAAA8AAAAAAAAAAAAAAAAAmAIAAGRycy9kb3du&#10;cmV2LnhtbFBLBQYAAAAABAAEAPUAAACGAwAAAAA=&#10;" filled="f" stroked="f">
                <v:textbox style="mso-fit-shape-to-text:t" inset="0,0,0,0">
                  <w:txbxContent>
                    <w:p w:rsidR="00616056" w:rsidRDefault="00616056">
                      <w:r>
                        <w:rPr>
                          <w:rFonts w:cs="Arial"/>
                          <w:color w:val="000080"/>
                          <w:sz w:val="14"/>
                          <w:szCs w:val="14"/>
                        </w:rPr>
                        <w:t>1k</w:t>
                      </w:r>
                    </w:p>
                  </w:txbxContent>
                </v:textbox>
              </v:rect>
              <v:shape id="Freeform 854" o:spid="_x0000_s1421" style="position:absolute;left:4200;top:1892;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ADW8cA&#10;AADcAAAADwAAAGRycy9kb3ducmV2LnhtbESPS2vCQBSF94X+h+EW3BSdaEU0OooItXVT6gPE3SVz&#10;TaKZO2lmNKm/vlMQXB7O4+NMZo0pxJUql1tW0O1EIIgTq3NOFey27+0hCOeRNRaWScEvOZhNn58m&#10;GGtb85quG5+KMMIuRgWZ92UspUsyMug6tiQO3tFWBn2QVSp1hXUYN4XsRdFAGsw5EDIsaZFRct5c&#10;TICclnq1/+h/d+vbYcSjn6+i7r8q1Xpp5mMQnhr/CN/bn1rBsPcG/2fCE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QA1vHAAAA3AAAAA8AAAAAAAAAAAAAAAAAmAIAAGRy&#10;cy9kb3ducmV2LnhtbFBLBQYAAAAABAAEAPUAAACMAwAAAAA=&#10;" path="m,l,10e" filled="f" strokecolor="red">
                <v:path arrowok="t" o:connecttype="custom" o:connectlocs="0,0;0,33750;0,33750" o:connectangles="0,0,0"/>
              </v:shape>
              <v:shape id="Freeform 855" o:spid="_x0000_s1422" style="position:absolute;left:4200;top:144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bL8cA&#10;AADcAAAADwAAAGRycy9kb3ducmV2LnhtbESPzWrCQBSF9wXfYbhCN0UnShATHUWEtnYj1gqlu0vm&#10;mkQzd9LM1KQ+vSMUujycn48zX3amEhdqXGlZwWgYgSDOrC45V3D4eB5MQTiPrLGyTAp+ycFy0XuY&#10;Y6pty+902ftchBF2KSoovK9TKV1WkEE3tDVx8I62MeiDbHKpG2zDuKnkOIom0mDJgVBgTeuCsvP+&#10;xwTI6UW/fb7Gu1F7/Uo4+d5Wbfyk1GO/W81AeOr8f/ivvdEKpuMY7mfCEZ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5my/HAAAA3AAAAA8AAAAAAAAAAAAAAAAAmAIAAGRy&#10;cy9kb3ducmV2LnhtbFBLBQYAAAAABAAEAPUAAACMAwAAAAA=&#10;" path="m,10l,e" filled="f" strokecolor="red">
                <v:path arrowok="t" o:connecttype="custom" o:connectlocs="0,33750;0,0;0,0" o:connectangles="0,0,0"/>
              </v:shape>
              <v:shape id="Freeform 856" o:spid="_x0000_s1423" style="position:absolute;left:3900;top:1441;width:30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4HFsQA&#10;AADcAAAADwAAAGRycy9kb3ducmV2LnhtbESPzWrDMBCE74W+g9hCb43sQJ3gRjGhJaTHOj89L9bW&#10;NrVWRlJiu09fBQI5DjPzDbMqRtOJCznfWlaQzhIQxJXVLdcKjoftyxKED8gaO8ukYCIPxfrxYYW5&#10;tgOXdNmHWkQI+xwVNCH0uZS+asign9meOHo/1hkMUbpaaodDhJtOzpMkkwZbjgsN9vTeUPW7PxsF&#10;ms5u83X8ztIdJ+6ky7+PxXRQ6vlp3LyBCDSGe/jW/tQKlvNXuJ6JR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BxbEAAAA3AAAAA8AAAAAAAAAAAAAAAAAmAIAAGRycy9k&#10;b3ducmV2LnhtbFBLBQYAAAAABAAEAPUAAACJAwAAAAA=&#10;" path="m20,l,e" filled="f" strokecolor="#800040">
                <v:path arrowok="t" o:connecttype="custom" o:connectlocs="67500,0;0,0;0,0" o:connectangles="0,0,0"/>
              </v:shape>
              <v:oval id="Oval 857" o:spid="_x0000_s1424" style="position:absolute;left:4170;top:1411;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963sEA&#10;AADcAAAADwAAAGRycy9kb3ducmV2LnhtbESPQWsCMRSE7wX/Q3iCt5rVw2JXo4goFTyppefH5rm7&#10;mrwsSarx35tCocdhZr5hFqtkjbiTD51jBZNxAYK4drrjRsHXefc+AxEiskbjmBQ8KcBqOXhbYKXd&#10;g490P8VGZAiHChW0MfaVlKFuyWIYu544exfnLcYsfSO1x0eGWyOnRVFKix3nhRZ72rRU304/VsFh&#10;G676GM8pHT6vVCZv6u8Po9RomNZzEJFS/A//tfdawWxawu+ZfAT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fet7BAAAA3AAAAA8AAAAAAAAAAAAAAAAAmAIAAGRycy9kb3du&#10;cmV2LnhtbFBLBQYAAAAABAAEAPUAAACGAwAAAAA=&#10;" fillcolor="fuchsia" strokecolor="fuchsia"/>
              <v:shape id="Freeform 858" o:spid="_x0000_s1425" style="position:absolute;left:2550;top:4294;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fuGcUA&#10;AADcAAAADwAAAGRycy9kb3ducmV2LnhtbESPX2vCQBDE3wt+h2MFX4puKrRK9BQpSgt9qv+el9ya&#10;BHN7MXfG2E/fKxR8HGbmN8x82dlKtdz40omGl1ECiiVzppRcw363GU5B+UBiqHLCGu7sYbnoPc0p&#10;Ne4m39xuQ64iRHxKGooQ6hTRZwVb8iNXs0Tv5BpLIcomR9PQLcJtheMkeUNLpcSFgmp+Lzg7b69W&#10;Q1evso81fl3aw3Hyis7h8/3npPWg361moAJ34RH+b38aDdPxBP7OxCOA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4ZxQAAANwAAAAPAAAAAAAAAAAAAAAAAJgCAABkcnMv&#10;ZG93bnJldi54bWxQSwUGAAAAAAQABAD1AAAAigMAAAAA&#10;" path="m,10l,e" filled="f" strokecolor="#800040">
                <v:path arrowok="t" o:connecttype="custom" o:connectlocs="0,33750;0,0;0,0" o:connectangles="0,0,0"/>
              </v:shape>
              <v:shape id="Freeform 859" o:spid="_x0000_s1426" style="position:absolute;left:2250;top:4294;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h6a8IA&#10;AADcAAAADwAAAGRycy9kb3ducmV2LnhtbERPTWvCQBC9F/wPywheSp0otJXUTZCiWPBUqz0P2TEJ&#10;zc6m2TXG/vruQfD4eN/LfLCN6rnztRMNs2kCiqVwppZSw+Fr87QA5QOJocYJa7iyhzwbPSwpNe4i&#10;n9zvQ6liiPiUNFQhtCmiLyq25KeuZYncyXWWQoRdiaajSwy3Dc6T5AUt1RIbKmr5veLiZ3+2GoZ2&#10;VWzXuPvtj9+vz+gcPl7/TlpPxsPqDVTgIdzFN/eH0bCYx7XxTDwCm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6HprwgAAANwAAAAPAAAAAAAAAAAAAAAAAJgCAABkcnMvZG93&#10;bnJldi54bWxQSwUGAAAAAAQABAD1AAAAhwMAAAAA&#10;" path="m,10l,e" filled="f" strokecolor="#800040">
                <v:path arrowok="t" o:connecttype="custom" o:connectlocs="0,33750;0,0;0,0" o:connectangles="0,0,0"/>
              </v:shape>
              <v:shape id="Freeform 860" o:spid="_x0000_s1427" style="position:absolute;left:1950;top:3993;width:30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NE8EA&#10;AADcAAAADwAAAGRycy9kb3ducmV2LnhtbESPS6vCMBSE94L/IRzBnaa68FGNIl4uurw+14fm2Bab&#10;k5JErf76G0FwOczMN8x82ZhK3Mn50rKCQT8BQZxZXXKu4Hj47U1A+ICssbJMCp7kYblot+aYavvg&#10;Hd33IRcRwj5FBUUIdSqlzwoy6Pu2Jo7exTqDIUqXS+3wEeGmksMkGUmDJceFAmtaF5Rd9zejQNPN&#10;rf6O59Fgw4k76d3rZ/w8KNXtNKsZiEBN+IY/7a1WMBlO4X0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zDRPBAAAA3AAAAA8AAAAAAAAAAAAAAAAAmAIAAGRycy9kb3du&#10;cmV2LnhtbFBLBQYAAAAABAAEAPUAAACGAwAAAAA=&#10;" path="m20,l,e" filled="f" strokecolor="#800040">
                <v:path arrowok="t" o:connecttype="custom" o:connectlocs="67500,0;0,0;0,0" o:connectangles="0,0,0"/>
              </v:shape>
              <v:oval id="Oval 861" o:spid="_x0000_s1428" style="position:absolute;left:1920;top:3963;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PR7MAA&#10;AADcAAAADwAAAGRycy9kb3ducmV2LnhtbERPyWrDMBC9B/IPYgq9JXJbCI4bJZTQ0oJPWch5sKa2&#10;U2lkJNVW/746BHJ8vH2zS9aIkXzoHSt4WhYgiBune24VnE8fixJEiMgajWNS8EcBdtv5bIOVdhMf&#10;aDzGVuQQDhUq6GIcKilD05HFsHQDcea+nbcYM/St1B6nHG6NfC6KlbTYc27ocKB9R83P8dcqqN/D&#10;VR/iKaX680qr5E1zWRulHh/S2yuISCnexTf3l1ZQvuT5+Uw+AnL7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PR7MAAAADcAAAADwAAAAAAAAAAAAAAAACYAgAAZHJzL2Rvd25y&#10;ZXYueG1sUEsFBgAAAAAEAAQA9QAAAIUDAAAAAA==&#10;" fillcolor="fuchsia" strokecolor="fuchsia"/>
              <v:shape id="Freeform 862" o:spid="_x0000_s1429" style="position:absolute;left:2355;top:5074;width:90;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yJ1MUA&#10;AADcAAAADwAAAGRycy9kb3ducmV2LnhtbESPQWsCMRSE74L/ITyhN83aUllWo4gg9CC2tR48PpPn&#10;7urmZUmiu/33TaHQ4zAz3zCLVW8b8SAfascKppMMBLF2puZSwfFrO85BhIhssHFMCr4pwGo5HCyw&#10;MK7jT3ocYikShEOBCqoY20LKoCuyGCauJU7exXmLMUlfSuOxS3DbyOcsm0mLNaeFClvaVKRvh7tV&#10;0M4uH+ft/rqr98F6/fqex1OnlXoa9es5iEh9/A//td+MgvxlCr9n0h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bInUxQAAANwAAAAPAAAAAAAAAAAAAAAAAJgCAABkcnMv&#10;ZG93bnJldi54bWxQSwUGAAAAAAQABAD1AAAAigMAAAAA&#10;" path="m6,l,e" filled="f" strokecolor="red">
                <v:path arrowok="t" o:connecttype="custom" o:connectlocs="20250,0;0,0;0,0" o:connectangles="0,0,0"/>
              </v:shape>
              <v:shape id="Freeform 863" o:spid="_x0000_s1430" style="position:absolute;left:2400;top:5044;width:0;height:3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l/DcUA&#10;AADcAAAADwAAAGRycy9kb3ducmV2LnhtbESPQWvCQBSE70L/w/IKvZmNqWhIXUWkLYIgaIvg7TX7&#10;TKLZtyG71fjvXUHwOMzMN8xk1planKl1lWUFgygGQZxbXXGh4Pfnq5+CcB5ZY22ZFFzJwWz60ptg&#10;pu2FN3Te+kIECLsMFZTeN5mULi/JoItsQxy8g20N+iDbQuoWLwFuapnE8UgarDgslNjQoqT8tP03&#10;ClbrQXJNkxXvl/Xn3+44xuH8G5V6e+3mHyA8df4ZfrSXWkH6nsD9TDg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aX8NxQAAANwAAAAPAAAAAAAAAAAAAAAAAJgCAABkcnMv&#10;ZG93bnJldi54bWxQSwUGAAAAAAQABAD1AAAAigMAAAAA&#10;" path="m,2l,e" filled="f" strokecolor="red">
                <v:path arrowok="t" o:connecttype="custom" o:connectlocs="0,6750;0,0;0,0" o:connectangles="0,0,0"/>
              </v:shape>
              <v:shape id="Freeform 864" o:spid="_x0000_s1431" style="position:absolute;left:2355;top:5074;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ZnscIA&#10;AADcAAAADwAAAGRycy9kb3ducmV2LnhtbESPQYvCMBSE78L+h/AWvGlaRXGrURZBXPRkde+P5tmW&#10;TV5KE2v33xtB8DjMzDfMatNbIzpqfe1YQTpOQBAXTtdcKricd6MFCB+QNRrHpOCfPGzWH4MVZtrd&#10;+URdHkoRIewzVFCF0GRS+qIii37sGuLoXV1rMUTZllK3eI9wa+QkSebSYs1xocKGthUVf/nNRkq6&#10;v52S/ezgzJcpu+Pkd5f2RqnhZ/+9BBGoD+/wq/2jFSymU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tmexwgAAANwAAAAPAAAAAAAAAAAAAAAAAJgCAABkcnMvZG93&#10;bnJldi54bWxQSwUGAAAAAAQABAD1AAAAhwMAAAAA&#10;" path="m,l3,8e" filled="f" strokecolor="red">
                <v:path arrowok="t" o:connecttype="custom" o:connectlocs="0,0;10125,27000;10125,27000" o:connectangles="0,0,0"/>
              </v:shape>
              <v:shape id="Freeform 865" o:spid="_x0000_s1432" style="position:absolute;left:2400;top:5074;width:45;height:120;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xcIA&#10;AADcAAAADwAAAGRycy9kb3ducmV2LnhtbESPQYvCMBSE7wv+h/AEb2tadRetRhFBFPekq/dH82yL&#10;yUtpYq3/3ggLexxm5htmseqsES01vnKsIB0mIIhzpysuFJx/t59TED4gazSOScGTPKyWvY8FZto9&#10;+EjtKRQiQthnqKAMoc6k9HlJFv3Q1cTRu7rGYoiyKaRu8BHh1shRknxLixXHhRJr2pSU3053Gynp&#10;7n5Mdl8HZ2amaH9Gl23aGaUG/W49BxGoC//hv/ZeK5iOJ/A+E4+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FwgAAANwAAAAPAAAAAAAAAAAAAAAAAJgCAABkcnMvZG93&#10;bnJldi54bWxQSwUGAAAAAAQABAD1AAAAhwMAAAAA&#10;" path="m,8l3,e" filled="f" strokecolor="red">
                <v:path arrowok="t" o:connecttype="custom" o:connectlocs="0,27000;10125,0;10125,0" o:connectangles="0,0,0"/>
              </v:shape>
              <v:rect id="Rectangle 866" o:spid="_x0000_s1433" style="position:absolute;left:2400;top:5164;width:141;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ZcIA&#10;AADcAAAADwAAAGRycy9kb3ducmV2LnhtbESP3WoCMRSE74W+QzgF7zRbR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4BlwgAAANwAAAAPAAAAAAAAAAAAAAAAAJgCAABkcnMvZG93&#10;bnJldi54bWxQSwUGAAAAAAQABAD1AAAAhwMAAAAA&#10;" filled="f" stroked="f">
                <v:textbox style="mso-fit-shape-to-text:t" inset="0,0,0,0">
                  <w:txbxContent>
                    <w:p w:rsidR="00616056" w:rsidRDefault="00616056">
                      <w:r>
                        <w:rPr>
                          <w:rFonts w:cs="Arial"/>
                          <w:color w:val="000000"/>
                          <w:sz w:val="14"/>
                          <w:szCs w:val="14"/>
                        </w:rPr>
                        <w:t>V-</w:t>
                      </w:r>
                    </w:p>
                  </w:txbxContent>
                </v:textbox>
              </v:rect>
              <v:shape id="Freeform 867" o:spid="_x0000_s1434" style="position:absolute;left:3150;top:1441;width:30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UPvMQA&#10;AADcAAAADwAAAGRycy9kb3ducmV2LnhtbESPzWrDMBCE74W8g9hAbo3sBtzgRAkmpTTH5qc9L9bG&#10;NrFWRpIdJ09fFQo9DjPzDbPejqYVAznfWFaQzhMQxKXVDVcKzqf35yUIH5A1tpZJwZ08bDeTpzXm&#10;2t74QMMxVCJC2OeooA6hy6X0ZU0G/dx2xNG7WGcwROkqqR3eIty08iVJMmmw4bhQY0e7msrrsTcK&#10;NPWu+Dx/Z+kHJ+5LHx5vr/eTUrPpWKxABBrDf/ivvdcKlosM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1D7zEAAAA3AAAAA8AAAAAAAAAAAAAAAAAmAIAAGRycy9k&#10;b3ducmV2LnhtbFBLBQYAAAAABAAEAPUAAACJAwAAAAA=&#10;" path="m20,l,e" filled="f" strokecolor="#800040">
                <v:path arrowok="t" o:connecttype="custom" o:connectlocs="67500,0;0,0;0,0" o:connectangles="0,0,0"/>
              </v:shape>
              <v:shape id="Freeform 868" o:spid="_x0000_s1435" style="position:absolute;left:3150;top:144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54xMUA&#10;AADcAAAADwAAAGRycy9kb3ducmV2LnhtbESPQWvCQBSE74X+h+UJXoq+1GKV1FWkKAo9aWvPj+wz&#10;CWbfptk1xv56tyD0OMzMN8xs0dlKtdz40omG52ECiiVzppRcw9fnejAF5QOJocoJa7iyh8X88WFG&#10;qXEX2XG7D7mKEPEpaShCqFNEnxVsyQ9dzRK9o2sshSibHE1Dlwi3FY6S5BUtlRIXCqr5veDstD9b&#10;DV29zDYr/PhpD9+TMTqHT9ffo9b9Xrd8AxW4C//he3trNExfJvB3Jh4B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njExQAAANwAAAAPAAAAAAAAAAAAAAAAAJgCAABkcnMv&#10;ZG93bnJldi54bWxQSwUGAAAAAAQABAD1AAAAigMAAAAA&#10;" path="m,l,10e" filled="f" strokecolor="#800040">
                <v:path arrowok="t" o:connecttype="custom" o:connectlocs="0,0;0,33750;0,33750" o:connectangles="0,0,0"/>
              </v:shape>
              <v:shape id="Freeform 869" o:spid="_x0000_s1436" style="position:absolute;left:3150;top:129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stsIA&#10;AADcAAAADwAAAGRycy9kb3ducmV2LnhtbERPS2vCQBC+F/wPywheik5sqUp0FSkVCz35PA/ZMQlm&#10;Z9PsGmN/ffdQ6PHjey9Wna1Uy40vnWgYjxJQLJkzpeQajofNcAbKBxJDlRPW8GAPq2XvaUGpcXfZ&#10;cbsPuYoh4lPSUIRQp4g+K9iSH7maJXIX11gKETY5mobuMdxW+JIkE7RUSmwoqOb3grPr/mY1dPU6&#10;237g13d7Ok/f0Dl8fvxctB70u/UcVOAu/Iv/3J9Gw+w1ro1n4hHA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Mey2wgAAANwAAAAPAAAAAAAAAAAAAAAAAJgCAABkcnMvZG93&#10;bnJldi54bWxQSwUGAAAAAAQABAD1AAAAhwMAAAAA&#10;" path="m,l,10e" filled="f" strokecolor="#800040">
                <v:path arrowok="t" o:connecttype="custom" o:connectlocs="0,0;0,33750;0,33750" o:connectangles="0,0,0"/>
              </v:shape>
              <v:oval id="Oval 870" o:spid="_x0000_s1437" style="position:absolute;left:3120;top:1411;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l4ccIA&#10;AADcAAAADwAAAGRycy9kb3ducmV2LnhtbESPT2sCMRTE7wW/Q3iCt5q1guhqFBHFgif/4Pmxee6u&#10;Ji9Lkmr67ZtCocdhZn7DLFbJGvEkH1rHCkbDAgRx5XTLtYLLefc+BREiskbjmBR8U4DVsve2wFK7&#10;Fx/peYq1yBAOJSpoYuxKKUPVkMUwdB1x9m7OW4xZ+lpqj68Mt0Z+FMVEWmw5LzTY0aah6nH6sgoO&#10;23DXx3hO6bC/0yR5U11nRqlBP63nICKl+B/+a39qBdPxDH7P5CMgl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XhxwgAAANwAAAAPAAAAAAAAAAAAAAAAAJgCAABkcnMvZG93&#10;bnJldi54bWxQSwUGAAAAAAQABAD1AAAAhwMAAAAA&#10;" fillcolor="fuchsia" strokecolor="fuchsia"/>
              <v:shape id="Freeform 871" o:spid="_x0000_s1438" style="position:absolute;left:2250;top:5044;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du+cMA&#10;AADcAAAADwAAAGRycy9kb3ducmV2LnhtbERPz2vCMBS+C/4P4QneNFWcuM4oWhkMtot1Kt4ezVtb&#10;bF5Kkmn975fDwOPH93u57kwjbuR8bVnBZJyAIC6srrlU8H14Hy1A+ICssbFMCh7kYb3q95aYanvn&#10;Pd3yUIoYwj5FBVUIbSqlLyoy6Me2JY7cj3UGQ4SulNrhPYabRk6TZC4N1hwbKmwpq6i45r9GwS53&#10;c/l4ef3MLtdtUu9ORXY+fik1HHSbNxCBuvAU/7s/tILFLM6PZ+IR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du+cMAAADcAAAADwAAAAAAAAAAAAAAAACYAgAAZHJzL2Rv&#10;d25yZXYueG1sUEsFBgAAAAAEAAQA9QAAAIgDAAAAAA==&#10;" path="m10,l,e" filled="f" strokecolor="#800040">
                <v:path arrowok="t" o:connecttype="custom" o:connectlocs="33750,0;0,0;0,0" o:connectangles="0,0,0"/>
              </v:shape>
              <v:oval id="Oval 872" o:spid="_x0000_s1439" style="position:absolute;left:2370;top:5014;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kHCsIA&#10;AADcAAAADwAAAGRycy9kb3ducmV2LnhtbESPT2sCMRTE7wW/Q3iCt5q1iOhqFBHFgif/4Pmxee6u&#10;Ji9Lkmr67ZtCocdhZn7DLFbJGvEkH1rHCkbDAgRx5XTLtYLLefc+BREiskbjmBR8U4DVsve2wFK7&#10;Fx/peYq1yBAOJSpoYuxKKUPVkMUwdB1x9m7OW4xZ+lpqj68Mt0Z+FMVEWmw5LzTY0aah6nH6sgoO&#10;23DXx3hO6bC/0yR5U11nRqlBP63nICKl+B/+a39qBdPxCH7P5CMgl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6QcKwgAAANwAAAAPAAAAAAAAAAAAAAAAAJgCAABkcnMvZG93&#10;bnJldi54bWxQSwUGAAAAAAQABAD1AAAAhwMAAAAA&#10;" fillcolor="fuchsia" strokecolor="fuchsia"/>
              <v:shape id="Freeform 873" o:spid="_x0000_s1440" style="position:absolute;left:2400;top:5044;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lVFcYA&#10;AADcAAAADwAAAGRycy9kb3ducmV2LnhtbESPQWvCQBSE7wX/w/KE3upGqWKjq9hIoaAXY7X09sg+&#10;k2D2bdjdavz33YLgcZiZb5j5sjONuJDztWUFw0ECgriwuuZSwdf+42UKwgdkjY1lUnAjD8tF72mO&#10;qbZX3tElD6WIEPYpKqhCaFMpfVGRQT+wLXH0TtYZDFG6UmqH1wg3jRwlyUQarDkuVNhSVlFxzn+N&#10;gnXuJvI2fttkP+f3pF4fi+z7sFXqud+tZiACdeERvrc/tYLp6wj+z8Qj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lVFcYAAADcAAAADwAAAAAAAAAAAAAAAACYAgAAZHJz&#10;L2Rvd25yZXYueG1sUEsFBgAAAAAEAAQA9QAAAIsDAAAAAA==&#10;" path="m10,l,e" filled="f" strokecolor="#800040">
                <v:path arrowok="t" o:connecttype="custom" o:connectlocs="33750,0;0,0;0,0" o:connectangles="0,0,0"/>
              </v:shape>
              <v:shape id="Freeform 874" o:spid="_x0000_s1441" style="position:absolute;left:3225;top:3948;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YdMYA&#10;AADcAAAADwAAAGRycy9kb3ducmV2LnhtbESPQUvDQBSE74L/YXlCL2I3bUVK7LZoodBLBWNAvD2z&#10;zyQk+zbNvjbpv3cFocdh5pthVpvRtepMfag9G5hNE1DEhbc1lwbyj93DElQQZIutZzJwoQCb9e3N&#10;ClPrB36ncyaliiUcUjRQiXSp1qGoyGGY+o44ej++dyhR9qW2PQ6x3LV6niRP2mHNcaHCjrYVFU12&#10;cgaWunn7HnYXyV8P9/h5+sqPmTTGTO7Gl2dQQqNcw//03kbucQF/Z+IR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AYdMYAAADcAAAADwAAAAAAAAAAAAAAAACYAgAAZHJz&#10;L2Rvd25yZXYueG1sUEsFBgAAAAAEAAQA9QAAAIsDAAAAAA==&#10;" path="m,l10,e" filled="f" strokecolor="blue">
                <v:path arrowok="t" o:connecttype="custom" o:connectlocs="0,0;33750,0;33750,0" o:connectangles="0,0,0"/>
              </v:shape>
              <v:shape id="Freeform 875" o:spid="_x0000_s1442" style="position:absolute;left:3225;top:3888;width:150;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mAAMUA&#10;AADcAAAADwAAAGRycy9kb3ducmV2LnhtbESPQWvCQBSE70L/w/IKvUjdWKRI6iqtIPRSwTRQenvN&#10;viYh2bdp9mniv3eFgsdh5pthVpvRtepEfag9G5jPElDEhbc1lwbyz93jElQQZIutZzJwpgCb9d1k&#10;han1Ax/olEmpYgmHFA1UIl2qdSgqchhmviOO3q/vHUqUfaltj0Msd61+SpJn7bDmuFBhR9uKiiY7&#10;OgNL3ex/ht1Z8rePKX4dv/O/TBpjHu7H1xdQQqPcwv/0u43cYgHXM/EI6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YAAxQAAANwAAAAPAAAAAAAAAAAAAAAAAJgCAABkcnMv&#10;ZG93bnJldi54bWxQSwUGAAAAAAQABAD1AAAAigMAAAAA&#10;" path="m,l10,e" filled="f" strokecolor="blue">
                <v:path arrowok="t" o:connecttype="custom" o:connectlocs="0,0;33750,0;33750,0" o:connectangles="0,0,0"/>
              </v:shape>
              <v:shape id="Freeform 876" o:spid="_x0000_s1443" style="position:absolute;left:3300;top:3843;width:0;height:45;visibility:visible;mso-wrap-style:square;v-text-anchor:top" coordsize="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h4tsQA&#10;AADcAAAADwAAAGRycy9kb3ducmV2LnhtbESPzW7CMBCE70h9B2sr9QYOFRAIGESRWnrk78JtFS9J&#10;IF5HsZuEt8dIlTiOZuYbzWLVmVI0VLvCsoLhIAJBnFpdcKbgdPzuT0E4j6yxtEwK7uRgtXzrLTDR&#10;tuU9NQefiQBhl6CC3PsqkdKlORl0A1sRB+9ia4M+yDqTusY2wE0pP6NoIg0WHBZyrGiTU3o7/BkF&#10;/trEk694S218Pu9+1seZ1eOZUh/v3XoOwlPnX+H/9q9WMB2N4X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IeLbEAAAA3AAAAA8AAAAAAAAAAAAAAAAAmAIAAGRycy9k&#10;b3ducmV2LnhtbFBLBQYAAAAABAAEAPUAAACJAwAAAAA=&#10;" path="m,3l,e" filled="f" strokecolor="blue">
                <v:path arrowok="t" o:connecttype="custom" o:connectlocs="0,10125;0,0;0,0" o:connectangles="0,0,0"/>
              </v:shape>
              <v:shape id="Freeform 877" o:spid="_x0000_s1444" style="position:absolute;left:3300;top:3948;width:0;height:45;visibility:visible;mso-wrap-style:square;v-text-anchor:top" coordsize="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mwcUA&#10;AADcAAAADwAAAGRycy9kb3ducmV2LnhtbESPzW7CMBCE75V4B2uReisOqCSQYhAg8XOk0Au3VbxN&#10;0sbrKDZJ+vY1EhLH0cx8o1mselOJlhpXWlYwHkUgiDOrS84VfF12bzMQziNrrCyTgj9ysFoOXhaY&#10;atvxJ7Vnn4sAYZeigsL7OpXSZQUZdCNbEwfv2zYGfZBNLnWDXYCbSk6iKJYGSw4LBda0LSj7Pd+M&#10;Av/TJvEmOVCXXK+n/foyt3o6V+p12K8/QHjq/TP8aB+1gtl7DPcz4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ubBxQAAANwAAAAPAAAAAAAAAAAAAAAAAJgCAABkcnMv&#10;ZG93bnJldi54bWxQSwUGAAAAAAQABAD1AAAAigMAAAAA&#10;" path="m,3l,e" filled="f" strokecolor="blue">
                <v:path arrowok="t" o:connecttype="custom" o:connectlocs="0,10125;0,0;0,0" o:connectangles="0,0,0"/>
              </v:shape>
              <v:rect id="Rectangle 878" o:spid="_x0000_s1445" style="position:absolute;left:3540;top:3843;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I9MIA&#10;AADcAAAADwAAAGRycy9kb3ducmV2LnhtbESP3WoCMRSE74W+QzgF7zRbE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8j0wgAAANwAAAAPAAAAAAAAAAAAAAAAAJgCAABkcnMvZG93&#10;bnJldi54bWxQSwUGAAAAAAQABAD1AAAAhwMAAAAA&#10;" filled="f" stroked="f">
                <v:textbox style="mso-fit-shape-to-text:t" inset="0,0,0,0">
                  <w:txbxContent>
                    <w:p w:rsidR="00616056" w:rsidRDefault="00616056">
                      <w:r>
                        <w:rPr>
                          <w:rFonts w:cs="Arial"/>
                          <w:color w:val="000080"/>
                          <w:sz w:val="14"/>
                          <w:szCs w:val="14"/>
                        </w:rPr>
                        <w:t>C15</w:t>
                      </w:r>
                    </w:p>
                  </w:txbxContent>
                </v:textbox>
              </v:rect>
              <v:rect id="Rectangle 879" o:spid="_x0000_s1446" style="position:absolute;left:3540;top:4023;width:234;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hchr4A&#10;AADcAAAADwAAAGRycy9kb3ducmV2LnhtbERPy4rCMBTdD/gP4QruxlSR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D4XIa+AAAA3AAAAA8AAAAAAAAAAAAAAAAAmAIAAGRycy9kb3ducmV2&#10;LnhtbFBLBQYAAAAABAAEAPUAAACDAwAAAAA=&#10;" filled="f" stroked="f">
                <v:textbox style="mso-fit-shape-to-text:t" inset="0,0,0,0">
                  <w:txbxContent>
                    <w:p w:rsidR="00616056" w:rsidRDefault="00616056">
                      <w:r>
                        <w:rPr>
                          <w:rFonts w:cs="Arial"/>
                          <w:color w:val="000080"/>
                          <w:sz w:val="14"/>
                          <w:szCs w:val="14"/>
                        </w:rPr>
                        <w:t>47u</w:t>
                      </w:r>
                    </w:p>
                  </w:txbxContent>
                </v:textbox>
              </v:rect>
              <v:shape id="Freeform 880" o:spid="_x0000_s1447" style="position:absolute;left:3300;top:3993;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fREcYA&#10;AADcAAAADwAAAGRycy9kb3ducmV2LnhtbESPzWrCQBSF90LfYbiFbkQnliAmOkoR1HYjrQri7pK5&#10;TdJm7sTMaFKfviMUujycn48zW3SmEldqXGlZwWgYgSDOrC45V3DYrwYTEM4ja6wsk4IfcrCYP/Rm&#10;mGrb8gdddz4XYYRdigoK7+tUSpcVZNANbU0cvE/bGPRBNrnUDbZh3FTyOYrG0mDJgVBgTcuCsu/d&#10;xQTI11q/HTfx+6i9nRJOztuqjftKPT12L1MQnjr/H/5rv2oFkziB+5l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fREcYAAADcAAAADwAAAAAAAAAAAAAAAACYAgAAZHJz&#10;L2Rvd25yZXYueG1sUEsFBgAAAAAEAAQA9QAAAIsDAAAAAA==&#10;" path="m,l,10e" filled="f" strokecolor="red">
                <v:path arrowok="t" o:connecttype="custom" o:connectlocs="0,0;0,33750;0,33750" o:connectangles="0,0,0"/>
              </v:shape>
              <v:shape id="Freeform 881" o:spid="_x0000_s1448" style="position:absolute;left:3300;top:3693;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uUcUA&#10;AADcAAAADwAAAGRycy9kb3ducmV2LnhtbERPS2vCQBC+F/wPywheim4UWzR1lVLow0upDxBvQ3aa&#10;RLOzaXZrYn9951Do8eN7L1adq9SFmlB6NjAeJaCIM29Lzg3sd8/DGagQkS1WnsnAlQKslr2bBabW&#10;t7yhyzbmSkI4pGigiLFOtQ5ZQQ7DyNfEwn36xmEU2OTaNthKuKv0JEnutcOSpaHAmp4Kys7bbycl&#10;pxe7PrxOP8btz3HO86/3qp3eGjPod48PoCJ18V/8536zBmZ3Ml/OyBH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BO5RxQAAANwAAAAPAAAAAAAAAAAAAAAAAJgCAABkcnMv&#10;ZG93bnJldi54bWxQSwUGAAAAAAQABAD1AAAAigMAAAAA&#10;" path="m,10l,e" filled="f" strokecolor="red">
                <v:path arrowok="t" o:connecttype="custom" o:connectlocs="0,33750;0,0;0,0" o:connectangles="0,0,0"/>
              </v:shape>
              <v:shape id="Freeform 882" o:spid="_x0000_s1449" style="position:absolute;left:2400;top:390;width:750;height:0;visibility:visible;mso-wrap-style:square;v-text-anchor:top" coordsize="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RE8UA&#10;AADcAAAADwAAAGRycy9kb3ducmV2LnhtbESP0WrCQBRE34X+w3ILvpmNhRRJs0oRFR+EEu0HXLI3&#10;2Wj2bsiuJv37rlDo4zAzZ5hiM9lOPGjwrWMFyyQFQVw53XKj4PuyX6xA+ICssXNMCn7Iw2b9Misw&#10;127kkh7n0IgIYZ+jAhNCn0vpK0MWfeJ64ujVbrAYohwaqQccI9x28i1N36XFluOCwZ62hqrb+W4V&#10;fN13p/ralbu03PurOdz6bXnIlJq/Tp8fIAJN4T/81z5qBatsCc8z8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pETxQAAANwAAAAPAAAAAAAAAAAAAAAAAJgCAABkcnMv&#10;ZG93bnJldi54bWxQSwUGAAAAAAQABAD1AAAAigMAAAAA&#10;" path="m,l50,e" filled="f" strokecolor="#800040">
                <v:path arrowok="t" o:connecttype="custom" o:connectlocs="0,0;168750,0;168750,0" o:connectangles="0,0,0"/>
              </v:shape>
              <v:shape id="Freeform 883" o:spid="_x0000_s1450" style="position:absolute;left:3150;top:390;width:0;height:301;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1ycYA&#10;AADcAAAADwAAAGRycy9kb3ducmV2LnhtbESPT2vCQBTE74V+h+UVeim6aYgaUleRQqH2Iv5pc31k&#10;n0lq9m3Ibk389l1B8DjMzG+Y+XIwjThT52rLCl7HEQjiwuqaSwWH/ccoBeE8ssbGMim4kIPl4vFh&#10;jpm2PW/pvPOlCBB2GSqovG8zKV1RkUE3ti1x8I62M+iD7EqpO+wD3DQyjqKpNFhzWKiwpfeKitPu&#10;zyhIZon52vweY1d8v+Q/01w361or9fw0rN5AeBr8PXxrf2oF6SSG65lw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J1ycYAAADcAAAADwAAAAAAAAAAAAAAAACYAgAAZHJz&#10;L2Rvd25yZXYueG1sUEsFBgAAAAAEAAQA9QAAAIsDAAAAAA==&#10;" path="m,20l,e" filled="f" strokecolor="#800040">
                <v:path arrowok="t" o:connecttype="custom" o:connectlocs="0,68177;0,0;0,0" o:connectangles="0,0,0"/>
              </v:shape>
              <v:shape id="Freeform 884" o:spid="_x0000_s1451" style="position:absolute;left:2400;top:991;width:45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KacsYA&#10;AADcAAAADwAAAGRycy9kb3ducmV2LnhtbESPT2sCMRTE7wW/Q3iFXhbN1lKRrXGRhWILvfjn4u2x&#10;ee4uJi9LEnX105tCocdhZn7DLMrBGnEhHzrHCl4nOQji2umOGwX73ed4DiJEZI3GMSm4UYByOXpa&#10;YKHdlTd02cZGJAiHAhW0MfaFlKFuyWKYuJ44eUfnLcYkfSO1x2uCWyOneT6TFjtOCy32VLVUn7Zn&#10;q+Cu/c1k1eGbf7LTbK032SEcz0q9PA+rDxCRhvgf/mt/aQXz9zf4PZOO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KacsYAAADcAAAADwAAAAAAAAAAAAAAAACYAgAAZHJz&#10;L2Rvd25yZXYueG1sUEsFBgAAAAAEAAQA9QAAAIsDAAAAAA==&#10;" path="m30,l,e" filled="f" strokecolor="#800040">
                <v:path arrowok="t" o:connecttype="custom" o:connectlocs="101250,0;0,0;0,0" o:connectangles="0,0,0"/>
              </v:shape>
              <v:shape id="Freeform 885" o:spid="_x0000_s1452" style="position:absolute;left:1740;top:1546;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6JJsMA&#10;AADcAAAADwAAAGRycy9kb3ducmV2LnhtbESPQWvCQBSE7wX/w/IKvdVNJYpEVymCreKpiaDHR/aZ&#10;hGbfht2Npv/eFYQeh5n5hlmuB9OKKznfWFbwMU5AEJdWN1wpOBbb9zkIH5A1tpZJwR95WK9GL0vM&#10;tL3xD13zUIkIYZ+hgjqELpPSlzUZ9GPbEUfvYp3BEKWrpHZ4i3DTykmSzKTBhuNCjR1taip/894o&#10;OJWp++rRFwf7PUt7yneF2Z+VensdPhcgAg3hP/xs77SC+TSFx5l4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6JJsMAAADcAAAADwAAAAAAAAAAAAAAAACYAgAAZHJzL2Rv&#10;d25yZXYueG1sUEsFBgAAAAAEAAQA9QAAAIgDAAAAAA==&#10;" path="m4,2l,e" filled="f" strokecolor="blue">
                <v:path arrowok="t" o:connecttype="custom" o:connectlocs="13500,6750;0,0;0,0" o:connectangles="0,0,0"/>
              </v:shape>
              <v:shape id="Freeform 886" o:spid="_x0000_s1453" style="position:absolute;left:1740;top:1501;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OsI8QA&#10;AADcAAAADwAAAGRycy9kb3ducmV2LnhtbESPQWvCQBSE7wX/w/IEb3VTJRJTVxFBEWoPRvH8yL4m&#10;odm3Ibua6K/vCgWPw8x8wyxWvanFjVpXWVbwMY5AEOdWV1woOJ+27wkI55E11pZJwZ0crJaDtwWm&#10;2nZ8pFvmCxEg7FJUUHrfpFK6vCSDbmwb4uD92NagD7ItpG6xC3BTy0kUzaTBisNCiQ1tSsp/s6tR&#10;cL1ku9nGfHWPQ4z28Z3ML1PUSo2G/foThKfev8L/7b1WkMQxPM+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TrCPEAAAA3AAAAA8AAAAAAAAAAAAAAAAAmAIAAGRycy9k&#10;b3ducmV2LnhtbFBLBQYAAAAABAAEAPUAAACJAwAAAAA=&#10;" path="m,3l8,e" filled="f" strokecolor="blue">
                <v:path arrowok="t" o:connecttype="custom" o:connectlocs="0,10125;27000,0;27000,0" o:connectangles="0,0,0"/>
              </v:shape>
              <v:shape id="Freeform 887" o:spid="_x0000_s1454" style="position:absolute;left:1740;top:1456;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EyVMUA&#10;AADcAAAADwAAAGRycy9kb3ducmV2LnhtbESPQWvCQBSE70L/w/IKvZmNLYY0ukoJtBSsh6bF8yP7&#10;TILZtyG7Mam/3i0IHoeZ+YZZbyfTijP1rrGsYBHFIIhLqxuuFPz+vM9TEM4ja2wtk4I/crDdPMzW&#10;mGk78jedC1+JAGGXoYLa+y6T0pU1GXSR7YiDd7S9QR9kX0nd4xjgppXPcZxIgw2HhRo7ymsqT8Vg&#10;FAyH4iPJzW68fC3RXvbp6+EFtVJPj9PbCoSnyd/Dt/anVpAuE/g/E4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gTJUxQAAANwAAAAPAAAAAAAAAAAAAAAAAJgCAABkcnMv&#10;ZG93bnJldi54bWxQSwUGAAAAAAQABAD1AAAAigMAAAAA&#10;" path="m8,3l,e" filled="f" strokecolor="blue">
                <v:path arrowok="t" o:connecttype="custom" o:connectlocs="27000,10125;0,0;0,0" o:connectangles="0,0,0"/>
              </v:shape>
              <v:shape id="Freeform 888" o:spid="_x0000_s1455" style="position:absolute;left:1740;top:1411;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2Xz8QA&#10;AADcAAAADwAAAGRycy9kb3ducmV2LnhtbESPQWvCQBSE7wX/w/KE3nSjoqbRVUSwFKwHY/H8yD6T&#10;YPZtyK4m9de7BaHHYWa+YZbrzlTiTo0rLSsYDSMQxJnVJecKfk67QQzCeWSNlWVS8EsO1qve2xIT&#10;bVs+0j31uQgQdgkqKLyvEyldVpBBN7Q1cfAutjHog2xyqRtsA9xUchxFM2mw5LBQYE3bgrJrejMK&#10;buf0c7Y1+/bxPUX7OMQf5wlqpd773WYBwlPn/8Ov9pdWEE/n8HcmHA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Nl8/EAAAA3AAAAA8AAAAAAAAAAAAAAAAAmAIAAGRycy9k&#10;b3ducmV2LnhtbFBLBQYAAAAABAAEAPUAAACJAwAAAAA=&#10;" path="m,3l8,e" filled="f" strokecolor="blue">
                <v:path arrowok="t" o:connecttype="custom" o:connectlocs="0,10125;27000,0;27000,0" o:connectangles="0,0,0"/>
              </v:shape>
              <v:shape id="Freeform 889" o:spid="_x0000_s1456" style="position:absolute;left:1740;top:1366;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IDvcEA&#10;AADcAAAADwAAAGRycy9kb3ducmV2LnhtbERPTYvCMBC9L/gfwgjetukqSu0aRQRF0D1YxfPQzLZl&#10;m0lpoq3+enMQ9vh434tVb2pxp9ZVlhV8RTEI4tzqigsFl/P2MwHhPLLG2jIpeJCD1XLwscBU245P&#10;dM98IUIIuxQVlN43qZQuL8mgi2xDHLhf2xr0AbaF1C12IdzUchzHM2mw4tBQYkObkvK/7GYU3K7Z&#10;brYxh+55nKJ9/iTz6wS1UqNhv/4G4an3/+K3e68VJNOwNpwJR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SA73BAAAA3AAAAA8AAAAAAAAAAAAAAAAAmAIAAGRycy9kb3du&#10;cmV2LnhtbFBLBQYAAAAABAAEAPUAAACGAwAAAAA=&#10;" path="m8,3l,e" filled="f" strokecolor="blue">
                <v:path arrowok="t" o:connecttype="custom" o:connectlocs="27000,10125;0,0;0,0" o:connectangles="0,0,0"/>
              </v:shape>
              <v:shape id="Freeform 890" o:spid="_x0000_s1457" style="position:absolute;left:1740;top:1321;width:120;height:4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6mJsUA&#10;AADcAAAADwAAAGRycy9kb3ducmV2LnhtbESPQWvCQBSE70L/w/IKvZlNWwxJdJUitBSsB9Pi+ZF9&#10;JqHZtyG7mjS/3i0IHoeZ+YZZbUbTigv1rrGs4DmKQRCXVjdcKfj5fp+nIJxH1thaJgV/5GCzfpit&#10;MNd24ANdCl+JAGGXo4La+y6X0pU1GXSR7YiDd7K9QR9kX0nd4xDgppUvcZxIgw2HhRo72tZU/hZn&#10;o+B8LD6SrdkN09cC7bRPs+MraqWeHse3JQhPo7+Hb+1PrSBdZPB/Jhw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HqYmxQAAANwAAAAPAAAAAAAAAAAAAAAAAJgCAABkcnMv&#10;ZG93bnJldi54bWxQSwUGAAAAAAQABAD1AAAAigMAAAAA&#10;" path="m,3l8,e" filled="f" strokecolor="blue">
                <v:path arrowok="t" o:connecttype="custom" o:connectlocs="0,10125;27000,0;27000,0" o:connectangles="0,0,0"/>
              </v:shape>
              <v:shape id="Freeform 891" o:spid="_x0000_s1458" style="position:absolute;left:1800;top:1291;width:60;height:3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lFmMAA&#10;AADcAAAADwAAAGRycy9kb3ducmV2LnhtbERPTYvCMBC9C/6HMMLeNF2RItUosrCr4slW2D0OzdgW&#10;m0lJUu3+e3MQPD7e93o7mFbcyfnGsoLPWQKCuLS64UrBpfieLkH4gKyxtUwK/snDdjMerTHT9sFn&#10;uuehEjGEfYYK6hC6TEpf1mTQz2xHHLmrdQZDhK6S2uEjhptWzpMklQYbjg01dvRVU3nLe6Pgt1y4&#10;nx59cbL7dNFTfijM8U+pj8mwW4EINIS3+OU+aAXLNM6PZ+IRk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7lFmMAAAADcAAAADwAAAAAAAAAAAAAAAACYAgAAZHJzL2Rvd25y&#10;ZXYueG1sUEsFBgAAAAAEAAQA9QAAAIUDAAAAAA==&#10;" path="m4,2l,e" filled="f" strokecolor="blue">
                <v:path arrowok="t" o:connecttype="custom" o:connectlocs="13500,6750;0,0;0,0" o:connectangles="0,0,0"/>
              </v:shape>
              <v:shape id="Freeform 892" o:spid="_x0000_s1459" style="position:absolute;left:1800;top:1576;width:0;height:1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icb8UA&#10;AADcAAAADwAAAGRycy9kb3ducmV2LnhtbESPQWvCQBSE7wX/w/KE3uomHoJGN6GISqGn2rTg7TX7&#10;mg3Nvg3Zjab/visIPQ4z8w2zLSfbiQsNvnWsIF0kIIhrp1tuFFTvh6cVCB+QNXaOScEveSiL2cMW&#10;c+2u/EaXU2hEhLDPUYEJoc+l9LUhi37heuLofbvBYohyaKQe8BrhtpPLJMmkxZbjgsGedobqn9No&#10;FZzpmGZfH9Xn+Or3Zr1cdzgmqVKP8+l5AyLQFP7D9/aLVrDKUridiUd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JxvxQAAANwAAAAPAAAAAAAAAAAAAAAAAJgCAABkcnMv&#10;ZG93bnJldi54bWxQSwUGAAAAAAQABAD1AAAAigMAAAAA&#10;" path="m,1l,e" filled="f" strokecolor="blue">
                <v:path arrowok="t" o:connecttype="custom" o:connectlocs="0,3375;0,0;0,0" o:connectangles="0,0,0"/>
              </v:shape>
              <v:rect id="Rectangle 893" o:spid="_x0000_s1460" style="position:absolute;left:1425;top:1291;width:257;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3DMEA&#10;AADcAAAADwAAAGRycy9kb3ducmV2LnhtbESP3YrCMBSE7wXfIZwF7zTdXkjpGmVZEFS8se4DHJrT&#10;HzY5KUm09e2NIOzlMDPfMJvdZI24kw+9YwWfqwwEce10z62C3+t+WYAIEVmjcUwKHhRgt53PNlhq&#10;N/KF7lVsRYJwKFFBF+NQShnqjiyGlRuIk9c4bzEm6VupPY4Jbo3Ms2wtLfacFjoc6Kej+q+6WQXy&#10;Wu3HojI+c6e8OZvj4dKQU2rxMX1/gYg0xf/wu33QCop1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lNwzBAAAA3AAAAA8AAAAAAAAAAAAAAAAAmAIAAGRycy9kb3du&#10;cmV2LnhtbFBLBQYAAAAABAAEAPUAAACGAwAAAAA=&#10;" filled="f" stroked="f">
                <v:textbox style="mso-fit-shape-to-text:t" inset="0,0,0,0">
                  <w:txbxContent>
                    <w:p w:rsidR="00616056" w:rsidRDefault="00616056">
                      <w:r>
                        <w:rPr>
                          <w:rFonts w:cs="Arial"/>
                          <w:color w:val="000080"/>
                          <w:sz w:val="14"/>
                          <w:szCs w:val="14"/>
                        </w:rPr>
                        <w:t>R74</w:t>
                      </w:r>
                    </w:p>
                  </w:txbxContent>
                </v:textbox>
              </v:rect>
              <v:rect id="Rectangle 894" o:spid="_x0000_s1461" style="position:absolute;left:1425;top:1441;width:226;height:1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Sl8EA&#10;AADcAAAADwAAAGRycy9kb3ducmV2LnhtbESP3YrCMBSE7xd8h3AE79ZUB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kpfBAAAA3AAAAA8AAAAAAAAAAAAAAAAAmAIAAGRycy9kb3du&#10;cmV2LnhtbFBLBQYAAAAABAAEAPUAAACGAwAAAAA=&#10;" filled="f" stroked="f">
                <v:textbox style="mso-fit-shape-to-text:t" inset="0,0,0,0">
                  <w:txbxContent>
                    <w:p w:rsidR="00616056" w:rsidRDefault="00616056">
                      <w:r>
                        <w:rPr>
                          <w:rFonts w:cs="Arial"/>
                          <w:color w:val="000080"/>
                          <w:sz w:val="14"/>
                          <w:szCs w:val="14"/>
                        </w:rPr>
                        <w:t>50k</w:t>
                      </w:r>
                    </w:p>
                  </w:txbxContent>
                </v:textbox>
              </v:rect>
              <v:shape id="Freeform 895" o:spid="_x0000_s1462" style="position:absolute;left:1800;top:114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Mi78YA&#10;AADcAAAADwAAAGRycy9kb3ducmV2LnhtbESPS2vCQBSF94L/YbhCN6ITSxATHUWEvjaiVijdXTLX&#10;JJq5k2amJvXXdwpCl4fz+DiLVWcqcaXGlZYVTMYRCOLM6pJzBcf3p9EMhPPIGivLpOCHHKyW/d4C&#10;U21b3tP14HMRRtilqKDwvk6ldFlBBt3Y1sTBO9nGoA+yyaVusA3jppKPUTSVBksOhAJr2hSUXQ7f&#10;JkDOz/rt4yXeTdrbZ8LJ17Zq46FSD4NuPQfhqfP/4Xv7VSuYTWP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Mi78YAAADcAAAADwAAAAAAAAAAAAAAAACYAgAAZHJz&#10;L2Rvd25yZXYueG1sUEsFBgAAAAAEAAQA9QAAAIsDAAAAAA==&#10;" path="m,10l,e" filled="f" strokecolor="red">
                <v:path arrowok="t" o:connecttype="custom" o:connectlocs="0,33750;0,0;0,0" o:connectangles="0,0,0"/>
              </v:shape>
              <v:shape id="Freeform 896" o:spid="_x0000_s1463" style="position:absolute;left:1800;top:1591;width:0;height:15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HdMcA&#10;AADcAAAADwAAAGRycy9kb3ducmV2LnhtbESPzWrCQBSF94LvMFzBjdSJoqKpo5RC1W5KG4XS3SVz&#10;m0Qzd9LMaFKf3ikIXR7Oz8dZrltTigvVrrCsYDSMQBCnVhecKTjsXx7mIJxH1lhaJgW/5GC96naW&#10;GGvb8AddEp+JMMIuRgW591UspUtzMuiGtiIO3retDfog60zqGpswbko5jqKZNFhwIORY0XNO6Sk5&#10;mwA5bvTr53byPmquXwte/LyVzWSgVL/XPj2C8NT6//C9vdMK5rMp/J0JR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fh3THAAAA3AAAAA8AAAAAAAAAAAAAAAAAmAIAAGRy&#10;cy9kb3ducmV2LnhtbFBLBQYAAAAABAAEAPUAAACMAwAAAAA=&#10;" path="m,l,10e" filled="f" strokecolor="red">
                <v:path arrowok="t" o:connecttype="custom" o:connectlocs="0,0;0,33750;0,33750" o:connectangles="0,0,0"/>
              </v:shape>
              <v:shape id="Freeform 897" o:spid="_x0000_s1464" style="position:absolute;left:1800;top:390;width:600;height:0;visibility:visible;mso-wrap-style:square;v-text-anchor:top" coordsize="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3vcQA&#10;AADcAAAADwAAAGRycy9kb3ducmV2LnhtbESPQWuDQBSE74X8h+UFeqtrWitq3IQQCPTQSxPJ+eG+&#10;qMR9a9xtNP++Wyj0OMzMN0y5nU0v7jS6zrKCVRSDIK6t7rhRUJ0OLxkI55E19pZJwYMcbDeLpxIL&#10;bSf+ovvRNyJA2BWooPV+KKR0dUsGXWQH4uBd7GjQBzk2Uo84Bbjp5Wscp9Jgx2GhxYH2LdXX47dR&#10;kMefqenz5DRVVCXv58ftrUlQqeflvFuD8DT7//Bf+0MryNIU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LN73EAAAA3AAAAA8AAAAAAAAAAAAAAAAAmAIAAGRycy9k&#10;b3ducmV2LnhtbFBLBQYAAAAABAAEAPUAAACJAwAAAAA=&#10;" path="m40,l,e" filled="f" strokecolor="#800040">
                <v:path arrowok="t" o:connecttype="custom" o:connectlocs="135000,0;0,0;0,0" o:connectangles="0,0,0"/>
              </v:shape>
              <v:oval id="Oval 898" o:spid="_x0000_s1465" style="position:absolute;left:2370;top:360;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lmhcIA&#10;AADcAAAADwAAAGRycy9kb3ducmV2LnhtbESPQWsCMRSE7wX/Q3iCt5q1h61djSJiqeBJLZ4fm+fu&#10;avKyJKnGf28KhR6HmfmGmS+TNeJGPnSOFUzGBQji2umOGwXfx8/XKYgQkTUax6TgQQGWi8HLHCvt&#10;7ryn2yE2IkM4VKigjbGvpAx1SxbD2PXE2Ts7bzFm6RupPd4z3Br5VhSltNhxXmixp3VL9fXwYxXs&#10;NuGi9/GY0u7rQmXypj59GKVGw7SagYiU4n/4r73VCqblO/yeyU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WaFwgAAANwAAAAPAAAAAAAAAAAAAAAAAJgCAABkcnMvZG93&#10;bnJldi54bWxQSwUGAAAAAAQABAD1AAAAhwMAAAAA&#10;" fillcolor="fuchsia" strokecolor="fuchsia"/>
              <v:shape id="Freeform 899" o:spid="_x0000_s1466" style="position:absolute;left:2250;top:1892;width:150;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craMIA&#10;AADcAAAADwAAAGRycy9kb3ducmV2LnhtbERPz2vCMBS+C/sfwht4s+kGK9I1yhgEKkzY6i67vTXP&#10;ttq8lCbW+t+bw2DHj+93sZ1tLyYafedYwVOSgiCunem4UfB90Ks1CB+QDfaOScGNPGw3D4sCc+Ou&#10;/EVTFRoRQ9jnqKANYcil9HVLFn3iBuLIHd1oMUQ4NtKMeI3htpfPaZpJix3HhhYHem+pPlcXq+Ck&#10;f6ZP/cvH8iPVL40vjd3pvVLLx/ntFUSgOfyL/9ylUbDO4tp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pytowgAAANwAAAAPAAAAAAAAAAAAAAAAAJgCAABkcnMvZG93&#10;bnJldi54bWxQSwUGAAAAAAQABAD1AAAAhwMAAAAA&#10;" path="m10,l,5e" filled="f" strokecolor="blue">
                <v:path arrowok="t" o:connecttype="custom" o:connectlocs="33750,0;0,16875;0,16875" o:connectangles="0,0,0"/>
              </v:shape>
              <v:shape id="Freeform 900" o:spid="_x0000_s1467" style="position:absolute;left:2250;top:2117;width:150;height:75;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uO88UA&#10;AADcAAAADwAAAGRycy9kb3ducmV2LnhtbESPQWvCQBSE74L/YXlCb7qpUNHUNRRhIQULrXrx9pp9&#10;Jmmzb0N2m8R/3y0UPA4z8w2zzUbbiJ46XztW8LhIQBAXztRcKjif9HwNwgdkg41jUnAjD9luOtli&#10;atzAH9QfQykihH2KCqoQ2lRKX1Rk0S9cSxy9q+sshii7UpoOhwi3jVwmyUparDkuVNjSvqLi+/hj&#10;FXzpS/+uP/maHxL9VPrc2Ff9ptTDbHx5BhFoDPfwfzs3CtarDfydi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647zxQAAANwAAAAPAAAAAAAAAAAAAAAAAJgCAABkcnMv&#10;ZG93bnJldi54bWxQSwUGAAAAAAQABAD1AAAAigMAAAAA&#10;" path="m10,5l,e" filled="f" strokecolor="blue">
                <v:path arrowok="t" o:connecttype="custom" o:connectlocs="33750,16875;0,0;0,0" o:connectangles="0,0,0"/>
              </v:shape>
              <v:shape id="Freeform 901" o:spid="_x0000_s1468" style="position:absolute;left:2265;top:2102;width:105;height:75;visibility:visible;mso-wrap-style:square;v-text-anchor:top" coordsize="1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5smcIA&#10;AADcAAAADwAAAGRycy9kb3ducmV2LnhtbERP3WrCMBS+H/gO4QjeiKY6UKlG0bqBG7vx5wEOzbEt&#10;NieliTXu6c3FYJcf3/9qE0wtOmpdZVnBZJyAIM6trrhQcDl/jhYgnEfWWFsmBU9ysFn33laYavvg&#10;I3UnX4gYwi5FBaX3TSqly0sy6Ma2IY7c1bYGfYRtIXWLjxhuajlNkpk0WHFsKLGhrKT8drobBe/S&#10;Nd3k6/mTfe9DNvzYHnfhNyg16IftEoSn4P/Ff+6DVrCYx/nxTDw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fmyZwgAAANwAAAAPAAAAAAAAAAAAAAAAAJgCAABkcnMvZG93&#10;bnJldi54bWxQSwUGAAAAAAQABAD1AAAAhwMAAAAA&#10;" path="m,60l105,75,30,e" filled="f" strokecolor="blue">
                <v:path arrowok="t" o:connecttype="custom" o:connectlocs="0,60;105,75;30,0" o:connectangles="0,0,0"/>
              </v:shape>
            </v:group>
            <v:shape id="Freeform 903" o:spid="_x0000_s1469" style="position:absolute;left:14287;top:12014;width:0;height:1905;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d0MMA&#10;AADcAAAADwAAAGRycy9kb3ducmV2LnhtbESPS6vCMBSE94L/IRzBjWhawQfVKHrBi7jzsdDdoTl9&#10;YHNSmlzt/fdGEFwOM/MNs1y3phIPalxpWUE8ikAQp1aXnCu4nHfDOQjnkTVWlknBPzlYr7qdJSba&#10;PvlIj5PPRYCwS1BB4X2dSOnSggy6ka2Jg5fZxqAPssmlbvAZ4KaS4yiaSoMlh4UCa/opKL2f/oyC&#10;aLLbtrfZIb5c8Tw12T3j30GmVL/XbhYgPLX+G/6091rBfBbD+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d0MMAAADcAAAADwAAAAAAAAAAAAAAAACYAgAAZHJzL2Rv&#10;d25yZXYueG1sUEsFBgAAAAAEAAQA9QAAAIgDAAAAAA==&#10;" path="m,l,20e" filled="f" strokecolor="blue">
              <v:path arrowok="t" o:connecttype="custom" o:connectlocs="0,0;0,2147483646;0,2147483646" o:connectangles="0,0,0"/>
            </v:shape>
            <v:rect id="Rectangle 904" o:spid="_x0000_s1470" style="position:absolute;left:12858;top:11055;width:1683;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yh0cIA&#10;AADcAAAADwAAAGRycy9kb3ducmV2LnhtbESP3WoCMRSE7wu+QziCdzXbvbDL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KHRwgAAANwAAAAPAAAAAAAAAAAAAAAAAJgCAABkcnMvZG93&#10;bnJldi54bWxQSwUGAAAAAAQABAD1AAAAhwMAAAAA&#10;" filled="f" stroked="f">
              <v:textbox style="mso-fit-shape-to-text:t" inset="0,0,0,0">
                <w:txbxContent>
                  <w:p w:rsidR="00616056" w:rsidRDefault="00616056">
                    <w:r>
                      <w:rPr>
                        <w:rFonts w:cs="Arial"/>
                        <w:color w:val="000080"/>
                        <w:sz w:val="14"/>
                        <w:szCs w:val="14"/>
                      </w:rPr>
                      <w:t>Q11</w:t>
                    </w:r>
                  </w:p>
                </w:txbxContent>
              </v:textbox>
            </v:rect>
            <v:shape id="Freeform 905" o:spid="_x0000_s1471" style="position:absolute;left:13335;top:12966;width:952;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TrtMYA&#10;AADcAAAADwAAAGRycy9kb3ducmV2LnhtbESPQWvCQBSE74L/YXlCL0U3WlFJXUUshVIqmLTQ6yP7&#10;zEazb0N2a9J/3xUKHoeZ+YZZb3tbiyu1vnKsYDpJQBAXTldcKvj6fB2vQPiArLF2TAp+ycN2Mxys&#10;MdWu44yueShFhLBPUYEJoUml9IUhi37iGuLonVxrMUTZllK32EW4reUsSRbSYsVxwWBDe0PFJf+x&#10;CqqjyeZnX58OL5y/zz6+S3zsdko9jPrdM4hAfbiH/9tvWsFq+QS3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TrtMYAAADcAAAADwAAAAAAAAAAAAAAAACYAgAAZHJz&#10;L2Rvd25yZXYueG1sUEsFBgAAAAAEAAQA9QAAAIsDAAAAAA==&#10;" path="m10,l,e" filled="f" strokecolor="red">
              <v:path arrowok="t" o:connecttype="custom" o:connectlocs="2147483646,0;0,0;0,0" o:connectangles="0,0,0"/>
            </v:shape>
            <v:shape id="Freeform 906" o:spid="_x0000_s1472" style="position:absolute;left:15240;top:11055;width:0;height:959;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q0MscA&#10;AADcAAAADwAAAGRycy9kb3ducmV2LnhtbESPS2vCQBSF90L/w3ALbkQnSmg1dZQiaOtG6gOku0vm&#10;NkmbuRMzo0n99R2h4PJwHh9nOm9NKS5Uu8KyguEgAkGcWl1wpuCwX/bHIJxH1lhaJgW/5GA+e+hM&#10;MdG24S1ddj4TYYRdggpy76tESpfmZNANbEUcvC9bG/RB1pnUNTZh3JRyFEVP0mDBgZBjRYuc0p/d&#10;2QTI90qvj2/xx7C5fk54ctqUTdxTqvvYvr6A8NT6e/i//a4VjJ9juJ0JR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KtDLHAAAA3AAAAA8AAAAAAAAAAAAAAAAAmAIAAGRy&#10;cy9kb3ducmV2LnhtbFBLBQYAAAAABAAEAPUAAACMAwAAAAA=&#10;" path="m,10l,e" filled="f" strokecolor="red">
              <v:path arrowok="t" o:connecttype="custom" o:connectlocs="0,2147483646;0,0;0,0" o:connectangles="0,0,0"/>
            </v:shape>
            <v:shape id="Freeform 907" o:spid="_x0000_s1473" style="position:absolute;left:15240;top:13919;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YRqccA&#10;AADcAAAADwAAAGRycy9kb3ducmV2LnhtbESPzWrCQBSF9wXfYbgFN1InirUaHaUIVrsp1gri7pK5&#10;TWIzd2JmNLFP7xSELg/n5+NM540pxIUql1tW0OtGIIgTq3NOFey+lk8jEM4jaywsk4IrOZjPWg9T&#10;jLWt+ZMuW5+KMMIuRgWZ92UspUsyMui6tiQO3retDPogq1TqCuswbgrZj6KhNJhzIGRY0iKj5Gd7&#10;NgFyfNPv+9Vg06t/D2Menz6KetBRqv3YvE5AeGr8f/jeXmsFo5dn+DsTjo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GEanHAAAA3AAAAA8AAAAAAAAAAAAAAAAAmAIAAGRy&#10;cy9kb3ducmV2LnhtbFBLBQYAAAAABAAEAPUAAACMAwAAAAA=&#10;" path="m,l,10e" filled="f" strokecolor="red">
              <v:path arrowok="t" o:connecttype="custom" o:connectlocs="0,0;0,2147483646;0,2147483646" o:connectangles="0,0,0"/>
            </v:shape>
            <v:shape id="Freeform 908" o:spid="_x0000_s1474" style="position:absolute;left:8572;top:32029;width:1905;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UnD8QA&#10;AADcAAAADwAAAGRycy9kb3ducmV2LnhtbESPQWsCMRSE74X+h/AK3mq2RbZ2a5RWEAuliFY8PzbP&#10;zdLNS0jiuv33jSB4HGbmG2a2GGwnegqxdazgaVyAIK6dbrlRsP9ZPU5BxISssXNMCv4owmJ+fzfD&#10;Srszb6nfpUZkCMcKFZiUfCVlrA1ZjGPnibN3dMFiyjI0Ugc8Z7jt5HNRlNJiy3nBoKelofp3d7IK&#10;/LYJG3Oo16/Fx6Rc++/+i05HpUYPw/sbiERDuoWv7U+tYPpSwuVMPg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lJw/EAAAA3AAAAA8AAAAAAAAAAAAAAAAAmAIAAGRycy9k&#10;b3ducmV2LnhtbFBLBQYAAAAABAAEAPUAAACJAwAAAAA=&#10;" path="m,l20,e" filled="f" strokecolor="red">
              <v:path arrowok="t" o:connecttype="custom" o:connectlocs="0,0;2147483646,0;2147483646,0" o:connectangles="0,0,0"/>
            </v:shape>
            <v:shape id="Freeform 909" o:spid="_x0000_s1475" style="position:absolute;left:8858;top:32315;width:1333;height:0;visibility:visible;mso-wrap-style:square;v-text-anchor:top" coordsize="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O4a8UA&#10;AADcAAAADwAAAGRycy9kb3ducmV2LnhtbESPQWvCQBSE7wX/w/IKXoru1oOR6CqiiIqXVj3k+Jp9&#10;TUKzb0N2a+K/d4VCj8PMfMMsVr2txY1aXznW8D5WIIhzZyouNFwvu9EMhA/IBmvHpOFOHlbLwcsC&#10;U+M6/qTbORQiQtinqKEMoUml9HlJFv3YNcTR+3atxRBlW0jTYhfhtpYTpabSYsVxocSGNiXlP+df&#10;qyHLtrsvtfngk+qmb+uky47Hfab18LVfz0EE6sN/+K99MBpmSQLP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o7hrxQAAANwAAAAPAAAAAAAAAAAAAAAAAJgCAABkcnMv&#10;ZG93bnJldi54bWxQSwUGAAAAAAQABAD1AAAAigMAAAAA&#10;" path="m,l14,e" filled="f" strokecolor="red">
              <v:path arrowok="t" o:connecttype="custom" o:connectlocs="0,0;2147483646,0;2147483646,0" o:connectangles="0,0,0"/>
            </v:shape>
            <v:shape id="Freeform 910" o:spid="_x0000_s1476" style="position:absolute;left:9144;top:32600;width:762;height:0;visibility:visible;mso-wrap-style:square;v-text-anchor:top" coordsize="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cgv8MA&#10;AADcAAAADwAAAGRycy9kb3ducmV2LnhtbERPz2vCMBS+D/wfwhN2m8k8qFSjbJWxsYOyqoPdHs1b&#10;U9q8lCbT+t+bg7Djx/d7tRlcK87Uh9qzhueJAkFcelNzpeF4eHtagAgR2WDrmTRcKcBmPXpYYWb8&#10;hb/oXMRKpBAOGWqwMXaZlKG05DBMfEecuF/fO4wJ9pU0PV5SuGvlVKmZdFhzarDYUW6pbIo/p+F1&#10;q64m2vfmsz59z3f7mfrhXGn9OB5eliAiDfFffHd/GA2LeVqbzqQj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cgv8MAAADcAAAADwAAAAAAAAAAAAAAAACYAgAAZHJzL2Rv&#10;d25yZXYueG1sUEsFBgAAAAAEAAQA9QAAAIgDAAAAAA==&#10;" path="m8,l,e" filled="f" strokecolor="red">
              <v:path arrowok="t" o:connecttype="custom" o:connectlocs="2147483646,0;0,0;0,0" o:connectangles="0,0,0"/>
            </v:shape>
            <v:shape id="Freeform 911" o:spid="_x0000_s1477" style="position:absolute;left:9429;top:32886;width:191;height: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L9qMUA&#10;AADcAAAADwAAAGRycy9kb3ducmV2LnhtbESPUUvDQBCE3wv+h2OFvrWXFmpr7LWIWhEFwdi+L7lt&#10;LpjbS3Nrm/rrPaHg4zAz3zDLde8bdaQu1oENTMYZKOIy2JorA9vPzWgBKgqyxSYwGThThPXqarDE&#10;3IYTf9CxkEolCMccDTiRNtc6lo48xnFoiZO3D51HSbKrtO3wlOC+0dMsu9Eea04LDlt6cFR+Fd/e&#10;wNPm7bB7lUlx/rHvxX7mbHh+FGOG1/39HSihXv7Dl/aLNbCY38LfmXQE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v2oxQAAANwAAAAPAAAAAAAAAAAAAAAAAJgCAABkcnMv&#10;ZG93bnJldi54bWxQSwUGAAAAAAQABAD1AAAAigMAAAAA&#10;" path="m,l2,e" filled="f" strokecolor="red">
              <v:path arrowok="t" o:connecttype="custom" o:connectlocs="0,0;2147483646,0;2147483646,0" o:connectangles="0,0,0"/>
            </v:shape>
            <v:rect id="Rectangle 912" o:spid="_x0000_s1478" style="position:absolute;left:10096;top:32505;width:565;height:11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qGr8A&#10;AADcAAAADwAAAGRycy9kb3ducmV2LnhtbERPS2rDMBDdF3oHMYHuGjlZFONENiEQSEo3tnuAwRp/&#10;iDQykho7t68WhS4f73+sVmvEg3yYHCvYbTMQxJ3TEw8KvtvLew4iRGSNxjEpeFKAqnx9OWKh3cI1&#10;PZo4iBTCoUAFY4xzIWXoRrIYtm4mTlzvvMWYoB+k9rikcGvkPss+pMWJU8OIM51H6u7Nj1Ug2+ay&#10;5I3xmfvc91/mdq17ckq9bdbTAUSkNf6L/9xX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N+oavwAAANwAAAAPAAAAAAAAAAAAAAAAAJgCAABkcnMvZG93bnJl&#10;di54bWxQSwUGAAAAAAQABAD1AAAAhAMAAAAA&#10;" filled="f" stroked="f">
              <v:textbox style="mso-fit-shape-to-text:t" inset="0,0,0,0">
                <w:txbxContent>
                  <w:p w:rsidR="00616056" w:rsidRDefault="00616056">
                    <w:r>
                      <w:rPr>
                        <w:rFonts w:cs="Arial"/>
                        <w:color w:val="000000"/>
                        <w:sz w:val="16"/>
                        <w:szCs w:val="16"/>
                      </w:rPr>
                      <w:t>0</w:t>
                    </w:r>
                  </w:p>
                </w:txbxContent>
              </v:textbox>
            </v:rect>
            <v:shape id="Freeform 913" o:spid="_x0000_s1479" style="position:absolute;left:11144;top:7054;width:571;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AM8UA&#10;AADcAAAADwAAAGRycy9kb3ducmV2LnhtbESPT2sCMRTE7wW/Q3hCbzWrUFm2ZqUUBA+irfbQ42vy&#10;9o9uXpYkuuu3bwqFHoeZ+Q2zWo+2EzfyoXWsYD7LQBBrZ1quFXyeNk85iBCRDXaOScGdAqzLycMK&#10;C+MG/qDbMdYiQTgUqKCJsS+kDLohi2HmeuLkVc5bjEn6WhqPQ4LbTi6ybCkttpwWGuzprSF9OV6t&#10;gn5ZvX9v9udduw/W6+dDHr8GrdTjdHx9ARFpjP/hv/bWKMjzOfyeSUdAl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00AzxQAAANwAAAAPAAAAAAAAAAAAAAAAAJgCAABkcnMv&#10;ZG93bnJldi54bWxQSwUGAAAAAAQABAD1AAAAigMAAAAA&#10;" path="m,l6,e" filled="f" strokecolor="red">
              <v:path arrowok="t" o:connecttype="custom" o:connectlocs="0,0;2147483646,0;2147483646,0" o:connectangles="0,0,0"/>
            </v:shape>
            <v:shape id="Freeform 914" o:spid="_x0000_s1480" style="position:absolute;left:11430;top:7054;width:0;height:191;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a26sQA&#10;AADcAAAADwAAAGRycy9kb3ducmV2LnhtbESPQYvCMBSE7wv+h/AEb2tqkbVUo4ioCMKCrgjens2z&#10;rTYvpclq/fcbQdjjMDPfMJNZaypxp8aVlhUM+hEI4szqknMFh5/VZwLCeWSNlWVS8CQHs2nnY4Kp&#10;tg/e0X3vcxEg7FJUUHhfp1K6rCCDrm9r4uBdbGPQB9nkUjf4CHBTyTiKvqTBksNCgTUtCspu+1+j&#10;YPs9iJ9JvOXTplqej9cRDudrVKrXbedjEJ5a/x9+tzdaQZLE8DoTjoC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WturEAAAA3AAAAA8AAAAAAAAAAAAAAAAAmAIAAGRycy9k&#10;b3ducmV2LnhtbFBLBQYAAAAABAAEAPUAAACJAwAAAAA=&#10;" path="m,l,2e" filled="f" strokecolor="red">
              <v:path arrowok="t" o:connecttype="custom" o:connectlocs="0,0;0,2147483646;0,2147483646" o:connectangles="0,0,0"/>
            </v:shape>
            <v:shape id="Freeform 915" o:spid="_x0000_s1481" style="position:absolute;left:11430;top:6292;width:285;height:762;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muVsMA&#10;AADcAAAADwAAAGRycy9kb3ducmV2LnhtbESPzWrDMBCE74W8g9hAb41slxbXjRJCwDi0p/zdF2tr&#10;m0orYym28/ZVodDjMDPfMOvtbI0YafCdYwXpKgFBXDvdcaPgci6fchA+IGs0jknBnTxsN4uHNRba&#10;TXyk8RQaESHsC1TQhtAXUvq6JYt+5Xri6H25wWKIcmikHnCKcGtkliSv0mLHcaHFnvYt1d+nm42U&#10;tLodk+rlw5k304yf2bVMZ6PU43LevYMINIf/8F/7oBXk+TP8nolH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muVsMAAADcAAAADwAAAAAAAAAAAAAAAACYAgAAZHJzL2Rv&#10;d25yZXYueG1sUEsFBgAAAAAEAAQA9QAAAIgDAAAAAA==&#10;" path="m3,8l,e" filled="f" strokecolor="red">
              <v:path arrowok="t" o:connecttype="custom" o:connectlocs="2147483646,2147483646;0,0;0,0" o:connectangles="0,0,0"/>
            </v:shape>
            <v:shape id="Freeform 916" o:spid="_x0000_s1482" style="position:absolute;left:11144;top:6292;width:286;height:762;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A2IsMA&#10;AADcAAAADwAAAGRycy9kb3ducmV2LnhtbESPzWrDMBCE74W8g9hAb41s0xbXjRJCwDi0p/zdF2tr&#10;m0orYym28/ZVodDjMDPfMOvtbI0YafCdYwXpKgFBXDvdcaPgci6fchA+IGs0jknBnTxsN4uHNRba&#10;TXyk8RQaESHsC1TQhtAXUvq6JYt+5Xri6H25wWKIcmikHnCKcGtkliSv0mLHcaHFnvYt1d+nm42U&#10;tLodk+rlw5k304yf2bVMZ6PU43LevYMINIf/8F/7oBXk+TP8nolH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A2IsMAAADcAAAADwAAAAAAAAAAAAAAAACYAgAAZHJzL2Rv&#10;d25yZXYueG1sUEsFBgAAAAAEAAQA9QAAAIgDAAAAAA==&#10;" path="m3,l,8e" filled="f" strokecolor="red">
              <v:path arrowok="t" o:connecttype="custom" o:connectlocs="2147483646,0;0,2147483646;0,2147483646" o:connectangles="0,0,0"/>
            </v:shape>
            <v:rect id="Rectangle 917" o:spid="_x0000_s1483" style="position:absolute;left:11049;top:5149;width:895;height:1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JgsEA&#10;AADcAAAADwAAAGRycy9kb3ducmV2LnhtbESP3YrCMBSE7wXfIRxh7zRdQ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ASYLBAAAA3AAAAA8AAAAAAAAAAAAAAAAAmAIAAGRycy9kb3du&#10;cmV2LnhtbFBLBQYAAAAABAAEAPUAAACGAwAAAAA=&#10;" filled="f" stroked="f">
              <v:textbox style="mso-fit-shape-to-text:t" inset="0,0,0,0">
                <w:txbxContent>
                  <w:p w:rsidR="00616056" w:rsidRDefault="00616056">
                    <w:r>
                      <w:rPr>
                        <w:rFonts w:cs="Arial"/>
                        <w:color w:val="000000"/>
                        <w:sz w:val="14"/>
                        <w:szCs w:val="14"/>
                      </w:rPr>
                      <w:t>V-</w:t>
                    </w:r>
                  </w:p>
                </w:txbxContent>
              </v:textbox>
            </v:rect>
            <v:shape id="Freeform 918" o:spid="_x0000_s1484" style="position:absolute;left:10477;top:17729;width:1905;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BXKMQA&#10;AADcAAAADwAAAGRycy9kb3ducmV2LnhtbESPUUvDMBSF3wX/Q7iCby51SOnqsqEDmTCGdIrPl+au&#10;KTY3Icm6+u/NYODj4ZzzHc5yPdlBjBRi71jB46wAQdw63XOn4Ovz7aECEROyxsExKfilCOvV7c0S&#10;a+3O3NB4SJ3IEI41KjAp+VrK2BqyGGfOE2fv6ILFlGXopA54znA7yHlRlNJiz3nBoKeNofbncLIK&#10;fNOFD/PdbhfF61O59ftxR6ejUvd308sziERT+g9f2+9aQVWVcDm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wVyjEAAAA3AAAAA8AAAAAAAAAAAAAAAAAmAIAAGRycy9k&#10;b3ducmV2LnhtbFBLBQYAAAAABAAEAPUAAACJAwAAAAA=&#10;" path="m,l20,e" filled="f" strokecolor="red">
              <v:path arrowok="t" o:connecttype="custom" o:connectlocs="0,0;2147483646,0;2147483646,0" o:connectangles="0,0,0"/>
            </v:shape>
            <v:shape id="Freeform 919" o:spid="_x0000_s1485" style="position:absolute;left:10763;top:18014;width:1333;height:0;visibility:visible;mso-wrap-style:square;v-text-anchor:top" coordsize="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ITMUA&#10;AADcAAAADwAAAGRycy9kb3ducmV2LnhtbESPQWvCQBSE7wX/w/IKXoru1oOG6CqiiIqXVj3k+Jp9&#10;TUKzb0N2a+K/d4VCj8PMfMMsVr2txY1aXznW8D5WIIhzZyouNFwvu1ECwgdkg7Vj0nAnD6vl4GWB&#10;qXEdf9LtHAoRIexT1FCG0KRS+rwki37sGuLofbvWYoiyLaRpsYtwW8uJUlNpseK4UGJDm5Lyn/Ov&#10;1ZBl292X2nzwSXXTt/Wsy47Hfab18LVfz0EE6sN/+K99MBqSZAbP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dshMxQAAANwAAAAPAAAAAAAAAAAAAAAAAJgCAABkcnMv&#10;ZG93bnJldi54bWxQSwUGAAAAAAQABAD1AAAAigMAAAAA&#10;" path="m,l14,e" filled="f" strokecolor="red">
              <v:path arrowok="t" o:connecttype="custom" o:connectlocs="0,0;2147483646,0;2147483646,0" o:connectangles="0,0,0"/>
            </v:shape>
            <v:shape id="Freeform 920" o:spid="_x0000_s1486" style="position:absolute;left:11049;top:18300;width:762;height:0;visibility:visible;mso-wrap-style:square;v-text-anchor:top" coordsize="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JQmMMA&#10;AADcAAAADwAAAGRycy9kb3ducmV2LnhtbERPz2vCMBS+D/wfwhN2m4keXOmMZVNkYwdF3Qa7PZq3&#10;prR5KU2m9b83B8Hjx/d7UQyuFSfqQ+1Zw3SiQBCX3tRcafg6bp4yECEiG2w9k4YLBSiWo4cF5saf&#10;eU+nQ6xECuGQowYbY5dLGUpLDsPEd8SJ+/O9w5hgX0nT4zmFu1bOlJpLhzWnBosdrSyVzeHfaXhb&#10;q4uJ9r35rL9/nre7ufrlldL6cTy8voCINMS7+Ob+MBqyLK1NZ9IR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JQmMMAAADcAAAADwAAAAAAAAAAAAAAAACYAgAAZHJzL2Rv&#10;d25yZXYueG1sUEsFBgAAAAAEAAQA9QAAAIgDAAAAAA==&#10;" path="m8,l,e" filled="f" strokecolor="red">
              <v:path arrowok="t" o:connecttype="custom" o:connectlocs="2147483646,0;0,0;0,0" o:connectangles="0,0,0"/>
            </v:shape>
            <v:shape id="Freeform 921" o:spid="_x0000_s1487" style="position:absolute;left:11334;top:18586;width:191;height: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Nj8UA&#10;AADcAAAADwAAAGRycy9kb3ducmV2LnhtbESPUUvDQBCE3wX/w7GCb/bSQiWNvRbRVqRCoVHfl9w2&#10;F8ztpbm1Tf31PUHwcZiZb5j5cvCtOlIfm8AGxqMMFHEVbMO1gY/39V0OKgqyxTYwGThThOXi+mqO&#10;hQ0n3tGxlFolCMcCDTiRrtA6Vo48xlHoiJO3D71HSbKvte3xlOC+1ZMsu9ceG04LDjt6clR9ld/e&#10;wGr9dvjcyLg8/9htuZ86G16exZjbm+HxAZTQIP/hv/arNZDnM/g9k46A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42PxQAAANwAAAAPAAAAAAAAAAAAAAAAAJgCAABkcnMv&#10;ZG93bnJldi54bWxQSwUGAAAAAAQABAD1AAAAigMAAAAA&#10;" path="m,l2,e" filled="f" strokecolor="red">
              <v:path arrowok="t" o:connecttype="custom" o:connectlocs="0,0;2147483646,0;2147483646,0" o:connectangles="0,0,0"/>
            </v:shape>
            <v:rect id="Rectangle 922" o:spid="_x0000_s1488" style="position:absolute;left:12001;top:18205;width:565;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58x74A&#10;AADcAAAADwAAAGRycy9kb3ducmV2LnhtbERPy4rCMBTdD/gP4QruxlQX0qlGEUFwxI3VD7g0tw9M&#10;bkoSbefvzUKY5eG8N7vRGvEiHzrHChbzDARx5XTHjYL77fidgwgRWaNxTAr+KMBuO/naYKHdwFd6&#10;lbERKYRDgQraGPtCylC1ZDHMXU+cuNp5izFB30jtcUjh1shllq2kxY5TQ4s9HVqqHuXTKpC38jjk&#10;pfGZOy/ri/k9XWtySs2m434NItIY/8Uf90kryH/S/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DufMe+AAAA3AAAAA8AAAAAAAAAAAAAAAAAmAIAAGRycy9kb3ducmV2&#10;LnhtbFBLBQYAAAAABAAEAPUAAACDAwAAAAA=&#10;" filled="f" stroked="f">
              <v:textbox style="mso-fit-shape-to-text:t" inset="0,0,0,0">
                <w:txbxContent>
                  <w:p w:rsidR="00616056" w:rsidRDefault="00616056">
                    <w:r>
                      <w:rPr>
                        <w:rFonts w:cs="Arial"/>
                        <w:color w:val="000000"/>
                        <w:sz w:val="16"/>
                        <w:szCs w:val="16"/>
                      </w:rPr>
                      <w:t>0</w:t>
                    </w:r>
                  </w:p>
                </w:txbxContent>
              </v:textbox>
            </v:rect>
            <v:shape id="Freeform 923" o:spid="_x0000_s1489" style="position:absolute;left:7620;top:11055;width:3810;height:0;visibility:visible;mso-wrap-style:square;v-text-anchor:top" coordsize="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ff7sQA&#10;AADcAAAADwAAAGRycy9kb3ducmV2LnhtbESPQWuDQBSE74X+h+UVemvWtEbUZBNKodBDLlXJ+eG+&#10;qMR9a91t1H/fDRRyHGbmG2Z3mE0vrjS6zrKC9SoCQVxb3XGjoCo/X1IQziNr7C2TgoUcHPaPDzvM&#10;tZ34m66Fb0SAsMtRQev9kEvp6pYMupUdiIN3tqNBH+TYSD3iFOCml69RlEiDHYeFFgf6aKm+FL9G&#10;QRYdE9NncTlVVMWb0/Lz1sSo1PPT/L4F4Wn29/B/+0srSLM13M6EIyD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33+7EAAAA3AAAAA8AAAAAAAAAAAAAAAAAmAIAAGRycy9k&#10;b3ducmV2LnhtbFBLBQYAAAAABAAEAPUAAACJAwAAAAA=&#10;" path="m40,l,e" filled="f" strokecolor="#800040">
              <v:path arrowok="t" o:connecttype="custom" o:connectlocs="2147483646,0;0,0;0,0" o:connectangles="0,0,0"/>
            </v:shape>
            <v:shape id="Freeform 924" o:spid="_x0000_s1490" style="position:absolute;left:19621;top:17443;width:381;height:19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OU8MA&#10;AADcAAAADwAAAGRycy9kb3ducmV2LnhtbESPQWvCQBSE74L/YXmF3symIqKpqxRBq3gyEdrjI/ua&#10;hGbfht2Npv++Kwgeh5n5hlltBtOKKznfWFbwlqQgiEurG64UXIrdZAHCB2SNrWVS8EceNuvxaIWZ&#10;tjc+0zUPlYgQ9hkqqEPoMil9WZNBn9iOOHo/1hkMUbpKaoe3CDetnKbpXBpsOC7U2NG2pvI3742C&#10;r3Lm9j364mQ/57Oe8kNhjt9Kvb4MH+8gAg3hGX60D1rBYjmF+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IOU8MAAADcAAAADwAAAAAAAAAAAAAAAACYAgAAZHJzL2Rv&#10;d25yZXYueG1sUEsFBgAAAAAEAAQA9QAAAIgDAAAAAA==&#10;" path="m4,2l,e" filled="f" strokecolor="blue">
              <v:path arrowok="t" o:connecttype="custom" o:connectlocs="2147483646,2147483646;0,0;0,0" o:connectangles="0,0,0"/>
            </v:shape>
            <v:shape id="Freeform 925" o:spid="_x0000_s1491" style="position:absolute;left:19621;top:17157;width:762;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8rVsUA&#10;AADcAAAADwAAAGRycy9kb3ducmV2LnhtbESPQWvCQBSE74X+h+UVems2NVSS1FVEUArVg2nx/Mi+&#10;JqHZtyG7Jqm/visIHoeZ+YZZrCbTioF611hW8BrFIIhLqxuuFHx/bV9SEM4ja2wtk4I/crBaPj4s&#10;MNd25CMNha9EgLDLUUHtfZdL6cqaDLrIdsTB+7G9QR9kX0nd4xjgppWzOJ5Lgw2HhRo72tRU/hZn&#10;o+B8KnbzjfkcL/s3tJdDmp0S1Eo9P03rdxCeJn8P39ofWkGaJXA9E4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ytWxQAAANwAAAAPAAAAAAAAAAAAAAAAAJgCAABkcnMv&#10;ZG93bnJldi54bWxQSwUGAAAAAAQABAD1AAAAigMAAAAA&#10;" path="m,3l8,e" filled="f" strokecolor="blue">
              <v:path arrowok="t" o:connecttype="custom" o:connectlocs="0,2147483646;2147483646,0;2147483646,0" o:connectangles="0,0,0"/>
            </v:shape>
            <v:shape id="Freeform 926" o:spid="_x0000_s1492" style="position:absolute;left:19621;top:16871;width:762;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azIsQA&#10;AADcAAAADwAAAGRycy9kb3ducmV2LnhtbESPQWvCQBSE74L/YXlCb3XTVkOMrlKEloJ6MIrnR/aZ&#10;hGbfhuxqUn+9KxQ8DjPzDbNY9aYWV2pdZVnB2zgCQZxbXXGh4Hj4ek1AOI+ssbZMCv7IwWo5HCww&#10;1bbjPV0zX4gAYZeigtL7JpXS5SUZdGPbEAfvbFuDPsi2kLrFLsBNLd+jKJYGKw4LJTa0Lin/zS5G&#10;weWUfcdrs+lu2yna2y6ZnT5QK/Uy6j/nIDz1/hn+b/9oBclsAo8z4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msyLEAAAA3AAAAA8AAAAAAAAAAAAAAAAAmAIAAGRycy9k&#10;b3ducmV2LnhtbFBLBQYAAAAABAAEAPUAAACJAwAAAAA=&#10;" path="m8,3l,e" filled="f" strokecolor="blue">
              <v:path arrowok="t" o:connecttype="custom" o:connectlocs="2147483646,2147483646;0,0;0,0" o:connectangles="0,0,0"/>
            </v:shape>
            <v:shape id="Freeform 927" o:spid="_x0000_s1493" style="position:absolute;left:19621;top:16586;width:762;height:28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WucUA&#10;AADcAAAADwAAAGRycy9kb3ducmV2LnhtbESPQWvCQBSE70L/w/IKvZlNWwxJdJUitBSsB9Pi+ZF9&#10;JqHZtyG7mjS/3i0IHoeZ+YZZbUbTigv1rrGs4DmKQRCXVjdcKfj5fp+nIJxH1thaJgV/5GCzfpit&#10;MNd24ANdCl+JAGGXo4La+y6X0pU1GXSR7YiDd7K9QR9kX0nd4xDgppUvcZxIgw2HhRo72tZU/hZn&#10;o+B8LD6SrdkN09cC7bRPs+MraqWeHse3JQhPo7+Hb+1PrSDNFvB/Jhw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6ha5xQAAANwAAAAPAAAAAAAAAAAAAAAAAJgCAABkcnMv&#10;ZG93bnJldi54bWxQSwUGAAAAAAQABAD1AAAAigMAAAAA&#10;" path="m,3l8,e" filled="f" strokecolor="blue">
              <v:path arrowok="t" o:connecttype="custom" o:connectlocs="0,2147483646;2147483646,0;2147483646,0" o:connectangles="0,0,0"/>
            </v:shape>
            <v:shape id="Freeform 928" o:spid="_x0000_s1494" style="position:absolute;left:19621;top:16300;width:762;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IzsQA&#10;AADcAAAADwAAAGRycy9kb3ducmV2LnhtbESPQWvCQBSE74X+h+UVems2VQwxukoRlIL20FQ8P7LP&#10;JJh9G7Krif56Vyh4HGbmG2a+HEwjLtS52rKCzygGQVxYXXOpYP+3/khBOI+ssbFMCq7kYLl4fZlj&#10;pm3Pv3TJfSkChF2GCirv20xKV1Rk0EW2JQ7e0XYGfZBdKXWHfYCbRo7iOJEGaw4LFba0qqg45Wej&#10;4HzIN8nKbPvbboL29pNOD2PUSr2/DV8zEJ4G/wz/t7+1gnSawONMO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4iM7EAAAA3AAAAA8AAAAAAAAAAAAAAAAAmAIAAGRycy9k&#10;b3ducmV2LnhtbFBLBQYAAAAABAAEAPUAAACJAwAAAAA=&#10;" path="m8,3l,e" filled="f" strokecolor="blue">
              <v:path arrowok="t" o:connecttype="custom" o:connectlocs="2147483646,2147483646;0,0;0,0" o:connectangles="0,0,0"/>
            </v:shape>
            <v:shape id="Freeform 929" o:spid="_x0000_s1495" style="position:absolute;left:19621;top:16014;width:762;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QtVcUA&#10;AADcAAAADwAAAGRycy9kb3ducmV2LnhtbESPQWvCQBSE70L/w/IKvTWbWrQxzUaKYBGqB9Pi+ZF9&#10;JsHs25BdTeqv7woFj8PMfMNky9G04kK9aywreIliEMSl1Q1XCn6+188JCOeRNbaWScEvOVjmD5MM&#10;U20H3tOl8JUIEHYpKqi971IpXVmTQRfZjjh4R9sb9EH2ldQ9DgFuWjmN47k02HBYqLGjVU3lqTgb&#10;BedD8Tlfma/hup2hve6SxeEVtVJPj+PHOwhPo7+H/9sbrSBZvMHtTDg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dC1VxQAAANwAAAAPAAAAAAAAAAAAAAAAAJgCAABkcnMv&#10;ZG93bnJldi54bWxQSwUGAAAAAAQABAD1AAAAigMAAAAA&#10;" path="m,3l8,e" filled="f" strokecolor="blue">
              <v:path arrowok="t" o:connecttype="custom" o:connectlocs="0,2147483646;2147483646,0;2147483646,0" o:connectangles="0,0,0"/>
            </v:shape>
            <v:shape id="Freeform 930" o:spid="_x0000_s1496" style="position:absolute;left:20002;top:15824;width:381;height:19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o5ucEA&#10;AADcAAAADwAAAGRycy9kb3ducmV2LnhtbERPz2vCMBS+C/sfwhvspumGlFqNMgbTyk5rhe34aJ5t&#10;WfNSktR2/705DHb8+H7vDrPpxY2c7ywreF4lIIhrqztuFFyq92UGwgdkjb1lUvBLHg77h8UOc20n&#10;/qRbGRoRQ9jnqKANYcil9HVLBv3KDsSRu1pnMEToGqkdTjHc9PIlSVJpsOPY0OJAby3VP+VoFHzV&#10;a3cc0Vcf9pSuRyqLypy/lXp6nF+3IALN4V/85y60gmwT18Yz8Qj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aObnBAAAA3AAAAA8AAAAAAAAAAAAAAAAAmAIAAGRycy9kb3du&#10;cmV2LnhtbFBLBQYAAAAABAAEAPUAAACGAwAAAAA=&#10;" path="m4,2l,e" filled="f" strokecolor="blue">
              <v:path arrowok="t" o:connecttype="custom" o:connectlocs="2147483646,2147483646;0,0;0,0" o:connectangles="0,0,0"/>
            </v:shape>
            <v:shape id="Freeform 931" o:spid="_x0000_s1497" style="position:absolute;left:20002;top:17633;width:0;height:96;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gTsUA&#10;AADcAAAADwAAAGRycy9kb3ducmV2LnhtbESPQWvCQBSE70L/w/IKvekmHsSkboKUthR60kaht2f2&#10;mQ1m34bsRtN/7xYKPQ4z8w2zKSfbiSsNvnWsIF0kIIhrp1tuFFRfb/M1CB+QNXaOScEPeSiLh9kG&#10;c+1uvKPrPjQiQtjnqMCE0OdS+tqQRb9wPXH0zm6wGKIcGqkHvEW47eQySVbSYstxwWBPL4bqy360&#10;Cr7pPV2dDtVx/PSvJltmHY5JqtTT47R9BhFoCv/hv/aHVrDOMvg9E4+AL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OxQAAANwAAAAPAAAAAAAAAAAAAAAAAJgCAABkcnMv&#10;ZG93bnJldi54bWxQSwUGAAAAAAQABAD1AAAAigMAAAAA&#10;" path="m,1l,e" filled="f" strokecolor="blue">
              <v:path arrowok="t" o:connecttype="custom" o:connectlocs="0,2147483646;0,0;0,0" o:connectangles="0,0,0"/>
            </v:shape>
            <v:rect id="Rectangle 932" o:spid="_x0000_s1498" style="position:absolute;left:20955;top:15824;width:1631;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m3b4A&#10;AADcAAAADwAAAGRycy9kb3ducmV2LnhtbERPy2oCMRTdC/5DuAV3mtSF6GiUUhCsdOPoB1wmdx6Y&#10;3AxJdKZ/bxYFl4fz3h1GZ8WTQuw8a/hcKBDElTcdNxpu1+N8DSImZIPWM2n4owiH/XSyw8L4gS/0&#10;LFMjcgjHAjW0KfWFlLFqyWFc+J44c7UPDlOGoZEm4JDDnZVLpVbSYce5ocWevluq7uXDaZDX8jis&#10;SxuUPy/rX/tzutTktZ59jF9bEInG9Bb/u09Gw0bl+flMP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4F5t2+AAAA3AAAAA8AAAAAAAAAAAAAAAAAmAIAAGRycy9kb3ducmV2&#10;LnhtbFBLBQYAAAAABAAEAPUAAACDAwAAAAA=&#10;" filled="f" stroked="f">
              <v:textbox style="mso-fit-shape-to-text:t" inset="0,0,0,0">
                <w:txbxContent>
                  <w:p w:rsidR="00616056" w:rsidRDefault="00616056">
                    <w:r>
                      <w:rPr>
                        <w:rFonts w:cs="Arial"/>
                        <w:color w:val="000080"/>
                        <w:sz w:val="14"/>
                        <w:szCs w:val="14"/>
                      </w:rPr>
                      <w:t>R36</w:t>
                    </w:r>
                  </w:p>
                </w:txbxContent>
              </v:textbox>
            </v:rect>
            <v:rect id="Rectangle 933" o:spid="_x0000_s1499" style="position:absolute;left:20955;top:16776;width:1238;height:1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lDRsIA&#10;AADcAAAADwAAAGRycy9kb3ducmV2LnhtbESPzWrDMBCE74W+g9hCb43kHELiRjEhEEhDL3HyAIu1&#10;/qHSykhq7L59VSjkOMzMN8y2mp0Vdwpx8KyhWCgQxI03A3cabtfj2xpETMgGrWfS8EMRqt3z0xZL&#10;4ye+0L1OncgQjiVq6FMaSylj05PDuPAjcfZaHxymLEMnTcApw52VS6VW0uHAeaHHkQ49NV/1t9Mg&#10;r/VxWtc2KH9etp/243RpyWv9+jLv30EkmtMj/N8+GQ0bVcDfmX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SUNGwgAAANwAAAAPAAAAAAAAAAAAAAAAAJgCAABkcnMvZG93&#10;bnJldi54bWxQSwUGAAAAAAQABAD1AAAAhwMAAAAA&#10;" filled="f" stroked="f">
              <v:textbox style="mso-fit-shape-to-text:t" inset="0,0,0,0">
                <w:txbxContent>
                  <w:p w:rsidR="00616056" w:rsidRDefault="00616056">
                    <w:r>
                      <w:rPr>
                        <w:rFonts w:cs="Arial"/>
                        <w:color w:val="000080"/>
                        <w:sz w:val="14"/>
                        <w:szCs w:val="14"/>
                      </w:rPr>
                      <w:t>4.7</w:t>
                    </w:r>
                  </w:p>
                </w:txbxContent>
              </v:textbox>
            </v:rect>
            <v:shape id="Freeform 934" o:spid="_x0000_s1500" style="position:absolute;left:20002;top:14871;width:0;height:953;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1PcYA&#10;AADcAAAADwAAAGRycy9kb3ducmV2LnhtbESPzWrCQBSF94LvMFyhG2kmikiTOooItnUjagulu0vm&#10;NknN3EkzUxN9ekcQujycn48zW3SmEidqXGlZwSiKQRBnVpecK/h4Xz8+gXAeWWNlmRScycFi3u/N&#10;MNW25T2dDj4XYYRdigoK7+tUSpcVZNBFtiYO3rdtDPogm1zqBtswbio5juOpNFhyIBRY06qg7Hj4&#10;MwHy86I3n6+T3ai9fCWc/G6rdjJU6mHQLZ9BeOr8f/jeftMKkngMtzPh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j1PcYAAADcAAAADwAAAAAAAAAAAAAAAACYAgAAZHJz&#10;L2Rvd25yZXYueG1sUEsFBgAAAAAEAAQA9QAAAIsDAAAAAA==&#10;" path="m,10l,e" filled="f" strokecolor="red">
              <v:path arrowok="t" o:connecttype="custom" o:connectlocs="0,2147483646;0,0;0,0" o:connectangles="0,0,0"/>
            </v:shape>
            <v:shape id="Freeform 935" o:spid="_x0000_s1501" style="position:absolute;left:20002;top:17729;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RQpscA&#10;AADcAAAADwAAAGRycy9kb3ducmV2LnhtbESPzWrCQBSF90LfYbgFN1InWpEmOooItboRtYXS3SVz&#10;TdJm7qSZ0cQ+fUcQXB7Oz8eZzltTijPVrrCsYNCPQBCnVhecKfh4f316AeE8ssbSMim4kIP57KEz&#10;xUTbhvd0PvhMhBF2CSrIva8SKV2ak0HXtxVx8I62NuiDrDOpa2zCuCnlMIrG0mDBgZBjRcuc0p/D&#10;yQTI90pvPt9Gu0Hz9xVz/Lstm1FPqe5ju5iA8NT6e/jWXmsFcfQM1zPhCMj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EUKbHAAAA3AAAAA8AAAAAAAAAAAAAAAAAmAIAAGRy&#10;cy9kb3ducmV2LnhtbFBLBQYAAAAABAAEAPUAAACMAwAAAAA=&#10;" path="m,l,10e" filled="f" strokecolor="red">
              <v:path arrowok="t" o:connecttype="custom" o:connectlocs="0,0;0,2147483646;0,2147483646" o:connectangles="0,0,0"/>
            </v:shape>
            <v:shape id="Freeform 936" o:spid="_x0000_s1502" style="position:absolute;left:19716;top:18872;width:572;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bvbMUA&#10;AADcAAAADwAAAGRycy9kb3ducmV2LnhtbESPT2sCMRTE70K/Q3gFb5ptUdGtUUpB8CBa/xw8vibP&#10;3W03L0sS3e23b4SCx2FmfsPMl52txY18qBwreBlmIIi1MxUXCk7H1WAKIkRkg7VjUvBLAZaLp94c&#10;c+Na3tPtEAuRIBxyVFDG2ORSBl2SxTB0DXHyLs5bjEn6QhqPbYLbWr5m2URarDgtlNjQR0n653C1&#10;CprJ5fNrtf3eVNtgvR7vpvHcaqX6z937G4hIXXyE/9tro2CWjeB+Jh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u9sxQAAANwAAAAPAAAAAAAAAAAAAAAAAJgCAABkcnMv&#10;ZG93bnJldi54bWxQSwUGAAAAAAQABAD1AAAAigMAAAAA&#10;" path="m6,l,e" filled="f" strokecolor="red">
              <v:path arrowok="t" o:connecttype="custom" o:connectlocs="2147483646,0;0,0;0,0" o:connectangles="0,0,0"/>
            </v:shape>
            <v:shape id="Freeform 937" o:spid="_x0000_s1503" style="position:absolute;left:20002;top:18681;width:0;height:191;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0iWcYA&#10;AADcAAAADwAAAGRycy9kb3ducmV2LnhtbESPQWvCQBSE7wX/w/IEb7pJqNamWUVKLYIgmJZCb6/Z&#10;ZxKbfRuyW43/3hWEHoeZ+YbJlr1pxIk6V1tWEE8iEMSF1TWXCj4/1uM5COeRNTaWScGFHCwXg4cM&#10;U23PvKdT7ksRIOxSVFB536ZSuqIig25iW+LgHWxn0AfZlVJ3eA5w08gkimbSYM1hocKWXisqfvM/&#10;o2C7i5PLPNny96Z5+/k6PuHj6h2VGg371QsIT73/D9/bG63gOZrC7Uw4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0iWcYAAADcAAAADwAAAAAAAAAAAAAAAACYAgAAZHJz&#10;L2Rvd25yZXYueG1sUEsFBgAAAAAEAAQA9QAAAIsDAAAAAA==&#10;" path="m,2l,e" filled="f" strokecolor="red">
              <v:path arrowok="t" o:connecttype="custom" o:connectlocs="0,2147483646;0,0;0,0" o:connectangles="0,0,0"/>
            </v:shape>
            <v:shape id="Freeform 938" o:spid="_x0000_s1504" style="position:absolute;left:19716;top:18872;width:286;height:768;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wBCcEA&#10;AADcAAAADwAAAGRycy9kb3ducmV2LnhtbESPT4vCMBTE7wv7HcJb8LYmFRStRpEFcVlP/rs/mmdb&#10;TF5KE2v99mZB8DjMzG+Yxap3VnTUhtqzhmyoQBAX3tRcajgdN99TECEiG7SeScODAqyWnx8LzI2/&#10;8566QyxFgnDIUUMVY5NLGYqKHIahb4iTd/Gtw5hkW0rT4j3BnZUjpSbSYc1pocKGfioqroebS5Rs&#10;e9ur7fjP25ktu93ovMl6q/Xgq1/PQUTq4zv8av8aDTM1gf8z6Qj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MAQnBAAAA3AAAAA8AAAAAAAAAAAAAAAAAmAIAAGRycy9kb3du&#10;cmV2LnhtbFBLBQYAAAAABAAEAPUAAACGAwAAAAA=&#10;" path="m,l3,8e" filled="f" strokecolor="red">
              <v:path arrowok="t" o:connecttype="custom" o:connectlocs="0,0;2147483646,2147483646;2147483646,2147483646" o:connectangles="0,0,0"/>
            </v:shape>
            <v:shape id="Freeform 939" o:spid="_x0000_s1505" style="position:absolute;left:20002;top:18872;width:286;height:768;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kksIA&#10;AADcAAAADwAAAGRycy9kb3ducmV2LnhtbESPT2sCMRTE7wW/Q3iCt5qsYKurUUQQpT357/7YPHcX&#10;k5dlE9f12zeFQo/DzPyGWa57Z0VHbag9a8jGCgRx4U3NpYbLefc+AxEiskHrmTS8KMB6NXhbYm78&#10;k4/UnWIpEoRDjhqqGJtcylBU5DCMfUOcvJtvHcYk21KaFp8J7qycKPUhHdacFipsaFtRcT89XKJk&#10;+8dR7adf3s5t2X1Prrust1qPhv1mASJSH//Df+2D0TBXn/B7Jh0B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AKSSwgAAANwAAAAPAAAAAAAAAAAAAAAAAJgCAABkcnMvZG93&#10;bnJldi54bWxQSwUGAAAAAAQABAD1AAAAhwMAAAAA&#10;" path="m,8l3,e" filled="f" strokecolor="red">
              <v:path arrowok="t" o:connecttype="custom" o:connectlocs="0,2147483646;2147483646,0;2147483646,0" o:connectangles="0,0,0"/>
            </v:shape>
            <v:rect id="Rectangle 940" o:spid="_x0000_s1506" style="position:absolute;left:20002;top:19450;width:895;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Pq274A&#10;AADcAAAADwAAAGRycy9kb3ducmV2LnhtbERPy2oCMRTdC/5DuAV3mtSF6GiUUhCsdOPoB1wmdx6Y&#10;3AxJdKZ/bxYFl4fz3h1GZ8WTQuw8a/hcKBDElTcdNxpu1+N8DSImZIPWM2n4owiH/XSyw8L4gS/0&#10;LFMjcgjHAjW0KfWFlLFqyWFc+J44c7UPDlOGoZEm4JDDnZVLpVbSYce5ocWevluq7uXDaZDX8jis&#10;SxuUPy/rX/tzutTktZ59jF9bEInG9Bb/u09Gw0bltflMP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Bz6tu+AAAA3AAAAA8AAAAAAAAAAAAAAAAAmAIAAGRycy9kb3ducmV2&#10;LnhtbFBLBQYAAAAABAAEAPUAAACDAwAAAAA=&#10;" filled="f" stroked="f">
              <v:textbox style="mso-fit-shape-to-text:t" inset="0,0,0,0">
                <w:txbxContent>
                  <w:p w:rsidR="00616056" w:rsidRDefault="00616056">
                    <w:r>
                      <w:rPr>
                        <w:rFonts w:cs="Arial"/>
                        <w:color w:val="000000"/>
                        <w:sz w:val="14"/>
                        <w:szCs w:val="14"/>
                      </w:rPr>
                      <w:t>V-</w:t>
                    </w:r>
                  </w:p>
                </w:txbxContent>
              </v:textbox>
            </v:rect>
            <v:shape id="Freeform 941" o:spid="_x0000_s1507" style="position:absolute;left:11430;top:12966;width:0;height:953;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CMDcUA&#10;AADcAAAADwAAAGRycy9kb3ducmV2LnhtbESPW2vCQBSE3wv+h+UIfSl6olAv0VWkWFroU709H7LH&#10;JJg9m2a3MfbXdwtCH4eZ+YZZrjtbqZYbXzrRMBomoFgyZ0rJNRz2r4MZKB9IDFVOWMONPaxXvYcl&#10;pcZd5ZPbXchVhIhPSUMRQp0i+qxgS37oapbonV1jKUTZ5Ggauka4rXCcJBO0VEpcKKjml4Kzy+7b&#10;aujqTfa2xY+v9niaPqNz+HT7OWv92O82C1CBu/AfvrffjYZ5Moe/M/EI4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IwNxQAAANwAAAAPAAAAAAAAAAAAAAAAAJgCAABkcnMv&#10;ZG93bnJldi54bWxQSwUGAAAAAAQABAD1AAAAigMAAAAA&#10;" path="m,10l,e" filled="f" strokecolor="#800040">
              <v:path arrowok="t" o:connecttype="custom" o:connectlocs="0,2147483646;0,0;0,0" o:connectangles="0,0,0"/>
            </v:shape>
            <v:shape id="Freeform 942" o:spid="_x0000_s1508" style="position:absolute;left:7620;top:8197;width:0;height:2858;visibility:visible;mso-wrap-style:square;v-text-anchor:top" coordsize="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hNX8IA&#10;AADcAAAADwAAAGRycy9kb3ducmV2LnhtbERPy4rCMBTdC/5DuII7m+rC0WqUwQcIIjgd0e2ludN2&#10;prmpTdTO35uF4PJw3vNlaypxp8aVlhUMoxgEcWZ1ybmC0/d2MAHhPLLGyjIp+CcHy0W3M8dE2wd/&#10;0T31uQgh7BJUUHhfJ1K6rCCDLrI1ceB+bGPQB9jkUjf4COGmkqM4HkuDJYeGAmtaFZT9pTejYLs6&#10;yN90dLhW0/3uvDmuP+r0sleq32s/ZyA8tf4tfrl3WsF0GOaHM+EI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E1fwgAAANwAAAAPAAAAAAAAAAAAAAAAAJgCAABkcnMvZG93&#10;bnJldi54bWxQSwUGAAAAAAQABAD1AAAAhwMAAAAA&#10;" path="m,30l,e" filled="f" strokecolor="#800040">
              <v:path arrowok="t" o:connecttype="custom" o:connectlocs="0,2147483646;0,0;0,0" o:connectangles="0,0,0"/>
            </v:shape>
            <v:shape id="Freeform 943" o:spid="_x0000_s1509" style="position:absolute;left:10477;top:12966;width:953;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r4sYA&#10;AADcAAAADwAAAGRycy9kb3ducmV2LnhtbESPT2vCQBTE7wW/w/IEb3UToVJTV9FIQbCXpv6ht0f2&#10;mQSzb8PuqvHbdwuFHoeZ+Q0zX/amFTdyvrGsIB0nIIhLqxuuFOy/3p9fQfiArLG1TAoe5GG5GDzN&#10;MdP2zp90K0IlIoR9hgrqELpMSl/WZNCPbUccvbN1BkOUrpLa4T3CTSsnSTKVBhuOCzV2lNdUXoqr&#10;UbAp3FQ+Xma7/PuyTprNscxPhw+lRsN+9QYiUB/+w3/trVYwS1P4PROP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nr4sYAAADcAAAADwAAAAAAAAAAAAAAAACYAgAAZHJz&#10;L2Rvd25yZXYueG1sUEsFBgAAAAAEAAQA9QAAAIsDAAAAAA==&#10;" path="m,l10,e" filled="f" strokecolor="#800040">
              <v:path arrowok="t" o:connecttype="custom" o:connectlocs="0,0;2147483646,0;2147483646,0" o:connectangles="0,0,0"/>
            </v:shape>
            <v:shape id="Freeform 944" o:spid="_x0000_s1510" style="position:absolute;left:9525;top:25355;width:2857;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WJtMYA&#10;AADcAAAADwAAAGRycy9kb3ducmV2LnhtbESPT2vCQBTE7wW/w/IKXkLd6EFq6iaUgLRCL/65eHtk&#10;n0lI9m3YXTX66d1CocdhZn7DrIvR9OJKzreWFcxnKQjiyuqWawXHw+btHYQPyBp7y6TgTh6KfPKy&#10;xkzbG+/oug+1iBD2GSpoQhgyKX3VkEE/swNx9M7WGQxRulpqh7cIN71cpOlSGmw5LjQ4UNlQ1e0v&#10;RsFDu3uflKct/yTd8kvvkpM/X5Savo6fHyACjeE//Nf+1gpW8wX8nolHQOZ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WJtMYAAADcAAAADwAAAAAAAAAAAAAAAACYAgAAZHJz&#10;L2Rvd25yZXYueG1sUEsFBgAAAAAEAAQA9QAAAIsDAAAAAA==&#10;" path="m30,l,e" filled="f" strokecolor="#800040">
              <v:path arrowok="t" o:connecttype="custom" o:connectlocs="2147483646,0;0,0;0,0" o:connectangles="0,0,0"/>
            </v:shape>
            <v:shape id="Freeform 945" o:spid="_x0000_s1511" style="position:absolute;left:9525;top:25355;width:0;height:1911;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VmD8UA&#10;AADcAAAADwAAAGRycy9kb3ducmV2LnhtbESPS4vCQBCE78L+h6GFvYhOfKBudBRZENSLrI/12mTa&#10;JGumJ2RGjf/eEYQ9FlX1FTWd16YQN6pcbllBtxOBIE6szjlVcNgv22MQziNrLCyTggc5mM8+GlOM&#10;tb3zD912PhUBwi5GBZn3ZSylSzIy6Dq2JA7e2VYGfZBVKnWF9wA3hexF0VAazDksZFjSd0bJZXc1&#10;Cgajgdls/849lxxbp9/hSRfrXCv12awXExCeav8ffrdXWsFXtw+vM+EI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FWYPxQAAANwAAAAPAAAAAAAAAAAAAAAAAJgCAABkcnMv&#10;ZG93bnJldi54bWxQSwUGAAAAAAQABAD1AAAAigMAAAAA&#10;" path="m,20l,e" filled="f" strokecolor="#800040">
              <v:path arrowok="t" o:connecttype="custom" o:connectlocs="0,2147483646;0,0;0,0" o:connectangles="0,0,0"/>
            </v:shape>
            <v:oval id="Oval 946" o:spid="_x0000_s1512" style="position:absolute;left:9334;top:27076;width:286;height: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yEEsIA&#10;AADcAAAADwAAAGRycy9kb3ducmV2LnhtbESPT2sCMRTE7wW/Q3hCbzVrEamrUUQqFjz5B8+PzXN3&#10;NXlZkqjpt28EocdhZn7DzBbJGnEnH1rHCoaDAgRx5XTLtYLjYf3xBSJEZI3GMSn4pQCLee9thqV2&#10;D97RfR9rkSEcSlTQxNiVUoaqIYth4Dri7J2dtxiz9LXUHh8Zbo38LIqxtNhyXmiwo1VD1XV/swq2&#10;3+Gid/GQ0nZzoXHypjpNjFLv/bScgoiU4n/41f7RCibDETzP5CM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IQSwgAAANwAAAAPAAAAAAAAAAAAAAAAAJgCAABkcnMvZG93&#10;bnJldi54bWxQSwUGAAAAAAQABAD1AAAAhwMAAAAA&#10;" fillcolor="fuchsia" strokecolor="fuchsia"/>
            <v:oval id="Oval 947" o:spid="_x0000_s1513" style="position:absolute;left:9334;top:25165;width:286;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AhicIA&#10;AADcAAAADwAAAGRycy9kb3ducmV2LnhtbESPT2sCMRTE7wW/Q3hCbzVrQamrUUQqFjz5B8+PzXN3&#10;NXlZkqjpt28EocdhZn7DzBbJGnEnH1rHCoaDAgRx5XTLtYLjYf3xBSJEZI3GMSn4pQCLee9thqV2&#10;D97RfR9rkSEcSlTQxNiVUoaqIYth4Dri7J2dtxiz9LXUHh8Zbo38LIqxtNhyXmiwo1VD1XV/swq2&#10;3+Gid/GQ0nZzoXHypjpNjFLv/bScgoiU4n/41f7RCibDETzP5CM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gCGJwgAAANwAAAAPAAAAAAAAAAAAAAAAAJgCAABkcnMvZG93&#10;bnJldi54bWxQSwUGAAAAAAQABAD1AAAAhwMAAAAA&#10;" fillcolor="fuchsia" strokecolor="fuchsia"/>
            <v:shape id="Freeform 948" o:spid="_x0000_s1514" style="position:absolute;left:16192;top:23450;width:4763;height:0;visibility:visible;mso-wrap-style:square;v-text-anchor:top" coordsize="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OsQA&#10;AADcAAAADwAAAGRycy9kb3ducmV2LnhtbESPUWvCMBSF3wf7D+EO9jZTB5OtGkVEiw+CVPcDLs21&#10;qSY3pYm2+/dGEPZ4OOd8hzNbDM6KG3Wh8axgPMpAEFdeN1wr+D1uPr5BhIis0XomBX8UYDF/fZlh&#10;rn3PJd0OsRYJwiFHBSbGNpcyVIYchpFviZN38p3DmGRXS91hn+DOys8sm0iHDacFgy2tDFWXw9Up&#10;2F/Xu9PZluus3ISzKS7tqiy+lHp/G5ZTEJGG+B9+trdawc94Ao8z6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ovzrEAAAA3AAAAA8AAAAAAAAAAAAAAAAAmAIAAGRycy9k&#10;b3ducmV2LnhtbFBLBQYAAAAABAAEAPUAAACJAwAAAAA=&#10;" path="m50,l,e" filled="f" strokecolor="#800040">
              <v:path arrowok="t" o:connecttype="custom" o:connectlocs="2147483646,0;0,0;0,0" o:connectangles="0,0,0"/>
            </v:shape>
            <v:oval id="Oval 949" o:spid="_x0000_s1515" style="position:absolute;left:16002;top:23260;width:285;height: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4aZcIA&#10;AADcAAAADwAAAGRycy9kb3ducmV2LnhtbESPT2sCMRTE7wW/Q3iCt5q1B6urUURaLHjyD54fm+fu&#10;avKyJKmm374RBI/DzPyGmS+TNeJGPrSOFYyGBQjiyumWawXHw/f7BESIyBqNY1LwRwGWi97bHEvt&#10;7ryj2z7WIkM4lKigibErpQxVQxbD0HXE2Ts7bzFm6WupPd4z3Br5URRjabHlvNBgR+uGquv+1yrY&#10;foWL3sVDStvNhcbJm+o0NUoN+mk1AxEpxVf42f7RCqajT3icyUd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HhplwgAAANwAAAAPAAAAAAAAAAAAAAAAAJgCAABkcnMvZG93&#10;bnJldi54bWxQSwUGAAAAAAQABAD1AAAAhwMAAAAA&#10;" fillcolor="fuchsia" strokecolor="fuchsia"/>
            <v:shape id="Freeform 950" o:spid="_x0000_s1516" style="position:absolute;left:15240;top:23450;width:952;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NCf8MA&#10;AADcAAAADwAAAGRycy9kb3ducmV2LnhtbERPz2vCMBS+D/wfwhN2m6mDydqZFq0MBu6y6ja8PZpn&#10;W2xeSpJp/e/NYeDx4/u9LEbTizM531lWMJ8lIIhrqztuFOx370+vIHxA1thbJgVX8lDkk4clZtpe&#10;+IvOVWhEDGGfoYI2hCGT0tctGfQzOxBH7midwRCha6R2eInhppfPSbKQBjuODS0OVLZUn6o/o2BT&#10;uYW8vqTb8nBaJ93mpy5/vz+VepyOqzcQgcZwF/+7P7SCdB7XxjPxCM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NCf8MAAADcAAAADwAAAAAAAAAAAAAAAACYAgAAZHJzL2Rv&#10;d25yZXYueG1sUEsFBgAAAAAEAAQA9QAAAIgDAAAAAA==&#10;" path="m,l10,e" filled="f" strokecolor="#800040">
              <v:path arrowok="t" o:connecttype="custom" o:connectlocs="0,0;2147483646,0;2147483646,0" o:connectangles="0,0,0"/>
            </v:shape>
            <v:shape id="Freeform 951" o:spid="_x0000_s1517" style="position:absolute;left:15240;top:20593;width:0;height:2857;visibility:visible;mso-wrap-style:square;v-text-anchor:top" coordsize="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LkwsYA&#10;AADcAAAADwAAAGRycy9kb3ducmV2LnhtbESPQWvCQBSE70L/w/IKvZlNPFSTuoZiKwgi1LTo9ZF9&#10;TdJm36bZVeO/dwuCx2FmvmHm+WBacaLeNZYVJFEMgri0uuFKwdfnajwD4TyyxtYyKbiQg3zxMJpj&#10;pu2Zd3QqfCUChF2GCmrvu0xKV9Zk0EW2Iw7et+0N+iD7SuoezwFuWjmJ42dpsOGwUGNHy5rK3+Jo&#10;FKyWW/lTTLZ/bbpZ798/3qZdcdgo9fQ4vL6A8DT4e/jWXmsFaZLC/5lw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LkwsYAAADcAAAADwAAAAAAAAAAAAAAAACYAgAAZHJz&#10;L2Rvd25yZXYueG1sUEsFBgAAAAAEAAQA9QAAAIsDAAAAAA==&#10;" path="m,l,30e" filled="f" strokecolor="#800040">
              <v:path arrowok="t" o:connecttype="custom" o:connectlocs="0,0;0,2147483646;0,2147483646" o:connectangles="0,0,0"/>
            </v:shape>
            <v:shape id="Freeform 952" o:spid="_x0000_s1518" style="position:absolute;left:15240;top:14871;width:0;height:1905;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syxcIA&#10;AADcAAAADwAAAGRycy9kb3ducmV2LnhtbERPy4rCMBTdC/MP4QpuRFOL+KhGkYEBnY3YGXV7aa5t&#10;neamNFE7f28WgsvDeS/XranEnRpXWlYwGkYgiDOrS84V/P58DWYgnEfWWFkmBf/kYL366Cwx0fbB&#10;B7qnPhchhF2CCgrv60RKlxVk0A1tTRy4i20M+gCbXOoGHyHcVDKOook0WHJoKLCmz4Kyv/RmFIyn&#10;Y/O9v15ilx3759PkrKtdqZXqddvNAoSn1r/FL/dWK5jHYX44E46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qzLFwgAAANwAAAAPAAAAAAAAAAAAAAAAAJgCAABkcnMvZG93&#10;bnJldi54bWxQSwUGAAAAAAQABAD1AAAAhwMAAAAA&#10;" path="m,l,20e" filled="f" strokecolor="#800040">
              <v:path arrowok="t" o:connecttype="custom" o:connectlocs="0,0;0,2147483646;0,2147483646" o:connectangles="0,0,0"/>
            </v:shape>
            <v:shape id="Freeform 953" o:spid="_x0000_s1519" style="position:absolute;left:11049;top:16490;width:381;height:191;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5WXsQA&#10;AADcAAAADwAAAGRycy9kb3ducmV2LnhtbESPT2vCQBTE70K/w/IK3sxGEdHUVUqh/sGTidAeH9nX&#10;JDT7NuxuNH57Vyj0OMzMb5j1djCtuJLzjWUF0yQFQVxa3XCl4FJ8TpYgfEDW2FomBXfysN28jNaY&#10;aXvjM13zUIkIYZ+hgjqELpPSlzUZ9IntiKP3Y53BEKWrpHZ4i3DTylmaLqTBhuNCjR191FT+5r1R&#10;8FXO3a5HX5zsfjHvKT8U5vit1Ph1eH8DEWgI/+G/9kErWM2m8DwTj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l7EAAAA3AAAAA8AAAAAAAAAAAAAAAAAmAIAAGRycy9k&#10;b3ducmV2LnhtbFBLBQYAAAAABAAEAPUAAACJAwAAAAA=&#10;" path="m4,2l,e" filled="f" strokecolor="blue">
              <v:path arrowok="t" o:connecttype="custom" o:connectlocs="2147483646,2147483646;0,0;0,0" o:connectangles="0,0,0"/>
            </v:shape>
            <v:shape id="Freeform 954" o:spid="_x0000_s1520" style="position:absolute;left:11049;top:16205;width:762;height:28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1It8MA&#10;AADcAAAADwAAAGRycy9kb3ducmV2LnhtbESPQYvCMBSE7wv+h/AEb2tqRdFqlEVYEdY9WMXzo3m2&#10;xealNNF2/fVGWPA4zMw3zHLdmUrcqXGlZQWjYQSCOLO65FzB6fj9OQPhPLLGyjIp+CMH61XvY4mJ&#10;ti0f6J76XAQIuwQVFN7XiZQuK8igG9qaOHgX2xj0QTa51A22AW4qGUfRVBosOSwUWNOmoOya3oyC&#10;2zndTjfmp33sJ2gfv7P5eYxaqUG/+1qA8NT5d/i/vdMK5nEMrzPh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1It8MAAADcAAAADwAAAAAAAAAAAAAAAACYAgAAZHJzL2Rv&#10;d25yZXYueG1sUEsFBgAAAAAEAAQA9QAAAIgDAAAAAA==&#10;" path="m,3l8,e" filled="f" strokecolor="blue">
              <v:path arrowok="t" o:connecttype="custom" o:connectlocs="0,2147483646;2147483646,0;2147483646,0" o:connectangles="0,0,0"/>
            </v:shape>
            <v:shape id="Freeform 955" o:spid="_x0000_s1521" style="position:absolute;left:11049;top:15919;width:762;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tLMUA&#10;AADcAAAADwAAAGRycy9kb3ducmV2LnhtbESPQWvCQBSE74X+h+UVems2NRg0dZUiKAXbQ9Pi+ZF9&#10;JsHs25Bdk5hf7xYKHoeZ+YZZbUbTiJ46V1tW8BrFIIgLq2suFfz+7F4WIJxH1thYJgVXcrBZPz6s&#10;MNN24G/qc1+KAGGXoYLK+zaT0hUVGXSRbYmDd7KdQR9kV0rd4RDgppGzOE6lwZrDQoUtbSsqzvnF&#10;KLgc8326NYdh+pyjnb4Wy2OCWqnnp/H9DYSn0d/D/+0PrWA5S+Dv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e0sxQAAANwAAAAPAAAAAAAAAAAAAAAAAJgCAABkcnMv&#10;ZG93bnJldi54bWxQSwUGAAAAAAQABAD1AAAAigMAAAAA&#10;" path="m8,3l,e" filled="f" strokecolor="blue">
              <v:path arrowok="t" o:connecttype="custom" o:connectlocs="2147483646,2147483646;0,0;0,0" o:connectangles="0,0,0"/>
            </v:shape>
            <v:shape id="Freeform 956" o:spid="_x0000_s1522" style="position:absolute;left:11049;top:15633;width:762;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1WMQA&#10;AADcAAAADwAAAGRycy9kb3ducmV2LnhtbESPQYvCMBSE7wv+h/AEb5qqu6LVKCIoC64Hq3h+NM+2&#10;2LyUJtquv34jCHscZuYbZrFqTSkeVLvCsoLhIAJBnFpdcKbgfNr2pyCcR9ZYWiYFv+Rgtex8LDDW&#10;tuEjPRKfiQBhF6OC3PsqltKlORl0A1sRB+9qa4M+yDqTusYmwE0pR1E0kQYLDgs5VrTJKb0ld6Pg&#10;fkl2k43ZN8+fL7TPw3R2GaNWqtdt13MQnlr/H363v7WC2egTXmfC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4dVjEAAAA3AAAAA8AAAAAAAAAAAAAAAAAmAIAAGRycy9k&#10;b3ducmV2LnhtbFBLBQYAAAAABAAEAPUAAACJAwAAAAA=&#10;" path="m,3l8,e" filled="f" strokecolor="blue">
              <v:path arrowok="t" o:connecttype="custom" o:connectlocs="0,2147483646;2147483646,0;2147483646,0" o:connectangles="0,0,0"/>
            </v:shape>
            <v:shape id="Freeform 957" o:spid="_x0000_s1523" style="position:absolute;left:11049;top:15347;width:762;height:286;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Qw8MA&#10;AADcAAAADwAAAGRycy9kb3ducmV2LnhtbESPQYvCMBSE74L/ITzBm6YqilajiLCLsO7BKp4fzbMt&#10;Ni+libb66zfCgsdhZr5hVpvWlOJBtSssKxgNIxDEqdUFZwrOp6/BHITzyBpLy6TgSQ42625nhbG2&#10;DR/pkfhMBAi7GBXk3lexlC7NyaAb2oo4eFdbG/RB1pnUNTYBbko5jqKZNFhwWMixol1O6S25GwX3&#10;S/I925mf5nWYon39zheXCWql+r12uwThqfWf8H97rxUsxlN4nw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TQw8MAAADcAAAADwAAAAAAAAAAAAAAAACYAgAAZHJzL2Rv&#10;d25yZXYueG1sUEsFBgAAAAAEAAQA9QAAAIgDAAAAAA==&#10;" path="m8,3l,e" filled="f" strokecolor="blue">
              <v:path arrowok="t" o:connecttype="custom" o:connectlocs="2147483646,2147483646;0,0;0,0" o:connectangles="0,0,0"/>
            </v:shape>
            <v:shape id="Freeform 958" o:spid="_x0000_s1524" style="position:absolute;left:11049;top:15062;width:762;height:285;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OtMMA&#10;AADcAAAADwAAAGRycy9kb3ducmV2LnhtbESPQYvCMBSE74L/ITzBm6YqFq1GWYQVYd3DVvH8aJ5t&#10;sXkpTbRdf70RFvY4zMw3zHrbmUo8qHGlZQWTcQSCOLO65FzB+fQ5WoBwHlljZZkU/JKD7abfW2Oi&#10;bcs/9Eh9LgKEXYIKCu/rREqXFWTQjW1NHLyrbQz6IJtc6gbbADeVnEZRLA2WHBYKrGlXUHZL70bB&#10;/ZLu4535ap/HOdrn92J5maFWajjoPlYgPHX+P/zXPmgFy2kM7zPhCM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ZOtMMAAADcAAAADwAAAAAAAAAAAAAAAACYAgAAZHJzL2Rv&#10;d25yZXYueG1sUEsFBgAAAAAEAAQA9QAAAIgDAAAAAA==&#10;" path="m,3l8,e" filled="f" strokecolor="blue">
              <v:path arrowok="t" o:connecttype="custom" o:connectlocs="0,2147483646;2147483646,0;2147483646,0" o:connectangles="0,0,0"/>
            </v:shape>
            <v:shape id="Freeform 959" o:spid="_x0000_s1525" style="position:absolute;left:11430;top:14871;width:381;height:191;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rscUA&#10;AADcAAAADwAAAGRycy9kb3ducmV2LnhtbESPzWrDMBCE74G+g9hCbo3cENLUjWxKIT8lp9iF9rhY&#10;W9vUWhlJTpy3jwqBHIeZ+YZZ56PpxImcby0reJ4lIIgrq1uuFXyVm6cVCB+QNXaWScGFPOTZw2SN&#10;qbZnPtKpCLWIEPYpKmhC6FMpfdWQQT+zPXH0fq0zGKJ0tdQOzxFuOjlPkqU02HJcaLCnj4aqv2Iw&#10;Cr6rhdsO6MuD3S0XAxX70nz+KDV9HN/fQAQawz18a++1gtf5C/yfiUd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22uxxQAAANwAAAAPAAAAAAAAAAAAAAAAAJgCAABkcnMv&#10;ZG93bnJldi54bWxQSwUGAAAAAAQABAD1AAAAigMAAAAA&#10;" path="m4,2l,e" filled="f" strokecolor="blue">
              <v:path arrowok="t" o:connecttype="custom" o:connectlocs="2147483646,2147483646;0,0;0,0" o:connectangles="0,0,0"/>
            </v:shape>
            <v:shape id="Freeform 960" o:spid="_x0000_s1526" style="position:absolute;left:11430;top:16681;width:0;height:95;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mDr8IA&#10;AADcAAAADwAAAGRycy9kb3ducmV2LnhtbERPPWvDMBDdC/0P4grdGtkeQuxGNqG0pZCpqRPodrEu&#10;lol1MpacOP++GgIdH+97Xc22FxcafedYQbpIQBA3TnfcKqh/Pl5WIHxA1tg7JgU38lCVjw9rLLS7&#10;8jdddqEVMYR9gQpMCEMhpW8MWfQLNxBH7uRGiyHCsZV6xGsMt73MkmQpLXYcGwwO9GaoOe8mq+CX&#10;PtPlcV8fpq1/N3mW9zglqVLPT/PmFUSgOfyL7+4vrSDP4tp4Jh4BW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eYOvwgAAANwAAAAPAAAAAAAAAAAAAAAAAJgCAABkcnMvZG93&#10;bnJldi54bWxQSwUGAAAAAAQABAD1AAAAhwMAAAAA&#10;" path="m,1l,e" filled="f" strokecolor="blue">
              <v:path arrowok="t" o:connecttype="custom" o:connectlocs="0,2147483646;0,0;0,0" o:connectangles="0,0,0"/>
            </v:shape>
            <v:rect id="Rectangle 961" o:spid="_x0000_s1527" style="position:absolute;left:9048;top:14871;width:1632;height:1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TIMIA&#10;AADcAAAADwAAAGRycy9kb3ducmV2LnhtbESPzYoCMRCE7wu+Q+gFb2tm5yA6GmVZEFT24ugDNJOe&#10;H0w6QxKd8e3NguCxqKqvqPV2tEbcyYfOsYLvWQaCuHK640bB5bz7WoAIEVmjcUwKHhRgu5l8rLHQ&#10;buAT3cvYiAThUKCCNsa+kDJULVkMM9cTJ6923mJM0jdSexwS3BqZZ9lcWuw4LbTY029L1bW8WQXy&#10;XO6GRWl85o55/WcO+1NNTqnp5/izAhFpjO/wq73XCpb5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hMgwgAAANwAAAAPAAAAAAAAAAAAAAAAAJgCAABkcnMvZG93&#10;bnJldi54bWxQSwUGAAAAAAQABAD1AAAAhwMAAAAA&#10;" filled="f" stroked="f">
              <v:textbox style="mso-fit-shape-to-text:t" inset="0,0,0,0">
                <w:txbxContent>
                  <w:p w:rsidR="00616056" w:rsidRDefault="00616056">
                    <w:r>
                      <w:rPr>
                        <w:rFonts w:cs="Arial"/>
                        <w:color w:val="000080"/>
                        <w:sz w:val="14"/>
                        <w:szCs w:val="14"/>
                      </w:rPr>
                      <w:t>R34</w:t>
                    </w:r>
                  </w:p>
                </w:txbxContent>
              </v:textbox>
            </v:rect>
            <v:rect id="Rectangle 962" o:spid="_x0000_s1528" style="position:absolute;left:9048;top:15824;width:1435;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sYL4A&#10;AADcAAAADwAAAGRycy9kb3ducmV2LnhtbERPy4rCMBTdC/5DuII7TUdBnI5RBkFQcWOdD7g0tw8m&#10;uSlJtPXvzUJweTjvzW6wRjzIh9axgq95BoK4dLrlWsHf7TBbgwgRWaNxTAqeFGC3HY82mGvX85Ue&#10;RaxFCuGQo4Imxi6XMpQNWQxz1xEnrnLeYkzQ11J77FO4NXKRZStpseXU0GBH+4bK/+JuFchbcejX&#10;hfGZOy+qizkdrxU5paaT4fcHRKQhfsRv91Er+F6m+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pLGC+AAAA3AAAAA8AAAAAAAAAAAAAAAAAmAIAAGRycy9kb3ducmV2&#10;LnhtbFBLBQYAAAAABAAEAPUAAACDAwAAAAA=&#10;" filled="f" stroked="f">
              <v:textbox style="mso-fit-shape-to-text:t" inset="0,0,0,0">
                <w:txbxContent>
                  <w:p w:rsidR="00616056" w:rsidRDefault="00616056">
                    <w:r>
                      <w:rPr>
                        <w:rFonts w:cs="Arial"/>
                        <w:color w:val="000080"/>
                        <w:sz w:val="14"/>
                        <w:szCs w:val="14"/>
                      </w:rPr>
                      <w:t>18k</w:t>
                    </w:r>
                  </w:p>
                </w:txbxContent>
              </v:textbox>
            </v:rect>
            <v:shape id="Freeform 963" o:spid="_x0000_s1529" style="position:absolute;left:11430;top:13919;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ah98cA&#10;AADcAAAADwAAAGRycy9kb3ducmV2LnhtbESPzWrCQBSF94LvMFzBTdFJrBSTOooItXZTWhXE3SVz&#10;m6TN3Ekzo4l9+k6h4PJwfj7OfNmZSlyocaVlBfE4AkGcWV1yruCwfxrNQDiPrLGyTAqu5GC56Pfm&#10;mGrb8jtddj4XYYRdigoK7+tUSpcVZNCNbU0cvA/bGPRBNrnUDbZh3FRyEkUP0mDJgVBgTeuCsq/d&#10;2QTI50a/HJ+nb3H7c0o4+X6t2umdUsNBt3oE4anzt/B/e6sVJPc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2offHAAAA3AAAAA8AAAAAAAAAAAAAAAAAmAIAAGRy&#10;cy9kb3ducmV2LnhtbFBLBQYAAAAABAAEAPUAAACMAwAAAAA=&#10;" path="m,10l,e" filled="f" strokecolor="red">
              <v:path arrowok="t" o:connecttype="custom" o:connectlocs="0,2147483646;0,0;0,0" o:connectangles="0,0,0"/>
            </v:shape>
            <v:shape id="Freeform 964" o:spid="_x0000_s1530" style="position:absolute;left:11430;top:16776;width:0;height:953;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Q/gMYA&#10;AADcAAAADwAAAGRycy9kb3ducmV2LnhtbESPS2vCQBSF9wX/w3AFN0UnWhETHaUI9rERXyDuLplr&#10;Epu5EzNTk/bXdwqFLg/n8XHmy9aU4k61KywrGA4iEMSp1QVnCo6HdX8KwnlkjaVlUvBFDpaLzsMc&#10;E20b3tF97zMRRtglqCD3vkqkdGlOBt3AVsTBu9jaoA+yzqSusQnjppSjKJpIgwUHQo4VrXJKP/af&#10;JkCuL/r99DreDpvvc8zxbVM240elet32eQbCU+v/w3/tN60gfhrB75lw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Q/gMYAAADcAAAADwAAAAAAAAAAAAAAAACYAgAAZHJz&#10;L2Rvd25yZXYueG1sUEsFBgAAAAAEAAQA9QAAAIsDAAAAAA==&#10;" path="m,l,10e" filled="f" strokecolor="red">
              <v:path arrowok="t" o:connecttype="custom" o:connectlocs="0,0;0,2147483646;0,2147483646" o:connectangles="0,0,0"/>
            </v:shape>
            <v:shape id="Freeform 965" o:spid="_x0000_s1531" style="position:absolute;left:6381;top:12966;width:191;height:381;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8n/MMA&#10;AADcAAAADwAAAGRycy9kb3ducmV2LnhtbESPT4vCMBTE78J+h/AWvGmqomg1yrL+wZOiu96fzdu2&#10;bPNSkqj12xtB8DjMzG+Y2aIxlbiS86VlBb1uAoI4s7rkXMHvz7ozBuEDssbKMim4k4fF/KM1w1Tb&#10;Gx/oegy5iBD2KSooQqhTKX1WkEHftTVx9P6sMxiidLnUDm8RbirZT5KRNFhyXCiwpu+Csv/jxSg4&#10;DF3vdAn7M23ytd+tJnRa7ndKtT+brymIQE14h1/trVYwGQzgeSYe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8n/MMAAADcAAAADwAAAAAAAAAAAAAAAACYAgAAZHJzL2Rv&#10;d25yZXYueG1sUEsFBgAAAAAEAAQA9QAAAIgDAAAAAA==&#10;" path="m2,l,4e" filled="f" strokecolor="blue">
              <v:path arrowok="t" o:connecttype="custom" o:connectlocs="2147483646,0;0,2147483646;0,2147483646" o:connectangles="0,0,0"/>
            </v:shape>
            <v:shape id="Freeform 966" o:spid="_x0000_s1532" style="position:absolute;left:6096;top:12585;width:285;height:762;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5PIMcA&#10;AADcAAAADwAAAGRycy9kb3ducmV2LnhtbESPQUvDQBSE7wX/w/IEL6XZWEupMZtSBFEQWpNWvT6y&#10;z2ww+zZk1zb6612h4HGYmW+YfD3aThxp8K1jBddJCoK4drrlRsFh/zBbgfABWWPnmBR8k4d1cTHJ&#10;MdPuxCUdq9CICGGfoQITQp9J6WtDFn3ieuLofbjBYohyaKQe8BThtpPzNF1Kiy3HBYM93RuqP6sv&#10;q+Btu6w3/U9ZTs388XX3/vxSBdkodXU5bu5ABBrDf/jcftIKbm8W8HcmHgFZ/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uTyDHAAAA3AAAAA8AAAAAAAAAAAAAAAAAmAIAAGRy&#10;cy9kb3ducmV2LnhtbFBLBQYAAAAABAAEAPUAAACMAwAAAAA=&#10;" path="m3,8l,e" filled="f" strokecolor="blue">
              <v:path arrowok="t" o:connecttype="custom" o:connectlocs="2147483646,2147483646;0,0;0,0" o:connectangles="0,0,0"/>
            </v:shape>
            <v:shape id="Freeform 967" o:spid="_x0000_s1533" style="position:absolute;left:5810;top:12585;width:286;height:762;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Lqu8cA&#10;AADcAAAADwAAAGRycy9kb3ducmV2LnhtbESPQUvDQBSE7wX/w/IEL6XZWGmpMZtSBFEQWpNWvT6y&#10;z2ww+zZk1zb6612h4HGYmW+YfD3aThxp8K1jBddJCoK4drrlRsFh/zBbgfABWWPnmBR8k4d1cTHJ&#10;MdPuxCUdq9CICGGfoQITQp9J6WtDFn3ieuLofbjBYohyaKQe8BThtpPzNF1Kiy3HBYM93RuqP6sv&#10;q+Btu6w3/U9ZTs388XX3/vxSBdkodXU5bu5ABBrDf/jcftIKbm8W8HcmHgFZ/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i6rvHAAAA3AAAAA8AAAAAAAAAAAAAAAAAmAIAAGRy&#10;cy9kb3ducmV2LnhtbFBLBQYAAAAABAAEAPUAAACMAwAAAAA=&#10;" path="m3,l,8e" filled="f" strokecolor="blue">
              <v:path arrowok="t" o:connecttype="custom" o:connectlocs="2147483646,0;0,2147483646;0,2147483646" o:connectangles="0,0,0"/>
            </v:shape>
            <v:shape id="Freeform 968" o:spid="_x0000_s1534" style="position:absolute;left:5524;top:12585;width:286;height:762;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B0zMcA&#10;AADcAAAADwAAAGRycy9kb3ducmV2LnhtbESP3WrCQBSE7wu+w3IKvSm6qULQ1FWkUFooWBN/envI&#10;nmaD2bMhu9Xo03cLBS+HmfmGmS9724gTdb52rOBplIAgLp2uuVKw274OpyB8QNbYOCYFF/KwXAzu&#10;5phpd+acTkWoRISwz1CBCaHNpPSlIYt+5Fri6H27zmKIsquk7vAc4baR4yRJpcWa44LBll4Mlcfi&#10;xyo4rNNy1V7z/NGM3/afXx+bIshKqYf7fvUMIlAfbuH/9rtWMJuk8Hc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wdMzHAAAA3AAAAA8AAAAAAAAAAAAAAAAAmAIAAGRy&#10;cy9kb3ducmV2LnhtbFBLBQYAAAAABAAEAPUAAACMAwAAAAA=&#10;" path="m3,8l,e" filled="f" strokecolor="blue">
              <v:path arrowok="t" o:connecttype="custom" o:connectlocs="2147483646,2147483646;0,0;0,0" o:connectangles="0,0,0"/>
            </v:shape>
            <v:shape id="Freeform 969" o:spid="_x0000_s1535" style="position:absolute;left:5238;top:12585;width:286;height:762;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zRV8cA&#10;AADcAAAADwAAAGRycy9kb3ducmV2LnhtbESPQWvCQBSE70L/w/IKvYjZVMHa1FWkUFoQ1ETbXh/Z&#10;12xo9m3IbjX217sFocdhZr5h5sveNuJIna8dK7hPUhDEpdM1VwoO+5fRDIQPyBobx6TgTB6Wi5vB&#10;HDPtTpzTsQiViBD2GSowIbSZlL40ZNEnriWO3pfrLIYou0rqDk8Rbhs5TtOptFhzXDDY0rOh8rv4&#10;sQo+NtNy1f7m+dCMX9+3n+tdEWSl1N1tv3oCEagP/+Fr+00reJw8wN+ZeATk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80VfHAAAA3AAAAA8AAAAAAAAAAAAAAAAAmAIAAGRy&#10;cy9kb3ducmV2LnhtbFBLBQYAAAAABAAEAPUAAACMAwAAAAA=&#10;" path="m3,l,8e" filled="f" strokecolor="blue">
              <v:path arrowok="t" o:connecttype="custom" o:connectlocs="2147483646,0;0,2147483646;0,2147483646" o:connectangles="0,0,0"/>
            </v:shape>
            <v:shape id="Freeform 970" o:spid="_x0000_s1536" style="position:absolute;left:4953;top:12585;width:285;height:762;visibility:visible;mso-wrap-style:square;v-text-anchor:top" coordsize="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NFJcQA&#10;AADcAAAADwAAAGRycy9kb3ducmV2LnhtbERPXWvCMBR9F/wP4Qp7kTWdgrhqFBHGBGFbq26vl+ba&#10;FJub0kTt9uuXh8EeD+d7ue5tI27U+dqxgqckBUFcOl1zpeB4eHmcg/ABWWPjmBR8k4f1ajhYYqbd&#10;nXO6FaESMYR9hgpMCG0mpS8NWfSJa4kjd3adxRBhV0nd4T2G20ZO0nQmLdYcGwy2tDVUXoqrVfD5&#10;Nis37U+ej83k9fT+tf8ogqyUehj1mwWIQH34F/+5d1rB8zSujW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jRSXEAAAA3AAAAA8AAAAAAAAAAAAAAAAAmAIAAGRycy9k&#10;b3ducmV2LnhtbFBLBQYAAAAABAAEAPUAAACJAwAAAAA=&#10;" path="m3,8l,e" filled="f" strokecolor="blue">
              <v:path arrowok="t" o:connecttype="custom" o:connectlocs="2147483646,2147483646;0,0;0,0" o:connectangles="0,0,0"/>
            </v:shape>
            <v:shape id="Freeform 971" o:spid="_x0000_s1537" style="position:absolute;left:4762;top:12585;width:191;height:381;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cQFsQA&#10;AADcAAAADwAAAGRycy9kb3ducmV2LnhtbESPzWrDMBCE74W+g9hCb42clJTaiWxK/ugpwWly31gb&#10;29RaGUlJ3LevCoUch5n5hpkXg+nElZxvLSsYjxIQxJXVLdcKDl/rl3cQPiBr7CyTgh/yUOSPD3PM&#10;tL1xSdd9qEWEsM9QQRNCn0npq4YM+pHtiaN3ts5giNLVUju8Rbjp5CRJ3qTBluNCgz0tGqq+9xej&#10;oJy68fESdifa1Gu/XaV0XO62Sj0/DR8zEIGGcA//tz+1gvQ1hb8z8Qj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XEBbEAAAA3AAAAA8AAAAAAAAAAAAAAAAAmAIAAGRycy9k&#10;b3ducmV2LnhtbFBLBQYAAAAABAAEAPUAAACJAwAAAAA=&#10;" path="m2,l,4e" filled="f" strokecolor="blue">
              <v:path arrowok="t" o:connecttype="custom" o:connectlocs="2147483646,0;0,2147483646;0,2147483646" o:connectangles="0,0,0"/>
            </v:shape>
            <v:shape id="Freeform 972" o:spid="_x0000_s1538" style="position:absolute;left:6572;top:12966;width:95;height:0;visibility:visible;mso-wrap-style:square;v-text-anchor:top" coordsize="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8wcIA&#10;AADcAAAADwAAAGRycy9kb3ducmV2LnhtbERPTWsCMRC9C/6HMII3TSpS7NYoRVuU2otaCr0Nm+lm&#10;6WayJOm6/ntzKHh8vO/luneN6CjE2rOGh6kCQVx6U3Ol4fP8NlmAiAnZYOOZNFwpwno1HCyxMP7C&#10;R+pOqRI5hGOBGmxKbSFlLC05jFPfEmfuxweHKcNQSRPwksNdI2dKPUqHNecGiy1tLJW/pz+nIe63&#10;3VF+HJTaqfez/druXsM3az0e9S/PIBL16S7+d++Nhqd5np/P5CM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jzBwgAAANwAAAAPAAAAAAAAAAAAAAAAAJgCAABkcnMvZG93&#10;bnJldi54bWxQSwUGAAAAAAQABAD1AAAAhwMAAAAA&#10;" path="m1,l,e" filled="f" strokecolor="blue">
              <v:path arrowok="t" o:connecttype="custom" o:connectlocs="2147483646,0;0,0;0,0" o:connectangles="0,0,0"/>
            </v:shape>
            <v:rect id="Rectangle 973" o:spid="_x0000_s1539" style="position:absolute;left:4762;top:11537;width:1632;height:1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6hsIA&#10;AADcAAAADwAAAGRycy9kb3ducmV2LnhtbESPzYoCMRCE74LvEFrwphlFFnc0igiCLl4c9wGaSc8P&#10;Jp0hyTqzb28WhD0WVfUVtd0P1ogn+dA6VrCYZyCIS6dbrhV830+zNYgQkTUax6TglwLsd+PRFnPt&#10;er7Rs4i1SBAOOSpoYuxyKUPZkMUwdx1x8irnLcYkfS21xz7BrZHLLPuQFltOCw12dGyofBQ/VoG8&#10;F6d+XRifua9ldTWX860ip9R0Mhw2ICIN8T/8bp+1gs/V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qGwgAAANwAAAAPAAAAAAAAAAAAAAAAAJgCAABkcnMvZG93&#10;bnJldi54bWxQSwUGAAAAAAQABAD1AAAAhwMAAAAA&#10;" filled="f" stroked="f">
              <v:textbox style="mso-fit-shape-to-text:t" inset="0,0,0,0">
                <w:txbxContent>
                  <w:p w:rsidR="00616056" w:rsidRDefault="00616056">
                    <w:r>
                      <w:rPr>
                        <w:rFonts w:cs="Arial"/>
                        <w:color w:val="000080"/>
                        <w:sz w:val="14"/>
                        <w:szCs w:val="14"/>
                      </w:rPr>
                      <w:t>R33</w:t>
                    </w:r>
                  </w:p>
                </w:txbxContent>
              </v:textbox>
            </v:rect>
            <v:rect id="Rectangle 974" o:spid="_x0000_s1540" style="position:absolute;left:4286;top:13442;width:1486;height:1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8cIA&#10;AADcAAAADwAAAGRycy9kb3ducmV2LnhtbESP3WoCMRSE7wu+QziCdzXrI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WTxwgAAANwAAAAPAAAAAAAAAAAAAAAAAJgCAABkcnMvZG93&#10;bnJldi54bWxQSwUGAAAAAAQABAD1AAAAhwMAAAAA&#10;" filled="f" stroked="f">
              <v:textbox style="mso-fit-shape-to-text:t" inset="0,0,0,0">
                <w:txbxContent>
                  <w:p w:rsidR="00616056" w:rsidRDefault="00616056">
                    <w:r>
                      <w:rPr>
                        <w:rFonts w:cs="Arial"/>
                        <w:color w:val="000080"/>
                        <w:sz w:val="14"/>
                        <w:szCs w:val="14"/>
                      </w:rPr>
                      <w:t>100</w:t>
                    </w:r>
                  </w:p>
                </w:txbxContent>
              </v:textbox>
            </v:rect>
            <v:shape id="Freeform 975" o:spid="_x0000_s1541" style="position:absolute;left:3810;top:12966;width:952;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lMYA&#10;AADcAAAADwAAAGRycy9kb3ducmV2LnhtbESPQWvCQBSE70L/w/IKvYhutCI2uoq0FEpRMGmh10f2&#10;mY1m34bs1qT/visIHoeZ+YZZbXpbiwu1vnKsYDJOQBAXTldcKvj+eh8tQPiArLF2TAr+yMNm/TBY&#10;Yapdxxld8lCKCGGfogITQpNK6QtDFv3YNcTRO7rWYoiyLaVusYtwW8tpksylxYrjgsGGXg0V5/zX&#10;KqgOJpudfH3cv3H+Od39lDjstko9PfbbJYhAfbiHb+0PreBl9gzX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ulMYAAADcAAAADwAAAAAAAAAAAAAAAACYAgAAZHJz&#10;L2Rvd25yZXYueG1sUEsFBgAAAAAEAAQA9QAAAIsDAAAAAA==&#10;" path="m10,l,e" filled="f" strokecolor="red">
              <v:path arrowok="t" o:connecttype="custom" o:connectlocs="2147483646,0;0,0;0,0" o:connectangles="0,0,0"/>
            </v:shape>
            <v:shape id="Freeform 976" o:spid="_x0000_s1542" style="position:absolute;left:6667;top:12966;width:953;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C24MUA&#10;AADcAAAADwAAAGRycy9kb3ducmV2LnhtbESPQWvCQBSE7wX/w/IEL1I3Sig1dRVRhFIs1Fjo9ZF9&#10;ZqPZtyG7mvTfdwWhx2FmvmEWq97W4katrxwrmE4SEMSF0xWXCr6Pu+dXED4ga6wdk4Jf8rBaDp4W&#10;mGnX8YFueShFhLDPUIEJocmk9IUhi37iGuLonVxrMUTZllK32EW4reUsSV6kxYrjgsGGNoaKS361&#10;Cqovc0jPvj59bjn/mO1/Shx3a6VGw379BiJQH/7Dj/a7VjBPU7ifi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LbgxQAAANwAAAAPAAAAAAAAAAAAAAAAAJgCAABkcnMv&#10;ZG93bnJldi54bWxQSwUGAAAAAAQABAD1AAAAigMAAAAA&#10;" path="m,l10,e" filled="f" strokecolor="red">
              <v:path arrowok="t" o:connecttype="custom" o:connectlocs="0,0;2147483646,0;2147483646,0" o:connectangles="0,0,0"/>
            </v:shape>
            <v:shape id="Freeform 977" o:spid="_x0000_s1543" style="position:absolute;left:8858;top:12490;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nPcQA&#10;AADcAAAADwAAAGRycy9kb3ducmV2LnhtbESPQWvCQBSE70L/w/IKvelGUanRVVQo9GSpVtDbI/tM&#10;QrJv0+xT03/fLRQ8DjPzDbNYda5WN2pD6dnAcJCAIs68LTk38HV467+CCoJssfZMBn4owGr51Ftg&#10;av2dP+m2l1xFCIcUDRQiTap1yApyGAa+IY7exbcOJco217bFe4S7Wo+SZKodlhwXCmxoW1BW7a/O&#10;QPIx3k7pO1xPu01+kXCs5DyqjHl57tZzUEKdPML/7XdrYDaewN+ZeAT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zpz3EAAAA3AAAAA8AAAAAAAAAAAAAAAAAmAIAAGRycy9k&#10;b3ducmV2LnhtbFBLBQYAAAAABAAEAPUAAACJAwAAAAA=&#10;" path="m,l,10e" filled="f" strokecolor="blue">
              <v:path arrowok="t" o:connecttype="custom" o:connectlocs="0,0;0,2147483646;0,2147483646" o:connectangles="0,0,0"/>
            </v:shape>
            <v:shape id="Freeform 978" o:spid="_x0000_s1544" style="position:absolute;left:9239;top:12490;width:0;height:952;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E5SsUA&#10;AADcAAAADwAAAGRycy9kb3ducmV2LnhtbESPX2vCQBDE3wt+h2MF3+qlIqGmnlKFQp+U+gfs25Jb&#10;k5DcXsytGr99r1Do4zAzv2Hmy9416kZdqDwbeBknoIhzbysuDBz2H8+voIIgW2w8k4EHBVguBk9z&#10;zKy/8xfddlKoCOGQoYFSpM20DnlJDsPYt8TRO/vOoUTZFdp2eI9w1+hJkqTaYcVxocSW1iXl9e7q&#10;DCTb6TqlS7ieNqviLOFYy/ekNmY07N/fQAn18h/+a39aA7NpCr9n4hH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TlKxQAAANwAAAAPAAAAAAAAAAAAAAAAAJgCAABkcnMv&#10;ZG93bnJldi54bWxQSwUGAAAAAAQABAD1AAAAigMAAAAA&#10;" path="m,l,10e" filled="f" strokecolor="blue">
              <v:path arrowok="t" o:connecttype="custom" o:connectlocs="0,0;0,2147483646;0,2147483646" o:connectangles="0,0,0"/>
            </v:shape>
            <v:shape id="Freeform 979" o:spid="_x0000_s1545" style="position:absolute;left:9239;top:12966;width:286;height: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bA8MA&#10;AADcAAAADwAAAGRycy9kb3ducmV2LnhtbESPQWsCMRSE7wX/Q3iCl6LZinR1NYoUBEtPbqvnx+a5&#10;u7h5WZLopv++KRR6HGbmG2azi6YTD3K+tazgZZaBIK6sbrlW8PV5mC5B+ICssbNMCr7Jw247etpg&#10;oe3AJ3qUoRYJwr5ABU0IfSGlrxoy6Ge2J07e1TqDIUlXS+1wSHDTyXmWvUqDLaeFBnt6a6i6lXej&#10;4J3yxYeLp/vlPMRl/uwl9qVUajKO+zWIQDH8h//aR61gtcjh90w6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qbA8MAAADcAAAADwAAAAAAAAAAAAAAAACYAgAAZHJzL2Rv&#10;d25yZXYueG1sUEsFBgAAAAAEAAQA9QAAAIgDAAAAAA==&#10;" path="m,l3,e" filled="f" strokecolor="blue">
              <v:path arrowok="t" o:connecttype="custom" o:connectlocs="0,0;2147483646,0;2147483646,0" o:connectangles="0,0,0"/>
            </v:shape>
            <v:shape id="Freeform 980" o:spid="_x0000_s1546" style="position:absolute;left:8572;top:12966;width:286;height: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PccEA&#10;AADcAAAADwAAAGRycy9kb3ducmV2LnhtbERPz2vCMBS+C/sfwhvsIppuiNWuqYzBYLKTdfP8aJ5t&#10;WfNSkmiz/94cBh4/vt/lLppBXMn53rKC52UGgrixuudWwffxY7EB4QOyxsEyKfgjD7vqYVZioe3E&#10;B7rWoRUphH2BCroQxkJK33Rk0C/tSJy4s3UGQ4KuldrhlMLNIF+ybC0N9pwaOhzpvaPmt74YBXvK&#10;V18uHi6nnylu8rmXONZSqafH+PYKIlAMd/G/+1Mr2K7S2nQmHQFZ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D3HBAAAA3AAAAA8AAAAAAAAAAAAAAAAAmAIAAGRycy9kb3du&#10;cmV2LnhtbFBLBQYAAAAABAAEAPUAAACGAwAAAAA=&#10;" path="m,l3,e" filled="f" strokecolor="blue">
              <v:path arrowok="t" o:connecttype="custom" o:connectlocs="0,0;2147483646,0;2147483646,0" o:connectangles="0,0,0"/>
            </v:shape>
            <v:rect id="Rectangle 981" o:spid="_x0000_s1547" style="position:absolute;left:7620;top:11537;width:1631;height:1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2gMIA&#10;AADcAAAADwAAAGRycy9kb3ducmV2LnhtbESPzYoCMRCE74LvEFrwphlFFp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faAwgAAANwAAAAPAAAAAAAAAAAAAAAAAJgCAABkcnMvZG93&#10;bnJldi54bWxQSwUGAAAAAAQABAD1AAAAhwMAAAAA&#10;" filled="f" stroked="f">
              <v:textbox style="mso-fit-shape-to-text:t" inset="0,0,0,0">
                <w:txbxContent>
                  <w:p w:rsidR="00616056" w:rsidRDefault="00616056">
                    <w:r>
                      <w:rPr>
                        <w:rFonts w:cs="Arial"/>
                        <w:color w:val="000080"/>
                        <w:sz w:val="14"/>
                        <w:szCs w:val="14"/>
                      </w:rPr>
                      <w:t>C14</w:t>
                    </w:r>
                  </w:p>
                </w:txbxContent>
              </v:textbox>
            </v:rect>
            <v:rect id="Rectangle 982" o:spid="_x0000_s1548" style="position:absolute;left:7620;top:13442;width:1981;height:1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JwL4A&#10;AADcAAAADwAAAGRycy9kb3ducmV2LnhtbERPy4rCMBTdC/5DuII7TUdQnI5RBkFQcWOdD7g0tw8m&#10;uSlJtPXvzUJweTjvzW6wRjzIh9axgq95BoK4dLrlWsHf7TBbgwgRWaNxTAqeFGC3HY82mGvX85Ue&#10;RaxFCuGQo4Imxi6XMpQNWQxz1xEnrnLeYkzQ11J77FO4NXKRZStpseXU0GBH+4bK/+JuFchbcejX&#10;hfGZOy+qizkdrxU5paaT4fcHRKQhfsRv91Er+F6m+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22ycC+AAAA3AAAAA8AAAAAAAAAAAAAAAAAmAIAAGRycy9kb3ducmV2&#10;LnhtbFBLBQYAAAAABAAEAPUAAACDAwAAAAA=&#10;" filled="f" stroked="f">
              <v:textbox style="mso-fit-shape-to-text:t" inset="0,0,0,0">
                <w:txbxContent>
                  <w:p w:rsidR="00616056" w:rsidRDefault="00616056">
                    <w:r>
                      <w:rPr>
                        <w:rFonts w:cs="Arial"/>
                        <w:color w:val="000080"/>
                        <w:sz w:val="14"/>
                        <w:szCs w:val="14"/>
                      </w:rPr>
                      <w:t>220u</w:t>
                    </w:r>
                  </w:p>
                </w:txbxContent>
              </v:textbox>
            </v:rect>
            <v:shape id="Freeform 983" o:spid="_x0000_s1549" style="position:absolute;left:7620;top:12966;width:952;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DpcUA&#10;AADcAAAADwAAAGRycy9kb3ducmV2LnhtbESPQWvCQBSE7wX/w/IEL1I3ii01dRWpCCIVahS8PrLP&#10;bNrs25BdTfz33YLQ4zAz3zDzZWcrcaPGl44VjEcJCOLc6ZILBafj5vkNhA/IGivHpOBOHpaL3tMc&#10;U+1aPtAtC4WIEPYpKjAh1KmUPjdk0Y9cTRy9i2sshiibQuoG2wi3lZwkyau0WHJcMFjTh6H8J7ta&#10;BeWXOUy/fXXZrznbTT7PBQ7blVKDfrd6BxGoC//hR3urFcxexv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7oOlxQAAANwAAAAPAAAAAAAAAAAAAAAAAJgCAABkcnMv&#10;ZG93bnJldi54bWxQSwUGAAAAAAQABAD1AAAAigMAAAAA&#10;" path="m10,l,e" filled="f" strokecolor="red">
              <v:path arrowok="t" o:connecttype="custom" o:connectlocs="2147483646,0;0,0;0,0" o:connectangles="0,0,0"/>
            </v:shape>
            <v:shape id="Freeform 984" o:spid="_x0000_s1550" style="position:absolute;left:9525;top:12966;width:952;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d0sUA&#10;AADcAAAADwAAAGRycy9kb3ducmV2LnhtbESPQWvCQBSE70L/w/KEXqRuDFra6CpiKYi0UNOC10f2&#10;mY3Nvg3ZrYn/visIHoeZ+YZZrHpbizO1vnKsYDJOQBAXTldcKvj5fn96AeEDssbaMSm4kIfV8mGw&#10;wEy7jvd0zkMpIoR9hgpMCE0mpS8MWfRj1xBH7+haiyHKtpS6xS7CbS3TJHmWFiuOCwYb2hgqfvM/&#10;q6D6MvvpydfHzzfOd+nHocRRt1bqcdiv5yAC9eEevrW3WsHrLIXrmX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B3SxQAAANwAAAAPAAAAAAAAAAAAAAAAAJgCAABkcnMv&#10;ZG93bnJldi54bWxQSwUGAAAAAAQABAD1AAAAigMAAAAA&#10;" path="m,l10,e" filled="f" strokecolor="red">
              <v:path arrowok="t" o:connecttype="custom" o:connectlocs="0,0;2147483646,0;2147483646,0" o:connectangles="0,0,0"/>
            </v:shape>
            <v:shape id="Freeform 985" o:spid="_x0000_s1551" style="position:absolute;left:1905;top:12966;width:1905;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xGGcIA&#10;AADcAAAADwAAAGRycy9kb3ducmV2LnhtbESPT4vCMBTE78J+h/AWvGnqyrprNYqsyHr0//nRPNti&#10;81KSqNVPbwTB4zAzv2HG08ZU4kLOl5YV9LoJCOLM6pJzBbvtovMLwgdkjZVlUnAjD9PJR2uMqbZX&#10;XtNlE3IRIexTVFCEUKdS+qwgg75ra+LoHa0zGKJ0udQOrxFuKvmVJANpsOS4UGBNfwVlp83ZKNB0&#10;drPV7jDo/XPi9np9n//ctkq1P5vZCESgJrzDr/ZSKxh+9+F5Jh4BO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EYZwgAAANwAAAAPAAAAAAAAAAAAAAAAAJgCAABkcnMvZG93&#10;bnJldi54bWxQSwUGAAAAAAQABAD1AAAAhwMAAAAA&#10;" path="m20,l,e" filled="f" strokecolor="#800040">
              <v:path arrowok="t" o:connecttype="custom" o:connectlocs="2147483646,0;0,0;0,0" o:connectangles="0,0,0"/>
            </v:shape>
            <v:shape id="Freeform 986" o:spid="_x0000_s1552" style="position:absolute;left:18097;top:11055;width:0;height:1911;visibility:visible;mso-wrap-style:square;v-text-anchor:top" coordsize="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ZHu8YA&#10;AADcAAAADwAAAGRycy9kb3ducmV2LnhtbESPT2vCQBTE74LfYXlCL1I3ldTWmFVKQVAv0lTr9ZF9&#10;+dNm34bsqum37woFj8PM/IZJV71pxIU6V1tW8DSJQBDnVtdcKjh8rh9fQTiPrLGxTAp+ycFqORyk&#10;mGh75Q+6ZL4UAcIuQQWV920ipcsrMugmtiUOXmE7gz7IrpS6w2uAm0ZOo2gmDdYcFips6b2i/Cc7&#10;GwXxS2x2++9i6vLj+PQ1O+lmW2ulHkb92wKEp97fw//tjVYwf47hdiYc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ZHu8YAAADcAAAADwAAAAAAAAAAAAAAAACYAgAAZHJz&#10;L2Rvd25yZXYueG1sUEsFBgAAAAAEAAQA9QAAAIsDAAAAAA==&#10;" path="m,l,20e" filled="f" strokecolor="#800040">
              <v:path arrowok="t" o:connecttype="custom" o:connectlocs="0,0;0,2147483646;0,2147483646" o:connectangles="0,0,0"/>
            </v:shape>
            <v:shape id="Freeform 987" o:spid="_x0000_s1553" style="position:absolute;left:15240;top:11055;width:2857;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oAMYA&#10;AADcAAAADwAAAGRycy9kb3ducmV2LnhtbESPzWrDMBCE74G+g9hCL6aWG0hI3cihBEpayCU/F98W&#10;a2MbWysjKYnTp68KgRyHmfmGWa5G04sLOd9aVvCWZiCIK6tbrhUcD1+vCxA+IGvsLZOCG3lYFU+T&#10;JebaXnlHl32oRYSwz1FBE8KQS+mrhgz61A7E0TtZZzBE6WqpHV4j3PRymmVzabDluNDgQOuGqm5/&#10;Ngp+tbv1ybr84W3SzTd6l5T+dFbq5Xn8/AARaAyP8L39rRW8z2bwfyYeAV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aoAMYAAADcAAAADwAAAAAAAAAAAAAAAACYAgAAZHJz&#10;L2Rvd25yZXYueG1sUEsFBgAAAAAEAAQA9QAAAIsDAAAAAA==&#10;" path="m,l30,e" filled="f" strokecolor="#800040">
              <v:path arrowok="t" o:connecttype="custom" o:connectlocs="0,0;2147483646,0;2147483646,0" o:connectangles="0,0,0"/>
            </v:shape>
            <v:shape id="Freeform 988" o:spid="_x0000_s1554" style="position:absolute;left:15240;top:10102;width:0;height:953;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3YsUA&#10;AADcAAAADwAAAGRycy9kb3ducmV2LnhtbESPX2vCQBDE3wv9DscKvhTdVNBq9BQplhb65N/nJbcm&#10;wdxemjtj7KfvFQp9HGbmN8xi1dlKtdz40omG52ECiiVzppRcw2H/NpiC8oHEUOWENdzZw2r5+LCg&#10;1LibbLndhVxFiPiUNBQh1Cmizwq25IeuZone2TWWQpRNjqahW4TbCkdJMkFLpcSFgmp+LTi77K5W&#10;Q1evs/cNfn61x9PLGJ3Dp/v3Wet+r1vPQQXuwn/4r/1hNMzGE/g9E48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3DdixQAAANwAAAAPAAAAAAAAAAAAAAAAAJgCAABkcnMv&#10;ZG93bnJldi54bWxQSwUGAAAAAAQABAD1AAAAigMAAAAA&#10;" path="m,10l,e" filled="f" strokecolor="#800040">
              <v:path arrowok="t" o:connecttype="custom" o:connectlocs="0,2147483646;0,0;0,0" o:connectangles="0,0,0"/>
            </v:shape>
            <v:shape id="Freeform 989" o:spid="_x0000_s1555" style="position:absolute;left:25717;top:12966;width:1905;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RacQA&#10;AADcAAAADwAAAGRycy9kb3ducmV2LnhtbESPQWsCMRSE70L/Q3iF3jRbaW3dGqUWikKRohXPj81z&#10;s3TzEpK4bv+9KQgeh5n5hpktetuKjkJsHCt4HBUgiCunG64V7H8+h68gYkLW2DomBX8UYTG/G8yw&#10;1O7MW+p2qRYZwrFEBSYlX0oZK0MW48h54uwdXbCYsgy11AHPGW5bOS6KibTYcF4w6OnDUPW7O1kF&#10;fluHb3OoVtNi+TRZ+U33RaejUg/3/fsbiER9uoWv7bVWMH1+gf8z+Qj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90WnEAAAA3AAAAA8AAAAAAAAAAAAAAAAAmAIAAGRycy9k&#10;b3ducmV2LnhtbFBLBQYAAAAABAAEAPUAAACJAwAAAAA=&#10;" path="m,l20,e" filled="f" strokecolor="red">
              <v:path arrowok="t" o:connecttype="custom" o:connectlocs="0,0;2147483646,0;2147483646,0" o:connectangles="0,0,0"/>
            </v:shape>
            <v:shape id="Freeform 990" o:spid="_x0000_s1556" style="position:absolute;left:26003;top:13252;width:1333;height:0;visibility:visible;mso-wrap-style:square;v-text-anchor:top" coordsize="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h/5MQA&#10;AADcAAAADwAAAGRycy9kb3ducmV2LnhtbERPz2vCMBS+D/Y/hCfsMjRxoM6uqYgim3hx6qHHt+bZ&#10;ljUvpcls/e+Xw2DHj+93uhpsI27U+dqxhulEgSAunKm51HA578avIHxANtg4Jg138rDKHh9STIzr&#10;+ZNup1CKGMI+QQ1VCG0ipS8qsugnriWO3NV1FkOEXSlNh30Mt418UWouLdYcGypsaVNR8X36sRry&#10;fLv7UpsjH1Q/f14v+ny/f8+1fhoN6zcQgYbwL/5zfxgNy1lcG8/EIy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of+TEAAAA3AAAAA8AAAAAAAAAAAAAAAAAmAIAAGRycy9k&#10;b3ducmV2LnhtbFBLBQYAAAAABAAEAPUAAACJAwAAAAA=&#10;" path="m,l14,e" filled="f" strokecolor="red">
              <v:path arrowok="t" o:connecttype="custom" o:connectlocs="0,0;2147483646,0;2147483646,0" o:connectangles="0,0,0"/>
            </v:shape>
            <v:shape id="Freeform 991" o:spid="_x0000_s1557" style="position:absolute;left:26289;top:13538;width:762;height:0;visibility:visible;mso-wrap-style:square;v-text-anchor:top" coordsize="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W2cYA&#10;AADcAAAADwAAAGRycy9kb3ducmV2LnhtbESPT2sCMRTE74V+h/AK3jRpQa1bo6hFlB5a6j/o7bF5&#10;3SxuXpZN1PXbN4LQ4zAzv2HG09ZV4kxNKD1reO4pEMS5NyUXGnbbZfcVRIjIBivPpOFKAaaTx4cx&#10;ZsZf+JvOm1iIBOGQoQYbY51JGXJLDkPP18TJ+/WNw5hkU0jT4CXBXSVflBpIhyWnBYs1LSzlx83J&#10;aZi/q6uJdnX8KPeH4efXQP3wQmndeWpnbyAitfE/fG+vjYZRfwS3M+kIyM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W2cYAAADcAAAADwAAAAAAAAAAAAAAAACYAgAAZHJz&#10;L2Rvd25yZXYueG1sUEsFBgAAAAAEAAQA9QAAAIsDAAAAAA==&#10;" path="m8,l,e" filled="f" strokecolor="red">
              <v:path arrowok="t" o:connecttype="custom" o:connectlocs="2147483646,0;0,0;0,0" o:connectangles="0,0,0"/>
            </v:shape>
            <v:shape id="Freeform 992" o:spid="_x0000_s1558" style="position:absolute;left:26574;top:13823;width:191;height: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DNdcIA&#10;AADcAAAADwAAAGRycy9kb3ducmV2LnhtbERPTWvCQBC9F/wPywi96cZCpaauIrZKsVBobO9DdsyG&#10;ZmfT7Kixv949CD0+3vd82ftGnaiLdWADk3EGirgMtubKwNd+M3oCFQXZYhOYDFwownIxuJtjbsOZ&#10;P+lUSKVSCMccDTiRNtc6lo48xnFoiRN3CJ1HSbCrtO3wnMJ9ox+ybKo91pwaHLa0dlT+FEdv4HXz&#10;/vu9k0lx+bMfxeHR2bB9EWPuh/3qGZRQL//im/vNGphN0/x0Jh0B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oM11wgAAANwAAAAPAAAAAAAAAAAAAAAAAJgCAABkcnMvZG93&#10;bnJldi54bWxQSwUGAAAAAAQABAD1AAAAhwMAAAAA&#10;" path="m,l2,e" filled="f" strokecolor="red">
              <v:path arrowok="t" o:connecttype="custom" o:connectlocs="0,0;2147483646,0;2147483646,0" o:connectangles="0,0,0"/>
            </v:shape>
            <v:rect id="Rectangle 993" o:spid="_x0000_s1559" style="position:absolute;left:27241;top:13442;width:565;height:11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m5sIA&#10;AADcAAAADwAAAGRycy9kb3ducmV2LnhtbESPzYoCMRCE78K+Q2jBm5PRg7izRlkEQcWL4z5AM+n5&#10;YZPOkGSd8e2NIOyxqKqvqM1utEbcyYfOsYJFloMgrpzuuFHwczvM1yBCRNZoHJOCBwXYbT8mGyy0&#10;G/hK9zI2IkE4FKigjbEvpAxVSxZD5nri5NXOW4xJ+kZqj0OCWyOXeb6SFjtOCy32tG+p+i3/rAJ5&#10;Kw/DujQ+d+dlfTGn47Ump9RsOn5/gYg0xv/wu33UCj5X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qbmwgAAANwAAAAPAAAAAAAAAAAAAAAAAJgCAABkcnMvZG93&#10;bnJldi54bWxQSwUGAAAAAAQABAD1AAAAhwMAAAAA&#10;" filled="f" stroked="f">
              <v:textbox style="mso-fit-shape-to-text:t" inset="0,0,0,0">
                <w:txbxContent>
                  <w:p w:rsidR="00616056" w:rsidRDefault="00616056">
                    <w:r>
                      <w:rPr>
                        <w:rFonts w:cs="Arial"/>
                        <w:color w:val="000000"/>
                        <w:sz w:val="16"/>
                        <w:szCs w:val="16"/>
                      </w:rPr>
                      <w:t>0</w:t>
                    </w:r>
                  </w:p>
                </w:txbxContent>
              </v:textbox>
            </v:rect>
            <v:oval id="Oval 994" o:spid="_x0000_s1560" style="position:absolute;left:6667;top:6292;width:1810;height:1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IUMQA&#10;AADcAAAADwAAAGRycy9kb3ducmV2LnhtbESP0WoCMRRE34X+Q7gFX0SzSpF2NUoRCj4IVesHXDfX&#10;7OrmZpuk7vr3RhD6OMzMGWa+7GwtruRD5VjBeJSBIC6crtgoOPx8Dd9BhIissXZMCm4UYLl46c0x&#10;167lHV330YgE4ZCjgjLGJpcyFCVZDCPXECfv5LzFmKQ3UntsE9zWcpJlU2mx4rRQYkOrkorL/s8q&#10;OB4PrpO//ns7MBePb+e2MZutUv3X7nMGIlIX/8PP9lor+JhO4H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qyFDEAAAA3AAAAA8AAAAAAAAAAAAAAAAAmAIAAGRycy9k&#10;b3ducmV2LnhtbFBLBQYAAAAABAAEAPUAAACJAwAAAAA=&#10;" filled="f"/>
            <v:oval id="Oval 995" o:spid="_x0000_s1561" style="position:absolute;top:12014;width:1809;height:18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Zty8UA&#10;AADcAAAADwAAAGRycy9kb3ducmV2LnhtbESP0WoCMRRE3wX/IVzBF6nZWhG7NYoIQh8KWvUDrpvb&#10;7OrmZpuk7vbvG0Ho4zAzZ5jFqrO1uJEPlWMFz+MMBHHhdMVGwem4fZqDCBFZY+2YFPxSgNWy31tg&#10;rl3Ln3Q7RCMShEOOCsoYm1zKUJRkMYxdQ5y8L+ctxiS9kdpjm+C2lpMsm0mLFaeFEhvalFRcDz9W&#10;wfl8cp389rv9yFw9Ti9tYz72Sg0H3foNRKQu/ocf7Xet4HX2A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m3LxQAAANwAAAAPAAAAAAAAAAAAAAAAAJgCAABkcnMv&#10;ZG93bnJldi54bWxQSwUGAAAAAAQABAD1AAAAigMAAAAA&#10;" filled="f"/>
            <v:oval id="Oval 996" o:spid="_x0000_s1562" style="position:absolute;left:8572;top:21545;width:1810;height:1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1v8QA&#10;AADcAAAADwAAAGRycy9kb3ducmV2LnhtbESP3WoCMRSE7wu+QzhCb0rNKiK6NYoIghcFf+oDHDen&#10;2a2bkzWJ7vr2TUHo5TAz3zDzZWdrcScfKscKhoMMBHHhdMVGwelr8z4FESKyxtoxKXhQgOWi9zLH&#10;XLuWD3Q/RiMShEOOCsoYm1zKUJRkMQxcQ5y8b+ctxiS9kdpjm+C2lqMsm0iLFaeFEhtal1Rcjjer&#10;4Hw+uU5e/W7/Zi4exz9tYz73Sr32u9UHiEhd/A8/21utYDYZw9+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P9b/EAAAA3AAAAA8AAAAAAAAAAAAAAAAAmAIAAGRycy9k&#10;b3ducmV2LnhtbFBLBQYAAAAABAAEAPUAAACJAwAAAAA=&#10;" filled="f"/>
            <v:oval id="Oval 997" o:spid="_x0000_s1563" style="position:absolute;left:28575;top:8197;width:1809;height:1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NQJMUA&#10;AADcAAAADwAAAGRycy9kb3ducmV2LnhtbESP0WoCMRRE3wX/IVzBF6nZShW7NYoIQh8KWvUDrpvb&#10;7OrmZpuk7vbvG0Ho4zAzZ5jFqrO1uJEPlWMFz+MMBHHhdMVGwem4fZqDCBFZY+2YFPxSgNWy31tg&#10;rl3Ln3Q7RCMShEOOCsoYm1zKUJRkMYxdQ5y8L+ctxiS9kdpjm+C2lpMsm0mLFaeFEhvalFRcDz9W&#10;wfl8cp389rv9yFw9vlzaxnzslRoOuvUbiEhd/A8/2u9awetsC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w1AkxQAAANwAAAAPAAAAAAAAAAAAAAAAAJgCAABkcnMv&#10;ZG93bnJldi54bWxQSwUGAAAAAAQABAD1AAAAigMAAAAA&#10;" filled="f"/>
            <v:rect id="Rectangle 998" o:spid="_x0000_s1564" style="position:absolute;left:6667;top:5340;width:2140;height:10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8+ksIA&#10;AADcAAAADwAAAGRycy9kb3ducmV2LnhtbESPzYoCMRCE7wv7DqGFva0ZPQzuaBQRBBUvjj5AM+n5&#10;waQzJFlnfHuzIOyxqKqvqNVmtEY8yIfOsYLZNANBXDndcaPgdt1/L0CEiKzROCYFTwqwWX9+rLDQ&#10;buALPcrYiAThUKCCNsa+kDJULVkMU9cTJ6923mJM0jdSexwS3Bo5z7JcWuw4LbTY066l6l7+WgXy&#10;Wu6HRWl85k7z+myOh0tNTqmvybhdgog0xv/wu33QCn7y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fz6SwgAAANwAAAAPAAAAAAAAAAAAAAAAAJgCAABkcnMvZG93&#10;bnJldi54bWxQSwUGAAAAAAQABAD1AAAAhwMAAAAA&#10;" filled="f" stroked="f">
              <v:textbox style="mso-fit-shape-to-text:t" inset="0,0,0,0">
                <w:txbxContent>
                  <w:p w:rsidR="00616056" w:rsidRDefault="00616056">
                    <w:r>
                      <w:rPr>
                        <w:rFonts w:ascii="Courier New" w:hAnsi="Courier New" w:cs="Courier New"/>
                        <w:color w:val="000000"/>
                        <w:sz w:val="14"/>
                        <w:szCs w:val="14"/>
                      </w:rPr>
                      <w:t>TP50</w:t>
                    </w:r>
                  </w:p>
                </w:txbxContent>
              </v:textbox>
            </v:rect>
            <v:rect id="Rectangle 999" o:spid="_x0000_s1565" style="position:absolute;top:11055;width:2139;height:10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bCcIA&#10;AADcAAAADwAAAGRycy9kb3ducmV2LnhtbESPzYoCMRCE7wu+Q2jB25rRg+uORhFBUNmL4z5AM+n5&#10;waQzJNEZ394IC3ssquorar0drBEP8qF1rGA2zUAQl063XCv4vR4+lyBCRNZoHJOCJwXYbkYfa8y1&#10;6/lCjyLWIkE45KigibHLpQxlQxbD1HXEyauctxiT9LXUHvsEt0bOs2whLbacFhrsaN9QeSvuVoG8&#10;Fod+WRifufO8+jGn46Uip9RkPOxWICIN8T/81z5qBd+L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5sJwgAAANwAAAAPAAAAAAAAAAAAAAAAAJgCAABkcnMvZG93&#10;bnJldi54bWxQSwUGAAAAAAQABAD1AAAAhwMAAAAA&#10;" filled="f" stroked="f">
              <v:textbox style="mso-fit-shape-to-text:t" inset="0,0,0,0">
                <w:txbxContent>
                  <w:p w:rsidR="00616056" w:rsidRDefault="00616056">
                    <w:r>
                      <w:rPr>
                        <w:rFonts w:ascii="Courier New" w:hAnsi="Courier New" w:cs="Courier New"/>
                        <w:color w:val="000000"/>
                        <w:sz w:val="14"/>
                        <w:szCs w:val="14"/>
                      </w:rPr>
                      <w:t>TP15</w:t>
                    </w:r>
                  </w:p>
                </w:txbxContent>
              </v:textbox>
            </v:rect>
            <v:rect id="Rectangle 1000" o:spid="_x0000_s1566" style="position:absolute;left:8572;top:20593;width:2140;height:10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Pe8AA&#10;AADcAAAADwAAAGRycy9kb3ducmV2LnhtbERPS2rDMBDdF3IHMYHsGrlZBNe1HEohkIRsYvcAgzX+&#10;UGlkJCV2b18tAl0+3r88LNaIB/kwOlbwts1AELdOj9wr+G6OrzmIEJE1Gsek4JcCHKrVS4mFdjPf&#10;6FHHXqQQDgUqGGKcCilDO5DFsHUTceI65y3GBH0vtcc5hVsjd1m2lxZHTg0DTvQ1UPtT360C2dTH&#10;Oa+Nz9xl113N+XTryCm1WS+fHyAiLfFf/HSftIL3fV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wPe8AAAADcAAAADwAAAAAAAAAAAAAAAACYAgAAZHJzL2Rvd25y&#10;ZXYueG1sUEsFBgAAAAAEAAQA9QAAAIUDAAAAAA==&#10;" filled="f" stroked="f">
              <v:textbox style="mso-fit-shape-to-text:t" inset="0,0,0,0">
                <w:txbxContent>
                  <w:p w:rsidR="00616056" w:rsidRDefault="00616056">
                    <w:r>
                      <w:rPr>
                        <w:rFonts w:ascii="Courier New" w:hAnsi="Courier New" w:cs="Courier New"/>
                        <w:color w:val="000000"/>
                        <w:sz w:val="14"/>
                        <w:szCs w:val="14"/>
                      </w:rPr>
                      <w:t>TP19</w:t>
                    </w:r>
                  </w:p>
                </w:txbxContent>
              </v:textbox>
            </v:rect>
            <v:rect id="Rectangle 1001" o:spid="_x0000_s1567" style="position:absolute;left:28575;top:7245;width:2139;height:10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q4MEA&#10;AADcAAAADwAAAGRycy9kb3ducmV2LnhtbESPzYoCMRCE7wu+Q2jB25rRg+isUUQQVLw47gM0k54f&#10;TDpDEp3x7Y2wsMeiqr6i1tvBGvEkH1rHCmbTDARx6XTLtYLf2+F7CSJEZI3GMSl4UYDtZvS1xly7&#10;nq/0LGItEoRDjgqaGLtcylA2ZDFMXUecvMp5izFJX0vtsU9wa+Q8yxbSYstpocGO9g2V9+JhFchb&#10;ceiXhfGZO8+rizkdrxU5pSbjYfcDItIQ/8N/7aNWsFqs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gquDBAAAA3AAAAA8AAAAAAAAAAAAAAAAAmAIAAGRycy9kb3du&#10;cmV2LnhtbFBLBQYAAAAABAAEAPUAAACGAwAAAAA=&#10;" filled="f" stroked="f">
              <v:textbox style="mso-fit-shape-to-text:t" inset="0,0,0,0">
                <w:txbxContent>
                  <w:p w:rsidR="00616056" w:rsidRDefault="00616056">
                    <w:r>
                      <w:rPr>
                        <w:rFonts w:ascii="Courier New" w:hAnsi="Courier New" w:cs="Courier New"/>
                        <w:color w:val="000000"/>
                        <w:sz w:val="14"/>
                        <w:szCs w:val="14"/>
                      </w:rPr>
                      <w:t>TP17</w:t>
                    </w:r>
                  </w:p>
                </w:txbxContent>
              </v:textbox>
            </v:rect>
            <v:oval id="Oval 1002" o:spid="_x0000_s1568" style="position:absolute;left:16192;top:1524;width:1810;height:18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1lYcEA&#10;AADcAAAADwAAAGRycy9kb3ducmV2LnhtbERPy2oCMRTdF/oP4RbcFM1UpOpolFIouBB8fsB1cs1M&#10;ndxMk+iMf28WQpeH854vO1uLG/lQOVbwMchAEBdOV2wUHA8//QmIEJE11o5JwZ0CLBevL3PMtWt5&#10;R7d9NCKFcMhRQRljk0sZipIshoFriBN3dt5iTNAbqT22KdzWcphln9JixamhxIa+Syou+6tVcDod&#10;XSf//Gb7bi4eR79tY9ZbpXpv3dcMRKQu/ouf7pVWMB2n+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tZWHBAAAA3AAAAA8AAAAAAAAAAAAAAAAAmAIAAGRycy9kb3du&#10;cmV2LnhtbFBLBQYAAAAABAAEAPUAAACGAwAAAAA=&#10;" filled="f"/>
            <v:rect id="Rectangle 1003" o:spid="_x0000_s1569" style="position:absolute;left:16192;top:571;width:2140;height:10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8wO8IA&#10;AADcAAAADwAAAGRycy9kb3ducmV2LnhtbESPzYoCMRCE74LvEFrwphk9uO5oFBEEXbw47gM0k54f&#10;TDpDknVm394sCHssquorarsfrBFP8qF1rGAxz0AQl063XCv4vp9maxAhIms0jknBLwXY78ajLeba&#10;9XyjZxFrkSAcclTQxNjlUoayIYth7jri5FXOW4xJ+lpqj32CWyOXWbaSFltOCw12dGyofBQ/VoG8&#10;F6d+XRifua9ldTWX860ip9R0Mhw2ICIN8T/8bp+1gs+PB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zA7wgAAANwAAAAPAAAAAAAAAAAAAAAAAJgCAABkcnMvZG93&#10;bnJldi54bWxQSwUGAAAAAAQABAD1AAAAhwMAAAAA&#10;" filled="f" stroked="f">
              <v:textbox style="mso-fit-shape-to-text:t" inset="0,0,0,0">
                <w:txbxContent>
                  <w:p w:rsidR="00616056" w:rsidRDefault="00616056">
                    <w:r>
                      <w:rPr>
                        <w:rFonts w:ascii="Courier New" w:hAnsi="Courier New" w:cs="Courier New"/>
                        <w:color w:val="000000"/>
                        <w:sz w:val="14"/>
                        <w:szCs w:val="14"/>
                      </w:rPr>
                      <w:t>TP16</w:t>
                    </w:r>
                  </w:p>
                </w:txbxContent>
              </v:textbox>
            </v:rect>
            <v:rect id="Rectangle 884" o:spid="_x0000_s1570" style="position:absolute;left:12763;top:10388;width:3810;height:5436;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M/6sMA&#10;AADcAAAADwAAAGRycy9kb3ducmV2LnhtbESPT4vCMBTE74LfIbwFb5rWg3+6pqUIQo+uuwe9PZq3&#10;bdnmpTbR1m+/EQSPw8z8htllo2nFnXrXWFYQLyIQxKXVDVcKfr4P8w0I55E1tpZJwYMcZOl0ssNE&#10;24G/6H7ylQgQdgkqqL3vEildWZNBt7AdcfB+bW/QB9lXUvc4BLhp5TKKVtJgw2Ghxo72NZV/p5tR&#10;cMHi6K/r9lzofIxp6HId3walZh9j/gnC0+jf4Ve70Aq26yU8z4QjIN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M/6sMAAADcAAAADwAAAAAAAAAAAAAAAACYAgAAZHJzL2Rv&#10;d25yZXYueG1sUEsFBgAAAAAEAAQA9QAAAIgDAAAAAA==&#10;" filled="f" strokecolor="#00b050" strokeweight="1pt">
              <v:stroke dashstyle="dash"/>
              <v:textbox inset=".5mm,.5mm,.5mm,.5mm">
                <w:txbxContent>
                  <w:p w:rsidR="00616056" w:rsidRDefault="00616056" w:rsidP="00492E76">
                    <w:pPr>
                      <w:rPr>
                        <w:b/>
                        <w:bCs/>
                        <w:color w:val="000000"/>
                      </w:rPr>
                    </w:pPr>
                  </w:p>
                  <w:p w:rsidR="00616056" w:rsidRDefault="00616056" w:rsidP="00492E76">
                    <w:pPr>
                      <w:rPr>
                        <w:b/>
                        <w:bCs/>
                        <w:color w:val="000000"/>
                      </w:rPr>
                    </w:pPr>
                  </w:p>
                  <w:p w:rsidR="00616056" w:rsidRPr="00E2265C" w:rsidRDefault="00616056" w:rsidP="00492E76">
                    <w:pPr>
                      <w:rPr>
                        <w:b/>
                        <w:bCs/>
                        <w:color w:val="000000"/>
                      </w:rPr>
                    </w:pPr>
                    <w:r w:rsidRPr="00E2265C">
                      <w:rPr>
                        <w:b/>
                        <w:bCs/>
                        <w:color w:val="000000"/>
                      </w:rPr>
                      <w:t>C</w:t>
                    </w:r>
                  </w:p>
                </w:txbxContent>
              </v:textbox>
            </v:rect>
            <v:rect id="Rectangle 885" o:spid="_x0000_s1571" style="position:absolute;left:6394;top:21602;width:18371;height:122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1v/sUA&#10;AADcAAAADwAAAGRycy9kb3ducmV2LnhtbESPT2sCMRTE7wW/Q3hCbzXrH9q6GmWRtkhvaz14fGye&#10;m9XNy5Kkuv32RhB6HGbmN8xy3dtWXMiHxrGC8SgDQVw53XCtYP/z+fIOIkRkja1jUvBHAdarwdMS&#10;c+2uXNJlF2uRIBxyVGBi7HIpQ2XIYhi5jjh5R+ctxiR9LbXHa4LbVk6y7FVabDgtGOxoY6g6736t&#10;glN5Ksz+PK2P5dZ/aXSH4uN7ptTzsC8WICL18T/8aG+1gvnbFO5n0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W/+xQAAANwAAAAPAAAAAAAAAAAAAAAAAJgCAABkcnMv&#10;ZG93bnJldi54bWxQSwUGAAAAAAQABAD1AAAAigMAAAAA&#10;" filled="f" strokecolor="#00b050" strokeweight="1pt">
              <v:stroke dashstyle="dash"/>
              <v:textbox inset=".5mm,.5mm,.5mm,.5mm">
                <w:txbxContent>
                  <w:p w:rsidR="00616056" w:rsidRPr="00E2265C" w:rsidRDefault="00616056" w:rsidP="00492E76">
                    <w:pPr>
                      <w:jc w:val="right"/>
                      <w:rPr>
                        <w:b/>
                        <w:bCs/>
                        <w:color w:val="000000"/>
                      </w:rPr>
                    </w:pPr>
                    <w:r w:rsidRPr="00E2265C">
                      <w:rPr>
                        <w:b/>
                        <w:bCs/>
                        <w:color w:val="000000"/>
                      </w:rPr>
                      <w:t>A</w:t>
                    </w:r>
                  </w:p>
                </w:txbxContent>
              </v:textbox>
            </v:rect>
            <w10:wrap type="none"/>
            <w10:anchorlock/>
          </v:group>
        </w:pict>
      </w:r>
    </w:p>
    <w:p w:rsidR="00610713" w:rsidRDefault="00610713" w:rsidP="00610713">
      <w:pPr>
        <w:pStyle w:val="Caption"/>
        <w:rPr>
          <w:noProof/>
        </w:rPr>
      </w:pPr>
      <w:r>
        <w:t xml:space="preserve">Figure </w:t>
      </w:r>
      <w:r w:rsidR="00FB2E56">
        <w:fldChar w:fldCharType="begin"/>
      </w:r>
      <w:r w:rsidR="00FE0D29">
        <w:instrText xml:space="preserve"> SEQ Figure \* ARABIC </w:instrText>
      </w:r>
      <w:r w:rsidR="00FB2E56">
        <w:fldChar w:fldCharType="separate"/>
      </w:r>
      <w:r w:rsidR="00295CC9">
        <w:rPr>
          <w:noProof/>
        </w:rPr>
        <w:t>16</w:t>
      </w:r>
      <w:r w:rsidR="00FB2E56">
        <w:rPr>
          <w:noProof/>
        </w:rPr>
        <w:fldChar w:fldCharType="end"/>
      </w:r>
    </w:p>
    <w:p w:rsidR="006277A4" w:rsidRPr="006277A4" w:rsidRDefault="006277A4" w:rsidP="001837A5">
      <w:pPr>
        <w:jc w:val="center"/>
        <w:rPr>
          <w:b/>
          <w:bCs/>
          <w:u w:val="single"/>
        </w:rPr>
      </w:pPr>
      <w:r w:rsidRPr="006D4215">
        <w:rPr>
          <w:b/>
          <w:bCs/>
          <w:u w:val="single"/>
        </w:rPr>
        <w:t>In this section,</w:t>
      </w:r>
      <w:r w:rsidRPr="006277A4">
        <w:rPr>
          <w:b/>
          <w:bCs/>
          <w:u w:val="single"/>
        </w:rPr>
        <w:t xml:space="preserve"> assume </w:t>
      </w:r>
      <w:r w:rsidR="000B691D" w:rsidRPr="001837A5">
        <w:rPr>
          <w:b/>
          <w:bCs/>
          <w:position w:val="-12"/>
          <w:u w:val="single"/>
        </w:rPr>
        <w:object w:dxaOrig="1760" w:dyaOrig="340">
          <v:shape id="_x0000_i1149" type="#_x0000_t75" style="width:86.25pt;height:18pt" o:ole="">
            <v:imagedata r:id="rId243" o:title=""/>
          </v:shape>
          <o:OLEObject Type="Embed" ProgID="Equation.3" ShapeID="_x0000_i1149" DrawAspect="Content" ObjectID="_1568211860" r:id="rId244"/>
        </w:object>
      </w:r>
      <w:r w:rsidR="001837A5">
        <w:rPr>
          <w:b/>
          <w:bCs/>
          <w:u w:val="single"/>
        </w:rPr>
        <w:t xml:space="preserve"> </w:t>
      </w:r>
      <w:proofErr w:type="gramStart"/>
      <w:r w:rsidR="001837A5">
        <w:rPr>
          <w:b/>
          <w:bCs/>
          <w:u w:val="single"/>
        </w:rPr>
        <w:t xml:space="preserve">and </w:t>
      </w:r>
      <w:proofErr w:type="gramEnd"/>
      <w:r w:rsidR="000B691D" w:rsidRPr="001837A5">
        <w:rPr>
          <w:position w:val="-12"/>
        </w:rPr>
        <w:object w:dxaOrig="1440" w:dyaOrig="340">
          <v:shape id="_x0000_i1150" type="#_x0000_t75" style="width:1in;height:18pt" o:ole="">
            <v:imagedata r:id="rId245" o:title=""/>
          </v:shape>
          <o:OLEObject Type="Embed" ProgID="Equation.3" ShapeID="_x0000_i1150" DrawAspect="Content" ObjectID="_1568211861" r:id="rId246"/>
        </w:object>
      </w:r>
      <w:r w:rsidRPr="006277A4">
        <w:rPr>
          <w:b/>
          <w:bCs/>
          <w:u w:val="single"/>
        </w:rPr>
        <w:t>.</w:t>
      </w:r>
    </w:p>
    <w:p w:rsidR="006277A4" w:rsidRDefault="006277A4" w:rsidP="006277A4"/>
    <w:p w:rsidR="006277A4" w:rsidRDefault="006277A4" w:rsidP="006277A4">
      <w:pPr>
        <w:numPr>
          <w:ilvl w:val="1"/>
          <w:numId w:val="2"/>
        </w:numPr>
      </w:pPr>
      <w:r>
        <w:t xml:space="preserve">The </w:t>
      </w:r>
      <w:proofErr w:type="spellStart"/>
      <w:r>
        <w:t>subcircuit</w:t>
      </w:r>
      <w:proofErr w:type="spellEnd"/>
      <w:r>
        <w:t xml:space="preserve"> marked “</w:t>
      </w:r>
      <w:r>
        <w:rPr>
          <w:b/>
          <w:bCs/>
        </w:rPr>
        <w:t>A</w:t>
      </w:r>
      <w:r>
        <w:t>” is a current mirror.</w:t>
      </w:r>
    </w:p>
    <w:p w:rsidR="006277A4" w:rsidRDefault="006277A4" w:rsidP="006277A4">
      <w:pPr>
        <w:numPr>
          <w:ilvl w:val="2"/>
          <w:numId w:val="2"/>
        </w:numPr>
      </w:pPr>
      <w:r>
        <w:t>Calculate the current pulled by this mirror</w:t>
      </w:r>
      <w:proofErr w:type="gramStart"/>
      <w:r>
        <w:t xml:space="preserve">, </w:t>
      </w:r>
      <w:proofErr w:type="gramEnd"/>
      <w:r w:rsidR="006655A5" w:rsidRPr="006277A4">
        <w:rPr>
          <w:position w:val="-10"/>
        </w:rPr>
        <w:object w:dxaOrig="400" w:dyaOrig="320">
          <v:shape id="_x0000_i1151" type="#_x0000_t75" style="width:20.25pt;height:15pt" o:ole="">
            <v:imagedata r:id="rId247" o:title=""/>
          </v:shape>
          <o:OLEObject Type="Embed" ProgID="Equation.3" ShapeID="_x0000_i1151" DrawAspect="Content" ObjectID="_1568211862" r:id="rId248"/>
        </w:object>
      </w:r>
      <w:r>
        <w:t>.</w:t>
      </w:r>
    </w:p>
    <w:p w:rsidR="006277A4" w:rsidRDefault="006655A5" w:rsidP="006655A5">
      <w:pPr>
        <w:numPr>
          <w:ilvl w:val="2"/>
          <w:numId w:val="2"/>
        </w:numPr>
        <w:jc w:val="both"/>
      </w:pPr>
      <w:bookmarkStart w:id="87" w:name="_Ref445327778"/>
      <w:r>
        <w:t xml:space="preserve">Derive symbolically the output resistance seen into the collector of Q12 (assume </w:t>
      </w:r>
      <w:r w:rsidRPr="006655A5">
        <w:rPr>
          <w:position w:val="-10"/>
        </w:rPr>
        <w:object w:dxaOrig="360" w:dyaOrig="320">
          <v:shape id="_x0000_i1152" type="#_x0000_t75" style="width:15.75pt;height:15pt" o:ole="">
            <v:imagedata r:id="rId249" o:title=""/>
          </v:shape>
          <o:OLEObject Type="Embed" ProgID="Equation.3" ShapeID="_x0000_i1152" DrawAspect="Content" ObjectID="_1568211863" r:id="rId250"/>
        </w:object>
      </w:r>
      <w:r>
        <w:t xml:space="preserve"> is finite).</w:t>
      </w:r>
      <w:bookmarkEnd w:id="87"/>
    </w:p>
    <w:p w:rsidR="003A5AE5" w:rsidRDefault="003A5AE5" w:rsidP="006277A4"/>
    <w:p w:rsidR="003A5AE5" w:rsidRDefault="005A09AB" w:rsidP="003A5AE5">
      <w:pPr>
        <w:numPr>
          <w:ilvl w:val="1"/>
          <w:numId w:val="2"/>
        </w:numPr>
      </w:pPr>
      <w:r>
        <w:t xml:space="preserve">The </w:t>
      </w:r>
      <w:proofErr w:type="spellStart"/>
      <w:r>
        <w:t>subcircuit</w:t>
      </w:r>
      <w:proofErr w:type="spellEnd"/>
      <w:r>
        <w:t xml:space="preserve"> marked “</w:t>
      </w:r>
      <w:r w:rsidRPr="005A09AB">
        <w:rPr>
          <w:b/>
          <w:bCs/>
        </w:rPr>
        <w:t>B</w:t>
      </w:r>
      <w:r>
        <w:t xml:space="preserve">” is an output stage. </w:t>
      </w:r>
    </w:p>
    <w:p w:rsidR="00173946" w:rsidRDefault="00173946" w:rsidP="00173946">
      <w:pPr>
        <w:numPr>
          <w:ilvl w:val="2"/>
          <w:numId w:val="2"/>
        </w:numPr>
      </w:pPr>
      <w:r>
        <w:t>Which class is this?</w:t>
      </w:r>
    </w:p>
    <w:p w:rsidR="003A5AE5" w:rsidRDefault="005A09AB" w:rsidP="003A5AE5">
      <w:pPr>
        <w:numPr>
          <w:ilvl w:val="2"/>
          <w:numId w:val="2"/>
        </w:numPr>
      </w:pPr>
      <w:r>
        <w:lastRenderedPageBreak/>
        <w:t xml:space="preserve">Regarding this </w:t>
      </w:r>
      <w:proofErr w:type="spellStart"/>
      <w:r>
        <w:t>subcircuit</w:t>
      </w:r>
      <w:proofErr w:type="spellEnd"/>
      <w:r>
        <w:t xml:space="preserve"> only, explain what happens in the positive half-cycle of the input signal, and in the negative half-cycle. Explain the operating regime of the transistors and the currents through them.</w:t>
      </w:r>
      <w:r w:rsidR="003A5AE5">
        <w:t xml:space="preserve"> </w:t>
      </w:r>
    </w:p>
    <w:p w:rsidR="003A5AE5" w:rsidRDefault="003A5AE5" w:rsidP="003A5AE5">
      <w:pPr>
        <w:numPr>
          <w:ilvl w:val="2"/>
          <w:numId w:val="2"/>
        </w:numPr>
      </w:pPr>
      <w:r>
        <w:t>Why is the capacitor C13 required here?</w:t>
      </w:r>
    </w:p>
    <w:p w:rsidR="005B1525" w:rsidRDefault="005B1525" w:rsidP="005B1525"/>
    <w:p w:rsidR="006277A4" w:rsidRDefault="006277A4" w:rsidP="006277A4">
      <w:pPr>
        <w:numPr>
          <w:ilvl w:val="1"/>
          <w:numId w:val="2"/>
        </w:numPr>
      </w:pPr>
      <w:r>
        <w:t xml:space="preserve">The </w:t>
      </w:r>
      <w:proofErr w:type="spellStart"/>
      <w:r>
        <w:t>subcircuit</w:t>
      </w:r>
      <w:proofErr w:type="spellEnd"/>
      <w:r>
        <w:t xml:space="preserve"> marked “</w:t>
      </w:r>
      <w:r>
        <w:rPr>
          <w:b/>
          <w:bCs/>
        </w:rPr>
        <w:t>C</w:t>
      </w:r>
      <w:r>
        <w:t>” is an amplifier.</w:t>
      </w:r>
    </w:p>
    <w:p w:rsidR="006277A4" w:rsidRDefault="006277A4" w:rsidP="006277A4">
      <w:pPr>
        <w:numPr>
          <w:ilvl w:val="2"/>
          <w:numId w:val="2"/>
        </w:numPr>
      </w:pPr>
      <w:r>
        <w:t>Which amplifier is this?</w:t>
      </w:r>
    </w:p>
    <w:p w:rsidR="006277A4" w:rsidRDefault="006277A4" w:rsidP="001B0752">
      <w:pPr>
        <w:numPr>
          <w:ilvl w:val="2"/>
          <w:numId w:val="2"/>
        </w:numPr>
      </w:pPr>
      <w:r>
        <w:t>Calculate the small signal voltage gain of this amplifier</w:t>
      </w:r>
      <w:proofErr w:type="gramStart"/>
      <w:r>
        <w:t xml:space="preserve">, </w:t>
      </w:r>
      <w:proofErr w:type="gramEnd"/>
      <w:r w:rsidR="00907BD1" w:rsidRPr="001B0752">
        <w:rPr>
          <w:position w:val="-12"/>
        </w:rPr>
        <w:object w:dxaOrig="820" w:dyaOrig="360">
          <v:shape id="_x0000_i1153" type="#_x0000_t75" style="width:42pt;height:18pt" o:ole="">
            <v:imagedata r:id="rId251" o:title=""/>
          </v:shape>
          <o:OLEObject Type="Embed" ProgID="Equation.3" ShapeID="_x0000_i1153" DrawAspect="Content" ObjectID="_1568211864" r:id="rId252"/>
        </w:object>
      </w:r>
      <w:r>
        <w:t xml:space="preserve">, in intermediate frequencies. </w:t>
      </w:r>
      <w:r w:rsidR="001B0752">
        <w:t xml:space="preserve">Does the resistance </w:t>
      </w:r>
      <w:r w:rsidR="006655A5">
        <w:t xml:space="preserve">calculated in section </w:t>
      </w:r>
      <w:r w:rsidR="00FB2E56">
        <w:fldChar w:fldCharType="begin"/>
      </w:r>
      <w:r w:rsidR="006655A5">
        <w:instrText xml:space="preserve"> REF _Ref445327778 \r \h </w:instrText>
      </w:r>
      <w:r w:rsidR="00FB2E56">
        <w:fldChar w:fldCharType="separate"/>
      </w:r>
      <w:r w:rsidR="00295CC9">
        <w:rPr>
          <w:cs/>
        </w:rPr>
        <w:t>‎</w:t>
      </w:r>
      <w:r w:rsidR="00295CC9">
        <w:t>12.1.2</w:t>
      </w:r>
      <w:r w:rsidR="00FB2E56">
        <w:fldChar w:fldCharType="end"/>
      </w:r>
      <w:r w:rsidR="006655A5">
        <w:t xml:space="preserve"> affect this gain?</w:t>
      </w:r>
    </w:p>
    <w:p w:rsidR="00173946" w:rsidRDefault="00173946" w:rsidP="006655A5">
      <w:pPr>
        <w:numPr>
          <w:ilvl w:val="2"/>
          <w:numId w:val="2"/>
        </w:numPr>
      </w:pPr>
      <w:r>
        <w:t>Why were the values of R74 and R34 chosen this way?</w:t>
      </w:r>
    </w:p>
    <w:p w:rsidR="00173946" w:rsidRDefault="00173946" w:rsidP="00173946"/>
    <w:p w:rsidR="00173946" w:rsidRDefault="00173946" w:rsidP="00877B23">
      <w:pPr>
        <w:numPr>
          <w:ilvl w:val="1"/>
          <w:numId w:val="2"/>
        </w:numPr>
      </w:pPr>
      <w:r>
        <w:t xml:space="preserve">Estimate the total voltage gain of this circuit, </w:t>
      </w:r>
      <w:r w:rsidR="00A348EC">
        <w:t>with</w:t>
      </w:r>
      <w:r w:rsidR="004113BC">
        <w:t xml:space="preserve"> TP15 the input of the circuit.</w:t>
      </w:r>
    </w:p>
    <w:p w:rsidR="006277A4" w:rsidRDefault="006277A4" w:rsidP="006277A4"/>
    <w:p w:rsidR="00614831" w:rsidRDefault="00614831" w:rsidP="00614831"/>
    <w:p w:rsidR="00EE798F" w:rsidRDefault="00EE798F" w:rsidP="00EE798F">
      <w:pPr>
        <w:pStyle w:val="ListParagraph"/>
        <w:numPr>
          <w:ilvl w:val="0"/>
          <w:numId w:val="2"/>
        </w:numPr>
        <w:rPr>
          <w:u w:val="single"/>
        </w:rPr>
      </w:pPr>
      <w:bookmarkStart w:id="88" w:name="_Ref446885559"/>
      <w:r w:rsidRPr="00EE798F">
        <w:rPr>
          <w:u w:val="single"/>
        </w:rPr>
        <w:t>THD and spectrum measurement</w:t>
      </w:r>
      <w:bookmarkEnd w:id="88"/>
    </w:p>
    <w:p w:rsidR="00EE798F" w:rsidRPr="00EE798F" w:rsidRDefault="00EE798F" w:rsidP="007E6032">
      <w:pPr>
        <w:pStyle w:val="Guide"/>
      </w:pPr>
      <w:r w:rsidRPr="00EE798F">
        <w:t>In the</w:t>
      </w:r>
      <w:r>
        <w:t xml:space="preserve"> experiment you will have to use the scope’s FFT function to display and measure the spectral content of a signal. Read “</w:t>
      </w:r>
      <w:r w:rsidR="007E6032">
        <w:t>INFOBIT – How to measure a spectrum</w:t>
      </w:r>
      <w:r>
        <w:t>” on our lab’s website and answer the following questions.</w:t>
      </w:r>
    </w:p>
    <w:p w:rsidR="00EE798F" w:rsidRDefault="00EE798F" w:rsidP="00EE798F">
      <w:pPr>
        <w:pStyle w:val="ListParagraph"/>
        <w:numPr>
          <w:ilvl w:val="1"/>
          <w:numId w:val="2"/>
        </w:numPr>
      </w:pPr>
      <w:r>
        <w:t>Given a square wave with base frequency AB kHz, what would the Span be in order to have the first 5</w:t>
      </w:r>
      <w:r w:rsidR="00B27FB1">
        <w:t>-10</w:t>
      </w:r>
      <w:r>
        <w:t xml:space="preserve"> harmonics displayed on screen? What would be considered a “good FFT resolution” in this case?</w:t>
      </w:r>
    </w:p>
    <w:p w:rsidR="00EE798F" w:rsidRDefault="00AE405C" w:rsidP="00175A33">
      <w:pPr>
        <w:pStyle w:val="ListParagraph"/>
        <w:numPr>
          <w:ilvl w:val="1"/>
          <w:numId w:val="2"/>
        </w:numPr>
      </w:pPr>
      <w:r>
        <w:t xml:space="preserve">Denoting the harmonics of a </w:t>
      </w:r>
      <w:proofErr w:type="gramStart"/>
      <w:r>
        <w:t xml:space="preserve">spectrum </w:t>
      </w:r>
      <w:proofErr w:type="gramEnd"/>
      <w:r w:rsidRPr="00FB2E56">
        <w:rPr>
          <w:position w:val="-10"/>
        </w:rPr>
        <w:object w:dxaOrig="1020" w:dyaOrig="330">
          <v:shape id="_x0000_i1154" type="#_x0000_t75" style="width:51pt;height:16.5pt" o:ole="">
            <v:imagedata r:id="rId253" o:title=""/>
          </v:shape>
          <o:OLEObject Type="Embed" ProgID="Equation.3" ShapeID="_x0000_i1154" DrawAspect="Content" ObjectID="_1568211865" r:id="rId254"/>
        </w:object>
      </w:r>
      <w:r>
        <w:t xml:space="preserve">, where </w:t>
      </w:r>
      <w:r w:rsidRPr="00FB2E56">
        <w:rPr>
          <w:position w:val="-10"/>
        </w:rPr>
        <w:object w:dxaOrig="270" w:dyaOrig="330">
          <v:shape id="_x0000_i1155" type="#_x0000_t75" style="width:13.5pt;height:16.5pt" o:ole="">
            <v:imagedata r:id="rId255" o:title=""/>
          </v:shape>
          <o:OLEObject Type="Embed" ProgID="Equation.3" ShapeID="_x0000_i1155" DrawAspect="Content" ObjectID="_1568211866" r:id="rId256"/>
        </w:object>
      </w:r>
      <w:r>
        <w:t xml:space="preserve"> is the first harmonic, the scope will measure these in </w:t>
      </w:r>
      <w:proofErr w:type="spellStart"/>
      <w:r>
        <w:t>dBV</w:t>
      </w:r>
      <w:proofErr w:type="spellEnd"/>
      <w:r>
        <w:t xml:space="preserve">, i.e. </w:t>
      </w:r>
      <w:r w:rsidRPr="00FB2E56">
        <w:rPr>
          <w:position w:val="-10"/>
        </w:rPr>
        <w:object w:dxaOrig="2415" w:dyaOrig="330">
          <v:shape id="_x0000_i1156" type="#_x0000_t75" style="width:120.75pt;height:16.5pt" o:ole="">
            <v:imagedata r:id="rId257" o:title=""/>
          </v:shape>
          <o:OLEObject Type="Embed" ProgID="Equation.3" ShapeID="_x0000_i1156" DrawAspect="Content" ObjectID="_1568211867" r:id="rId258"/>
        </w:object>
      </w:r>
      <w:r>
        <w:t xml:space="preserve">.. Setting the scope correctly, you will be able to measure the harmonics in </w:t>
      </w:r>
      <w:proofErr w:type="spellStart"/>
      <w:r>
        <w:t>dB.</w:t>
      </w:r>
      <w:proofErr w:type="spellEnd"/>
      <w:r>
        <w:t xml:space="preserve"> Explain the difference and explain how you would do this using the scope.</w:t>
      </w:r>
    </w:p>
    <w:p w:rsidR="00AE405C" w:rsidRDefault="00AE405C" w:rsidP="00AE405C">
      <w:pPr>
        <w:pStyle w:val="Guide"/>
        <w:numPr>
          <w:ilvl w:val="0"/>
          <w:numId w:val="15"/>
        </w:numPr>
      </w:pPr>
      <w:r>
        <w:t>Once you have the values of the harmonics in dB, you’ll be able to calculate the total harmonic distortion, or THD. If you measured all harmonics relative to the first harmonic, then the formula would be,</w:t>
      </w:r>
    </w:p>
    <w:p w:rsidR="00AE405C" w:rsidRDefault="00340BFB" w:rsidP="00AE405C">
      <w:pPr>
        <w:jc w:val="center"/>
      </w:pPr>
      <w:r w:rsidRPr="001C3C54">
        <w:rPr>
          <w:position w:val="-34"/>
        </w:rPr>
        <w:object w:dxaOrig="5020" w:dyaOrig="840">
          <v:shape id="_x0000_i1157" type="#_x0000_t75" style="width:245.25pt;height:41.25pt" o:ole="">
            <v:imagedata r:id="rId259" o:title=""/>
          </v:shape>
          <o:OLEObject Type="Embed" ProgID="Equation.3" ShapeID="_x0000_i1157" DrawAspect="Content" ObjectID="_1568211868" r:id="rId260"/>
        </w:object>
      </w:r>
    </w:p>
    <w:p w:rsidR="00AE405C" w:rsidRDefault="00AE405C" w:rsidP="00AE405C">
      <w:pPr>
        <w:pStyle w:val="Guide"/>
        <w:numPr>
          <w:ilvl w:val="0"/>
          <w:numId w:val="0"/>
        </w:numPr>
        <w:ind w:left="720"/>
      </w:pPr>
      <w:proofErr w:type="gramStart"/>
      <w:r>
        <w:t>where</w:t>
      </w:r>
      <w:proofErr w:type="gramEnd"/>
      <w:r>
        <w:t xml:space="preserve"> </w:t>
      </w:r>
      <w:r w:rsidRPr="00FB2E56">
        <w:rPr>
          <w:position w:val="-10"/>
        </w:rPr>
        <w:object w:dxaOrig="840" w:dyaOrig="315">
          <v:shape id="_x0000_i1158" type="#_x0000_t75" style="width:42.75pt;height:15.75pt" o:ole="">
            <v:imagedata r:id="rId261" o:title=""/>
          </v:shape>
          <o:OLEObject Type="Embed" ProgID="Equation.3" ShapeID="_x0000_i1158" DrawAspect="Content" ObjectID="_1568211869" r:id="rId262"/>
        </w:object>
      </w:r>
      <w:r>
        <w:t xml:space="preserve"> is the measurement of the </w:t>
      </w:r>
      <w:proofErr w:type="spellStart"/>
      <w:r>
        <w:t>m</w:t>
      </w:r>
      <w:r>
        <w:rPr>
          <w:vertAlign w:val="superscript"/>
        </w:rPr>
        <w:t>th</w:t>
      </w:r>
      <w:proofErr w:type="spellEnd"/>
      <w:r>
        <w:t xml:space="preserve"> harmonic from the scope.</w:t>
      </w:r>
    </w:p>
    <w:p w:rsidR="00EE798F" w:rsidRPr="001304F1" w:rsidRDefault="00EE798F" w:rsidP="00EE798F">
      <w:pPr>
        <w:rPr>
          <w:rtl/>
        </w:rPr>
      </w:pPr>
    </w:p>
    <w:p w:rsidR="00453E37" w:rsidRDefault="00453E37" w:rsidP="00453E37">
      <w:pPr>
        <w:pStyle w:val="ListParagraph"/>
        <w:numPr>
          <w:ilvl w:val="1"/>
          <w:numId w:val="2"/>
        </w:numPr>
      </w:pPr>
      <w:bookmarkStart w:id="89" w:name="_Ref482037248"/>
      <w:r>
        <w:t xml:space="preserve">Suppose you have a square wave input between -1V and 1V, and you take its spectrum using the scope. Explain how </w:t>
      </w:r>
      <w:proofErr w:type="gramStart"/>
      <w:r>
        <w:t>would the spectrum</w:t>
      </w:r>
      <w:proofErr w:type="gramEnd"/>
      <w:r>
        <w:t xml:space="preserve"> look like for a duty cycle of 50%, and for a duty cycle of 33.33%.</w:t>
      </w:r>
      <w:bookmarkEnd w:id="89"/>
    </w:p>
    <w:p w:rsidR="00936AA7" w:rsidRDefault="00936AA7" w:rsidP="00453E37">
      <w:pPr>
        <w:pStyle w:val="ListParagraph"/>
        <w:numPr>
          <w:ilvl w:val="1"/>
          <w:numId w:val="2"/>
        </w:numPr>
      </w:pPr>
      <w:r>
        <w:t xml:space="preserve">Which 5 harmonics would you measure to estimate the THD of the signal from </w:t>
      </w:r>
      <w:r w:rsidR="00FB2E56">
        <w:fldChar w:fldCharType="begin"/>
      </w:r>
      <w:r>
        <w:instrText xml:space="preserve"> REF _Ref482037248 \n \h </w:instrText>
      </w:r>
      <w:r w:rsidR="00FB2E56">
        <w:fldChar w:fldCharType="separate"/>
      </w:r>
      <w:r w:rsidR="00295CC9">
        <w:rPr>
          <w:cs/>
        </w:rPr>
        <w:t>‎</w:t>
      </w:r>
      <w:r w:rsidR="00295CC9">
        <w:t>13.3</w:t>
      </w:r>
      <w:r w:rsidR="00FB2E56">
        <w:fldChar w:fldCharType="end"/>
      </w:r>
      <w:r>
        <w:t>?</w:t>
      </w:r>
    </w:p>
    <w:p w:rsidR="00EE798F" w:rsidRDefault="00EE798F" w:rsidP="00EE798F"/>
    <w:p w:rsidR="00EE798F" w:rsidRDefault="00EE798F" w:rsidP="00EE798F"/>
    <w:p w:rsidR="00EE798F" w:rsidRDefault="000B691D" w:rsidP="00EE798F">
      <w:pPr>
        <w:pStyle w:val="ListParagraph"/>
        <w:numPr>
          <w:ilvl w:val="0"/>
          <w:numId w:val="2"/>
        </w:numPr>
        <w:rPr>
          <w:u w:val="single"/>
        </w:rPr>
      </w:pPr>
      <w:r w:rsidRPr="000B691D">
        <w:rPr>
          <w:u w:val="single"/>
        </w:rPr>
        <w:t>Thermal calculations</w:t>
      </w:r>
    </w:p>
    <w:p w:rsidR="000B691D" w:rsidRPr="000B691D" w:rsidRDefault="000B691D" w:rsidP="000B691D"/>
    <w:p w:rsidR="000B691D" w:rsidRDefault="000B691D" w:rsidP="000B691D">
      <w:pPr>
        <w:pStyle w:val="ListParagraph"/>
        <w:numPr>
          <w:ilvl w:val="1"/>
          <w:numId w:val="2"/>
        </w:numPr>
      </w:pPr>
      <w:r w:rsidRPr="000B691D">
        <w:t xml:space="preserve">Define </w:t>
      </w:r>
      <w:r>
        <w:t>the following</w:t>
      </w:r>
      <w:proofErr w:type="gramStart"/>
      <w:r>
        <w:t xml:space="preserve">: </w:t>
      </w:r>
      <w:proofErr w:type="gramEnd"/>
      <w:r w:rsidR="001B0752" w:rsidRPr="00401620">
        <w:rPr>
          <w:position w:val="-12"/>
        </w:rPr>
        <w:object w:dxaOrig="3760" w:dyaOrig="360">
          <v:shape id="_x0000_i1159" type="#_x0000_t75" style="width:183pt;height:18pt" o:ole="">
            <v:imagedata r:id="rId263" o:title=""/>
          </v:shape>
          <o:OLEObject Type="Embed" ProgID="Equation.3" ShapeID="_x0000_i1159" DrawAspect="Content" ObjectID="_1568211870" r:id="rId264"/>
        </w:object>
      </w:r>
      <w:r>
        <w:t>.</w:t>
      </w:r>
    </w:p>
    <w:p w:rsidR="000B691D" w:rsidRDefault="000B691D" w:rsidP="00401620">
      <w:pPr>
        <w:pStyle w:val="ListParagraph"/>
        <w:numPr>
          <w:ilvl w:val="1"/>
          <w:numId w:val="2"/>
        </w:numPr>
      </w:pPr>
      <w:r>
        <w:t xml:space="preserve">Using the datasheet of transistor model 2N2905 (use the one on the course website), </w:t>
      </w:r>
      <w:proofErr w:type="gramStart"/>
      <w:r>
        <w:t xml:space="preserve">find </w:t>
      </w:r>
      <w:proofErr w:type="gramEnd"/>
      <w:r w:rsidR="00344C22" w:rsidRPr="00344C22">
        <w:rPr>
          <w:position w:val="-12"/>
        </w:rPr>
        <w:object w:dxaOrig="880" w:dyaOrig="360">
          <v:shape id="_x0000_i1160" type="#_x0000_t75" style="width:43.5pt;height:15.75pt" o:ole="">
            <v:imagedata r:id="rId265" o:title=""/>
          </v:shape>
          <o:OLEObject Type="Embed" ProgID="Equation.3" ShapeID="_x0000_i1160" DrawAspect="Content" ObjectID="_1568211871" r:id="rId266"/>
        </w:object>
      </w:r>
      <w:r>
        <w:t xml:space="preserve">. Then, calculate the </w:t>
      </w:r>
      <w:r w:rsidR="00401620">
        <w:t xml:space="preserve">following </w:t>
      </w:r>
      <w:r>
        <w:t>(each subsection is independent of the others; use only the given d</w:t>
      </w:r>
      <w:r w:rsidR="00401620">
        <w:t>ata):</w:t>
      </w:r>
    </w:p>
    <w:p w:rsidR="000B691D" w:rsidRDefault="00401620" w:rsidP="00401620">
      <w:pPr>
        <w:pStyle w:val="ListParagraph"/>
        <w:numPr>
          <w:ilvl w:val="2"/>
          <w:numId w:val="2"/>
        </w:numPr>
      </w:pPr>
      <w:r w:rsidRPr="00B1188B">
        <w:rPr>
          <w:position w:val="-10"/>
        </w:rPr>
        <w:object w:dxaOrig="660" w:dyaOrig="340">
          <v:shape id="_x0000_i1161" type="#_x0000_t75" style="width:33pt;height:15.75pt" o:ole="">
            <v:imagedata r:id="rId267" o:title=""/>
          </v:shape>
          <o:OLEObject Type="Embed" ProgID="Equation.3" ShapeID="_x0000_i1161" DrawAspect="Content" ObjectID="_1568211872" r:id="rId268"/>
        </w:object>
      </w:r>
      <w:r>
        <w:t xml:space="preserve">, assuming </w:t>
      </w:r>
      <w:r w:rsidR="004F1CEB" w:rsidRPr="000B691D">
        <w:rPr>
          <w:position w:val="-10"/>
        </w:rPr>
        <w:object w:dxaOrig="2200" w:dyaOrig="320">
          <v:shape id="_x0000_i1162" type="#_x0000_t75" style="width:108.75pt;height:15pt" o:ole="">
            <v:imagedata r:id="rId269" o:title=""/>
          </v:shape>
          <o:OLEObject Type="Embed" ProgID="Equation.3" ShapeID="_x0000_i1162" DrawAspect="Content" ObjectID="_1568211873" r:id="rId270"/>
        </w:object>
      </w:r>
      <w:r w:rsidR="000B691D">
        <w:t xml:space="preserve">, </w:t>
      </w:r>
      <w:r w:rsidRPr="000B691D">
        <w:rPr>
          <w:position w:val="-10"/>
        </w:rPr>
        <w:object w:dxaOrig="1860" w:dyaOrig="340">
          <v:shape id="_x0000_i1163" type="#_x0000_t75" style="width:90pt;height:15.75pt" o:ole="">
            <v:imagedata r:id="rId271" o:title=""/>
          </v:shape>
          <o:OLEObject Type="Embed" ProgID="Equation.3" ShapeID="_x0000_i1163" DrawAspect="Content" ObjectID="_1568211874" r:id="rId272"/>
        </w:object>
      </w:r>
    </w:p>
    <w:p w:rsidR="00401620" w:rsidRDefault="001B0752" w:rsidP="00401620">
      <w:pPr>
        <w:pStyle w:val="ListParagraph"/>
        <w:numPr>
          <w:ilvl w:val="2"/>
          <w:numId w:val="2"/>
        </w:numPr>
      </w:pPr>
      <w:r w:rsidRPr="00401620">
        <w:rPr>
          <w:position w:val="-12"/>
        </w:rPr>
        <w:object w:dxaOrig="880" w:dyaOrig="360">
          <v:shape id="_x0000_i1164" type="#_x0000_t75" style="width:43.5pt;height:18pt" o:ole="">
            <v:imagedata r:id="rId273" o:title=""/>
          </v:shape>
          <o:OLEObject Type="Embed" ProgID="Equation.3" ShapeID="_x0000_i1164" DrawAspect="Content" ObjectID="_1568211875" r:id="rId274"/>
        </w:object>
      </w:r>
      <w:r w:rsidR="00401620">
        <w:t xml:space="preserve">, assuming </w:t>
      </w:r>
      <w:r w:rsidRPr="001B0752">
        <w:rPr>
          <w:position w:val="-12"/>
        </w:rPr>
        <w:object w:dxaOrig="1660" w:dyaOrig="360">
          <v:shape id="_x0000_i1165" type="#_x0000_t75" style="width:82.5pt;height:18pt" o:ole="">
            <v:imagedata r:id="rId275" o:title=""/>
          </v:shape>
          <o:OLEObject Type="Embed" ProgID="Equation.3" ShapeID="_x0000_i1165" DrawAspect="Content" ObjectID="_1568211876" r:id="rId276"/>
        </w:object>
      </w:r>
      <w:r>
        <w:t xml:space="preserve">, </w:t>
      </w:r>
      <w:r w:rsidRPr="000B691D">
        <w:rPr>
          <w:position w:val="-10"/>
        </w:rPr>
        <w:object w:dxaOrig="2260" w:dyaOrig="340">
          <v:shape id="_x0000_i1166" type="#_x0000_t75" style="width:109.5pt;height:15.75pt" o:ole="">
            <v:imagedata r:id="rId277" o:title=""/>
          </v:shape>
          <o:OLEObject Type="Embed" ProgID="Equation.3" ShapeID="_x0000_i1166" DrawAspect="Content" ObjectID="_1568211877" r:id="rId278"/>
        </w:object>
      </w:r>
    </w:p>
    <w:p w:rsidR="004F1CEB" w:rsidRDefault="001B0752" w:rsidP="001B0752">
      <w:pPr>
        <w:pStyle w:val="ListParagraph"/>
        <w:numPr>
          <w:ilvl w:val="2"/>
          <w:numId w:val="2"/>
        </w:numPr>
      </w:pPr>
      <w:r w:rsidRPr="001B0752">
        <w:rPr>
          <w:position w:val="-12"/>
        </w:rPr>
        <w:object w:dxaOrig="920" w:dyaOrig="360">
          <v:shape id="_x0000_i1167" type="#_x0000_t75" style="width:45.75pt;height:18pt" o:ole="">
            <v:imagedata r:id="rId279" o:title=""/>
          </v:shape>
          <o:OLEObject Type="Embed" ProgID="Equation.3" ShapeID="_x0000_i1167" DrawAspect="Content" ObjectID="_1568211878" r:id="rId280"/>
        </w:object>
      </w:r>
      <w:r w:rsidR="000B691D">
        <w:t xml:space="preserve">, </w:t>
      </w:r>
      <w:r>
        <w:t xml:space="preserve">assuming </w:t>
      </w:r>
      <w:r w:rsidRPr="001B0752">
        <w:rPr>
          <w:position w:val="-12"/>
        </w:rPr>
        <w:object w:dxaOrig="2600" w:dyaOrig="360">
          <v:shape id="_x0000_i1168" type="#_x0000_t75" style="width:128.25pt;height:18pt" o:ole="">
            <v:imagedata r:id="rId281" o:title=""/>
          </v:shape>
          <o:OLEObject Type="Embed" ProgID="Equation.3" ShapeID="_x0000_i1168" DrawAspect="Content" ObjectID="_1568211879" r:id="rId282"/>
        </w:object>
      </w:r>
      <w:r>
        <w:t xml:space="preserve">, </w:t>
      </w:r>
      <w:r w:rsidRPr="001B0752">
        <w:rPr>
          <w:position w:val="-12"/>
        </w:rPr>
        <w:object w:dxaOrig="2280" w:dyaOrig="360">
          <v:shape id="_x0000_i1169" type="#_x0000_t75" style="width:111pt;height:18pt" o:ole="">
            <v:imagedata r:id="rId283" o:title=""/>
          </v:shape>
          <o:OLEObject Type="Embed" ProgID="Equation.3" ShapeID="_x0000_i1169" DrawAspect="Content" ObjectID="_1568211880" r:id="rId284"/>
        </w:object>
      </w:r>
    </w:p>
    <w:p w:rsidR="007E28AA" w:rsidRDefault="007E28AA" w:rsidP="00DD0795">
      <w:pPr>
        <w:pStyle w:val="Guide"/>
        <w:numPr>
          <w:ilvl w:val="0"/>
          <w:numId w:val="4"/>
        </w:numPr>
      </w:pPr>
      <w:bookmarkStart w:id="90" w:name="OLE_LINK2"/>
      <w:r>
        <w:lastRenderedPageBreak/>
        <w:t>The resistors R56,R57 in</w:t>
      </w:r>
      <w:r w:rsidR="003F7A69">
        <w:t xml:space="preserve"> </w:t>
      </w:r>
      <w:r w:rsidR="00FB2E56">
        <w:fldChar w:fldCharType="begin"/>
      </w:r>
      <w:r w:rsidR="003F7A69">
        <w:instrText xml:space="preserve"> REF _Ref445833239 \h </w:instrText>
      </w:r>
      <w:r w:rsidR="00FB2E56">
        <w:fldChar w:fldCharType="separate"/>
      </w:r>
      <w:r w:rsidR="00295CC9">
        <w:t xml:space="preserve">Figure </w:t>
      </w:r>
      <w:r w:rsidR="00295CC9">
        <w:rPr>
          <w:noProof/>
        </w:rPr>
        <w:t>7</w:t>
      </w:r>
      <w:r w:rsidR="00FB2E56">
        <w:fldChar w:fldCharType="end"/>
      </w:r>
      <w:r>
        <w:t xml:space="preserve"> and similar ones in the other circuits, compensate between mismatches in Q16,Q19, and could also protect these transistors from “</w:t>
      </w:r>
      <w:r w:rsidRPr="00BC38CD">
        <w:rPr>
          <w:i/>
          <w:iCs/>
        </w:rPr>
        <w:t>thermal runaway</w:t>
      </w:r>
      <w:r>
        <w:rPr>
          <w:i/>
          <w:iCs/>
        </w:rPr>
        <w:t>”</w:t>
      </w:r>
      <w:r>
        <w:t xml:space="preserve">, where a transistor (or a localized part of it) heats up quickly. Due to this </w:t>
      </w:r>
      <w:r w:rsidR="003F7A69">
        <w:t xml:space="preserve">heating </w:t>
      </w:r>
      <w:r>
        <w:t>and through a form of positive feedback, the transistor’s temperature keeps rising until it is ultimately destroyed.</w:t>
      </w:r>
    </w:p>
    <w:bookmarkEnd w:id="90"/>
    <w:p w:rsidR="00610713" w:rsidRDefault="003F7A69" w:rsidP="001B0752">
      <w:pPr>
        <w:pStyle w:val="ListParagraph"/>
        <w:numPr>
          <w:ilvl w:val="1"/>
          <w:numId w:val="2"/>
        </w:numPr>
      </w:pPr>
      <w:r>
        <w:t xml:space="preserve">Assuming thermal runaway happens </w:t>
      </w:r>
      <w:proofErr w:type="gramStart"/>
      <w:r>
        <w:t xml:space="preserve">at </w:t>
      </w:r>
      <w:proofErr w:type="gramEnd"/>
      <w:r w:rsidRPr="000B691D">
        <w:rPr>
          <w:position w:val="-10"/>
        </w:rPr>
        <w:object w:dxaOrig="2220" w:dyaOrig="320">
          <v:shape id="_x0000_i1170" type="#_x0000_t75" style="width:108pt;height:15pt" o:ole="">
            <v:imagedata r:id="rId285" o:title=""/>
          </v:shape>
          <o:OLEObject Type="Embed" ProgID="Equation.3" ShapeID="_x0000_i1170" DrawAspect="Content" ObjectID="_1568211881" r:id="rId286"/>
        </w:object>
      </w:r>
      <w:r w:rsidR="00344C22">
        <w:t xml:space="preserve">, and </w:t>
      </w:r>
      <w:r w:rsidR="00344C22" w:rsidRPr="000B691D">
        <w:rPr>
          <w:position w:val="-10"/>
        </w:rPr>
        <w:object w:dxaOrig="1700" w:dyaOrig="320">
          <v:shape id="_x0000_i1171" type="#_x0000_t75" style="width:82.5pt;height:15pt" o:ole="">
            <v:imagedata r:id="rId287" o:title=""/>
          </v:shape>
          <o:OLEObject Type="Embed" ProgID="Equation.3" ShapeID="_x0000_i1171" DrawAspect="Content" ObjectID="_1568211882" r:id="rId288"/>
        </w:object>
      </w:r>
      <w:r w:rsidR="00344C22">
        <w:t xml:space="preserve">, what is the requirement on </w:t>
      </w:r>
      <w:r w:rsidR="00344C22" w:rsidRPr="00EE1D05">
        <w:rPr>
          <w:position w:val="-12"/>
        </w:rPr>
        <w:object w:dxaOrig="420" w:dyaOrig="360">
          <v:shape id="_x0000_i1172" type="#_x0000_t75" style="width:21pt;height:18pt" o:ole="">
            <v:imagedata r:id="rId289" o:title=""/>
          </v:shape>
          <o:OLEObject Type="Embed" ProgID="Equation.3" ShapeID="_x0000_i1172" DrawAspect="Content" ObjectID="_1568211883" r:id="rId290"/>
        </w:object>
      </w:r>
      <w:r w:rsidR="00344C22">
        <w:t xml:space="preserve"> so that the junction isn’t destroyed?</w:t>
      </w:r>
    </w:p>
    <w:bookmarkEnd w:id="72"/>
    <w:bookmarkEnd w:id="73"/>
    <w:p w:rsidR="00F07851" w:rsidRPr="00F07851" w:rsidRDefault="00683FAE" w:rsidP="00F07851">
      <w:pPr>
        <w:pStyle w:val="Heading1"/>
        <w:rPr>
          <w:rFonts w:ascii="Calibri" w:hAnsi="Calibri"/>
          <w:shd w:val="clear" w:color="auto" w:fill="FFFFFF"/>
        </w:rPr>
      </w:pPr>
      <w:r>
        <w:rPr>
          <w:rFonts w:ascii="Calibri" w:hAnsi="Calibri"/>
          <w:shd w:val="clear" w:color="auto" w:fill="FFFFFF"/>
        </w:rPr>
        <w:br w:type="page"/>
      </w:r>
      <w:r w:rsidR="00F07851" w:rsidRPr="00F07851">
        <w:rPr>
          <w:rFonts w:ascii="Calibri" w:hAnsi="Calibri"/>
          <w:shd w:val="clear" w:color="auto" w:fill="FFFFFF"/>
        </w:rPr>
        <w:lastRenderedPageBreak/>
        <w:t>Experimental procedure</w:t>
      </w:r>
    </w:p>
    <w:p w:rsidR="00F07851" w:rsidRPr="00735873" w:rsidRDefault="00F07851" w:rsidP="00F07851"/>
    <w:tbl>
      <w:tblPr>
        <w:bidiVisual/>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2"/>
        <w:gridCol w:w="2393"/>
      </w:tblGrid>
      <w:tr w:rsidR="00F07851" w:rsidRPr="00623111" w:rsidTr="00041AF3">
        <w:trPr>
          <w:trHeight w:val="711"/>
          <w:jc w:val="right"/>
        </w:trPr>
        <w:tc>
          <w:tcPr>
            <w:tcW w:w="2392" w:type="dxa"/>
            <w:vMerge w:val="restart"/>
            <w:tcBorders>
              <w:top w:val="single" w:sz="4" w:space="0" w:color="auto"/>
              <w:left w:val="single" w:sz="4" w:space="0" w:color="auto"/>
              <w:right w:val="single" w:sz="4" w:space="0" w:color="auto"/>
            </w:tcBorders>
            <w:shd w:val="clear" w:color="auto" w:fill="auto"/>
            <w:vAlign w:val="center"/>
          </w:tcPr>
          <w:p w:rsidR="00F07851" w:rsidRPr="00623111" w:rsidRDefault="00F07851" w:rsidP="00041AF3"/>
        </w:tc>
        <w:tc>
          <w:tcPr>
            <w:tcW w:w="2393" w:type="dxa"/>
            <w:vMerge w:val="restart"/>
            <w:tcBorders>
              <w:top w:val="single" w:sz="4" w:space="0" w:color="auto"/>
              <w:left w:val="single" w:sz="4" w:space="0" w:color="auto"/>
              <w:right w:val="single" w:sz="4" w:space="0" w:color="auto"/>
            </w:tcBorders>
            <w:shd w:val="clear" w:color="auto" w:fill="auto"/>
            <w:vAlign w:val="center"/>
          </w:tcPr>
          <w:p w:rsidR="00F07851" w:rsidRPr="00623111" w:rsidRDefault="00F07851" w:rsidP="00041AF3"/>
        </w:tc>
        <w:tc>
          <w:tcPr>
            <w:tcW w:w="2392" w:type="dxa"/>
            <w:tcBorders>
              <w:top w:val="single" w:sz="4" w:space="0" w:color="auto"/>
              <w:left w:val="single" w:sz="4" w:space="0" w:color="auto"/>
              <w:right w:val="single" w:sz="4" w:space="0" w:color="auto"/>
            </w:tcBorders>
            <w:shd w:val="clear" w:color="auto" w:fill="auto"/>
            <w:vAlign w:val="center"/>
          </w:tcPr>
          <w:p w:rsidR="00F07851" w:rsidRPr="00623111" w:rsidRDefault="00F07851" w:rsidP="00041AF3"/>
        </w:tc>
        <w:tc>
          <w:tcPr>
            <w:tcW w:w="2393" w:type="dxa"/>
            <w:tcBorders>
              <w:top w:val="single" w:sz="4" w:space="0" w:color="auto"/>
              <w:left w:val="single" w:sz="4" w:space="0" w:color="auto"/>
              <w:right w:val="single" w:sz="4" w:space="0" w:color="auto"/>
            </w:tcBorders>
            <w:shd w:val="clear" w:color="auto" w:fill="auto"/>
            <w:vAlign w:val="center"/>
          </w:tcPr>
          <w:p w:rsidR="00F07851" w:rsidRPr="00623111" w:rsidRDefault="00F07851" w:rsidP="00041AF3"/>
        </w:tc>
      </w:tr>
      <w:tr w:rsidR="00F07851" w:rsidRPr="00623111" w:rsidTr="00041AF3">
        <w:trPr>
          <w:trHeight w:val="710"/>
          <w:jc w:val="right"/>
        </w:trPr>
        <w:tc>
          <w:tcPr>
            <w:tcW w:w="2392" w:type="dxa"/>
            <w:vMerge/>
            <w:tcBorders>
              <w:left w:val="single" w:sz="4" w:space="0" w:color="auto"/>
              <w:right w:val="single" w:sz="4" w:space="0" w:color="auto"/>
            </w:tcBorders>
            <w:shd w:val="clear" w:color="auto" w:fill="auto"/>
            <w:vAlign w:val="center"/>
          </w:tcPr>
          <w:p w:rsidR="00F07851" w:rsidRPr="00623111" w:rsidRDefault="00F07851" w:rsidP="00041AF3"/>
        </w:tc>
        <w:tc>
          <w:tcPr>
            <w:tcW w:w="2393" w:type="dxa"/>
            <w:vMerge/>
            <w:tcBorders>
              <w:left w:val="single" w:sz="4" w:space="0" w:color="auto"/>
              <w:right w:val="single" w:sz="4" w:space="0" w:color="auto"/>
            </w:tcBorders>
            <w:shd w:val="clear" w:color="auto" w:fill="auto"/>
            <w:vAlign w:val="center"/>
          </w:tcPr>
          <w:p w:rsidR="00F07851" w:rsidRPr="00623111" w:rsidRDefault="00F07851" w:rsidP="00041AF3"/>
        </w:tc>
        <w:tc>
          <w:tcPr>
            <w:tcW w:w="2392" w:type="dxa"/>
            <w:tcBorders>
              <w:top w:val="single" w:sz="4" w:space="0" w:color="auto"/>
              <w:left w:val="single" w:sz="4" w:space="0" w:color="auto"/>
              <w:right w:val="single" w:sz="4" w:space="0" w:color="auto"/>
            </w:tcBorders>
            <w:shd w:val="clear" w:color="auto" w:fill="auto"/>
            <w:vAlign w:val="center"/>
          </w:tcPr>
          <w:p w:rsidR="00F07851" w:rsidRPr="00623111" w:rsidRDefault="00F07851" w:rsidP="00041AF3"/>
        </w:tc>
        <w:tc>
          <w:tcPr>
            <w:tcW w:w="2393" w:type="dxa"/>
            <w:tcBorders>
              <w:top w:val="single" w:sz="4" w:space="0" w:color="auto"/>
              <w:left w:val="single" w:sz="4" w:space="0" w:color="auto"/>
              <w:right w:val="single" w:sz="4" w:space="0" w:color="auto"/>
            </w:tcBorders>
            <w:shd w:val="clear" w:color="auto" w:fill="auto"/>
            <w:vAlign w:val="center"/>
          </w:tcPr>
          <w:p w:rsidR="00F07851" w:rsidRPr="00623111" w:rsidRDefault="00F07851" w:rsidP="00041AF3"/>
        </w:tc>
      </w:tr>
      <w:tr w:rsidR="00F07851" w:rsidRPr="00623111" w:rsidTr="00041AF3">
        <w:trPr>
          <w:jc w:val="right"/>
        </w:trPr>
        <w:tc>
          <w:tcPr>
            <w:tcW w:w="2392" w:type="dxa"/>
            <w:tcBorders>
              <w:top w:val="single" w:sz="4" w:space="0" w:color="auto"/>
              <w:left w:val="single" w:sz="4" w:space="0" w:color="auto"/>
              <w:right w:val="single" w:sz="4" w:space="0" w:color="auto"/>
            </w:tcBorders>
            <w:shd w:val="clear" w:color="auto" w:fill="auto"/>
          </w:tcPr>
          <w:p w:rsidR="00F07851" w:rsidRPr="00623111" w:rsidRDefault="00F07851" w:rsidP="00041AF3">
            <w:pPr>
              <w:jc w:val="center"/>
              <w:rPr>
                <w:b/>
                <w:bCs/>
              </w:rPr>
            </w:pPr>
            <w:r w:rsidRPr="00623111">
              <w:rPr>
                <w:b/>
                <w:bCs/>
              </w:rPr>
              <w:t>Booth number</w:t>
            </w:r>
          </w:p>
        </w:tc>
        <w:tc>
          <w:tcPr>
            <w:tcW w:w="2393" w:type="dxa"/>
            <w:tcBorders>
              <w:top w:val="single" w:sz="4" w:space="0" w:color="auto"/>
              <w:left w:val="single" w:sz="4" w:space="0" w:color="auto"/>
              <w:right w:val="single" w:sz="4" w:space="0" w:color="auto"/>
            </w:tcBorders>
            <w:shd w:val="clear" w:color="auto" w:fill="auto"/>
          </w:tcPr>
          <w:p w:rsidR="00F07851" w:rsidRPr="00623111" w:rsidRDefault="00F07851" w:rsidP="00041AF3">
            <w:pPr>
              <w:jc w:val="center"/>
              <w:rPr>
                <w:b/>
                <w:bCs/>
              </w:rPr>
            </w:pPr>
            <w:r w:rsidRPr="00623111">
              <w:rPr>
                <w:b/>
                <w:bCs/>
              </w:rPr>
              <w:t>Board number</w:t>
            </w:r>
          </w:p>
        </w:tc>
        <w:tc>
          <w:tcPr>
            <w:tcW w:w="2392" w:type="dxa"/>
            <w:tcBorders>
              <w:top w:val="single" w:sz="4" w:space="0" w:color="auto"/>
              <w:left w:val="single" w:sz="4" w:space="0" w:color="auto"/>
              <w:right w:val="single" w:sz="4" w:space="0" w:color="auto"/>
            </w:tcBorders>
            <w:shd w:val="clear" w:color="auto" w:fill="auto"/>
          </w:tcPr>
          <w:p w:rsidR="00F07851" w:rsidRPr="00623111" w:rsidRDefault="00F07851" w:rsidP="00041AF3">
            <w:pPr>
              <w:jc w:val="center"/>
              <w:rPr>
                <w:b/>
                <w:bCs/>
              </w:rPr>
            </w:pPr>
            <w:r w:rsidRPr="00623111">
              <w:rPr>
                <w:b/>
                <w:bCs/>
              </w:rPr>
              <w:t>Student IDs</w:t>
            </w:r>
          </w:p>
        </w:tc>
        <w:tc>
          <w:tcPr>
            <w:tcW w:w="2393" w:type="dxa"/>
            <w:tcBorders>
              <w:top w:val="single" w:sz="4" w:space="0" w:color="auto"/>
              <w:left w:val="single" w:sz="4" w:space="0" w:color="auto"/>
              <w:right w:val="single" w:sz="4" w:space="0" w:color="auto"/>
            </w:tcBorders>
            <w:shd w:val="clear" w:color="auto" w:fill="auto"/>
          </w:tcPr>
          <w:p w:rsidR="00F07851" w:rsidRPr="00623111" w:rsidRDefault="00F07851" w:rsidP="00041AF3">
            <w:pPr>
              <w:jc w:val="center"/>
              <w:rPr>
                <w:b/>
                <w:bCs/>
              </w:rPr>
            </w:pPr>
            <w:r w:rsidRPr="00623111">
              <w:rPr>
                <w:b/>
                <w:bCs/>
              </w:rPr>
              <w:t>Your names</w:t>
            </w:r>
          </w:p>
        </w:tc>
      </w:tr>
    </w:tbl>
    <w:p w:rsidR="00F07851" w:rsidRDefault="00F07851" w:rsidP="00F07851">
      <w:pPr>
        <w:rPr>
          <w:rStyle w:val="Heading3Char"/>
          <w:rFonts w:ascii="Calibri" w:hAnsi="Calibri"/>
          <w:color w:val="FF0000"/>
        </w:rPr>
      </w:pPr>
    </w:p>
    <w:p w:rsidR="00B13DCD" w:rsidRPr="00F07851" w:rsidRDefault="00B13DCD" w:rsidP="00F07851">
      <w:pPr>
        <w:rPr>
          <w:rStyle w:val="Heading3Char"/>
          <w:rFonts w:ascii="Calibri" w:hAnsi="Calibri"/>
          <w:color w:val="FF0000"/>
        </w:rPr>
      </w:pPr>
    </w:p>
    <w:p w:rsidR="00F07851" w:rsidRPr="00735873" w:rsidRDefault="00B13DCD" w:rsidP="00F07851">
      <w:pPr>
        <w:rPr>
          <w:rFonts w:cs="Arial"/>
          <w:shd w:val="clear" w:color="auto" w:fill="FFFFFF"/>
        </w:rPr>
      </w:pPr>
      <w:r>
        <w:rPr>
          <w:rStyle w:val="Heading3Char"/>
          <w:rFonts w:ascii="Arial" w:hAnsi="Arial" w:cs="Arial"/>
          <w:color w:val="FF0000"/>
          <w:szCs w:val="22"/>
        </w:rPr>
        <w:t>Reminder:</w:t>
      </w:r>
    </w:p>
    <w:p w:rsidR="00F07851" w:rsidRPr="00735873" w:rsidRDefault="00F07851" w:rsidP="00DD0795">
      <w:pPr>
        <w:numPr>
          <w:ilvl w:val="0"/>
          <w:numId w:val="3"/>
        </w:numPr>
        <w:rPr>
          <w:rFonts w:cs="Arial"/>
          <w:b/>
          <w:bCs/>
          <w:color w:val="FF0000"/>
          <w:szCs w:val="22"/>
          <w:shd w:val="clear" w:color="auto" w:fill="FFFFFF"/>
        </w:rPr>
      </w:pPr>
      <w:r w:rsidRPr="00735873">
        <w:rPr>
          <w:rFonts w:cs="Arial"/>
          <w:b/>
          <w:bCs/>
          <w:color w:val="FF0000"/>
          <w:szCs w:val="22"/>
          <w:shd w:val="clear" w:color="auto" w:fill="FFFFFF"/>
        </w:rPr>
        <w:t>All the answers for the practical and theoretical questions shall be written down in this document, during lab hours only.</w:t>
      </w:r>
    </w:p>
    <w:p w:rsidR="00F07851" w:rsidRPr="00735873" w:rsidRDefault="00F07851" w:rsidP="00DD0795">
      <w:pPr>
        <w:numPr>
          <w:ilvl w:val="0"/>
          <w:numId w:val="3"/>
        </w:numPr>
        <w:rPr>
          <w:b/>
          <w:bCs/>
          <w:color w:val="FF0000"/>
          <w:szCs w:val="22"/>
        </w:rPr>
      </w:pPr>
      <w:r w:rsidRPr="00735873">
        <w:rPr>
          <w:rFonts w:cs="Arial"/>
          <w:b/>
          <w:bCs/>
          <w:color w:val="FF0000"/>
          <w:szCs w:val="22"/>
          <w:shd w:val="clear" w:color="auto" w:fill="FFFFFF"/>
        </w:rPr>
        <w:t>Save this file as “</w:t>
      </w:r>
      <w:r w:rsidRPr="00735873">
        <w:rPr>
          <w:rFonts w:cs="Arial"/>
          <w:b/>
          <w:bCs/>
          <w:color w:val="FF0000"/>
          <w:szCs w:val="22"/>
          <w:u w:val="single"/>
          <w:shd w:val="clear" w:color="auto" w:fill="FFFFFF"/>
        </w:rPr>
        <w:t>report</w:t>
      </w:r>
      <w:r w:rsidR="00610713">
        <w:rPr>
          <w:rFonts w:cs="Arial"/>
          <w:b/>
          <w:bCs/>
          <w:color w:val="FF0000"/>
          <w:szCs w:val="22"/>
          <w:u w:val="single"/>
          <w:shd w:val="clear" w:color="auto" w:fill="FFFFFF"/>
        </w:rPr>
        <w:t>4</w:t>
      </w:r>
      <w:r w:rsidRPr="00735873">
        <w:rPr>
          <w:rFonts w:cs="Arial"/>
          <w:b/>
          <w:bCs/>
          <w:color w:val="FF0000"/>
          <w:szCs w:val="22"/>
          <w:u w:val="single"/>
          <w:shd w:val="clear" w:color="auto" w:fill="FFFFFF"/>
        </w:rPr>
        <w:t>_XXX_YYY</w:t>
      </w:r>
      <w:r w:rsidRPr="00735873">
        <w:rPr>
          <w:rFonts w:cs="Arial"/>
          <w:b/>
          <w:bCs/>
          <w:color w:val="FF0000"/>
          <w:szCs w:val="22"/>
          <w:shd w:val="clear" w:color="auto" w:fill="FFFFFF"/>
        </w:rPr>
        <w:t>” when XXX, YYY are your students ID’s. Please save this document right now as to avoid any future inconvenience.</w:t>
      </w:r>
    </w:p>
    <w:p w:rsidR="00F07851" w:rsidRPr="00735873" w:rsidRDefault="00F07851" w:rsidP="00DD0795">
      <w:pPr>
        <w:numPr>
          <w:ilvl w:val="0"/>
          <w:numId w:val="3"/>
        </w:numPr>
        <w:rPr>
          <w:b/>
          <w:bCs/>
          <w:color w:val="FF0000"/>
          <w:szCs w:val="22"/>
        </w:rPr>
      </w:pPr>
      <w:r w:rsidRPr="00735873">
        <w:rPr>
          <w:rFonts w:cs="Arial"/>
          <w:b/>
          <w:bCs/>
          <w:color w:val="FF0000"/>
          <w:szCs w:val="22"/>
          <w:shd w:val="clear" w:color="auto" w:fill="FFFFFF"/>
        </w:rPr>
        <w:t>At the end of this lab you must upload this file under the right assignment to the course site and click “</w:t>
      </w:r>
      <w:r w:rsidRPr="00735873">
        <w:rPr>
          <w:rFonts w:cs="Arial"/>
          <w:b/>
          <w:bCs/>
          <w:color w:val="FF0000"/>
          <w:szCs w:val="22"/>
          <w:u w:val="single"/>
          <w:shd w:val="clear" w:color="auto" w:fill="FFFFFF"/>
        </w:rPr>
        <w:t>hand in assignment</w:t>
      </w:r>
      <w:r w:rsidRPr="00735873">
        <w:rPr>
          <w:rFonts w:cs="Arial"/>
          <w:b/>
          <w:bCs/>
          <w:color w:val="FF0000"/>
          <w:szCs w:val="22"/>
          <w:shd w:val="clear" w:color="auto" w:fill="FFFFFF"/>
        </w:rPr>
        <w:t>”:</w:t>
      </w:r>
    </w:p>
    <w:p w:rsidR="00F07851" w:rsidRPr="00735873" w:rsidRDefault="00F07851" w:rsidP="00F07851">
      <w:pPr>
        <w:ind w:left="1440"/>
        <w:rPr>
          <w:b/>
          <w:bCs/>
          <w:color w:val="FF0000"/>
          <w:szCs w:val="22"/>
        </w:rPr>
      </w:pPr>
      <w:r w:rsidRPr="00735873">
        <w:rPr>
          <w:b/>
          <w:bCs/>
          <w:color w:val="FF0000"/>
          <w:szCs w:val="22"/>
        </w:rPr>
        <w:t>• If you have yet to complete this experiment in its entirety, please upload the file under the “Progress report” assignment.</w:t>
      </w:r>
    </w:p>
    <w:p w:rsidR="00F07851" w:rsidRPr="00735873" w:rsidRDefault="00F07851" w:rsidP="00F07851">
      <w:pPr>
        <w:ind w:left="1440"/>
        <w:rPr>
          <w:b/>
          <w:bCs/>
          <w:color w:val="FF0000"/>
          <w:szCs w:val="22"/>
        </w:rPr>
      </w:pPr>
      <w:r w:rsidRPr="00735873">
        <w:rPr>
          <w:b/>
          <w:bCs/>
          <w:color w:val="FF0000"/>
          <w:szCs w:val="22"/>
        </w:rPr>
        <w:t>• If you had completed this experiment and answered all of the questions, please upload the file under the “Post lab (Final)” assignment.</w:t>
      </w:r>
    </w:p>
    <w:p w:rsidR="00F07851" w:rsidRPr="00735873" w:rsidRDefault="00F07851" w:rsidP="00DD0795">
      <w:pPr>
        <w:numPr>
          <w:ilvl w:val="0"/>
          <w:numId w:val="3"/>
        </w:numPr>
        <w:rPr>
          <w:b/>
          <w:bCs/>
          <w:color w:val="FF0000"/>
          <w:szCs w:val="22"/>
        </w:rPr>
      </w:pPr>
      <w:r w:rsidRPr="00735873">
        <w:rPr>
          <w:b/>
          <w:bCs/>
          <w:color w:val="FF0000"/>
          <w:szCs w:val="22"/>
        </w:rPr>
        <w:t>You cannot “fix” sections that have been answered without a special approval from your lab instructors.</w:t>
      </w:r>
    </w:p>
    <w:p w:rsidR="00F07851" w:rsidRPr="00735873" w:rsidRDefault="00F07851" w:rsidP="00DD0795">
      <w:pPr>
        <w:numPr>
          <w:ilvl w:val="0"/>
          <w:numId w:val="3"/>
        </w:numPr>
        <w:rPr>
          <w:b/>
          <w:bCs/>
          <w:color w:val="FF0000"/>
          <w:szCs w:val="22"/>
        </w:rPr>
      </w:pPr>
      <w:r w:rsidRPr="00735873">
        <w:rPr>
          <w:b/>
          <w:bCs/>
          <w:color w:val="FF0000"/>
          <w:szCs w:val="22"/>
        </w:rPr>
        <w:t>You should not attempt to upload or send the assignments from your home or after/before lab hours.</w:t>
      </w:r>
    </w:p>
    <w:p w:rsidR="00F07851" w:rsidRDefault="00F07851" w:rsidP="00F07851">
      <w:pPr>
        <w:rPr>
          <w:b/>
          <w:bCs/>
          <w:color w:val="FF0000"/>
        </w:rPr>
      </w:pPr>
    </w:p>
    <w:p w:rsidR="00654697" w:rsidRDefault="00654697" w:rsidP="00654697"/>
    <w:p w:rsidR="0071673B" w:rsidRDefault="0071673B" w:rsidP="0071673B"/>
    <w:p w:rsidR="0071673B" w:rsidRDefault="0071673B" w:rsidP="00DD0795">
      <w:pPr>
        <w:numPr>
          <w:ilvl w:val="0"/>
          <w:numId w:val="7"/>
        </w:numPr>
        <w:rPr>
          <w:u w:val="single"/>
        </w:rPr>
      </w:pPr>
      <w:r>
        <w:rPr>
          <w:u w:val="single"/>
        </w:rPr>
        <w:t>Mandatory p</w:t>
      </w:r>
      <w:r w:rsidRPr="0071673B">
        <w:rPr>
          <w:u w:val="single"/>
        </w:rPr>
        <w:t>reparation</w:t>
      </w:r>
    </w:p>
    <w:p w:rsidR="0071673B" w:rsidRDefault="0071673B" w:rsidP="0071673B">
      <w:pPr>
        <w:rPr>
          <w:u w:val="single"/>
        </w:rPr>
      </w:pPr>
      <w:bookmarkStart w:id="91" w:name="OLE_LINK59"/>
      <w:bookmarkStart w:id="92" w:name="OLE_LINK60"/>
    </w:p>
    <w:p w:rsidR="0071673B" w:rsidRPr="0071673B" w:rsidRDefault="0071673B" w:rsidP="00DD0795">
      <w:pPr>
        <w:numPr>
          <w:ilvl w:val="1"/>
          <w:numId w:val="7"/>
        </w:numPr>
      </w:pPr>
      <w:r w:rsidRPr="0071673B">
        <w:t>First, read the following</w:t>
      </w:r>
      <w:r>
        <w:t xml:space="preserve"> and answer the questions therein:</w:t>
      </w:r>
    </w:p>
    <w:p w:rsidR="00C807D2" w:rsidRPr="00EC1C6E" w:rsidRDefault="00C807D2" w:rsidP="00AE4E91">
      <w:pPr>
        <w:pStyle w:val="Guideexp"/>
        <w:numPr>
          <w:ilvl w:val="0"/>
          <w:numId w:val="0"/>
        </w:numPr>
        <w:jc w:val="center"/>
        <w:rPr>
          <w:b/>
          <w:bCs/>
          <w:color w:val="FF0000"/>
          <w:sz w:val="28"/>
          <w:szCs w:val="32"/>
        </w:rPr>
      </w:pPr>
      <w:bookmarkStart w:id="93" w:name="_Ref396833827"/>
      <w:bookmarkEnd w:id="91"/>
      <w:bookmarkEnd w:id="92"/>
      <w:r w:rsidRPr="00EC1C6E">
        <w:rPr>
          <w:b/>
          <w:bCs/>
          <w:color w:val="FF0000"/>
          <w:sz w:val="28"/>
          <w:szCs w:val="32"/>
        </w:rPr>
        <w:t>Important safety instructions – MANDATORY READING</w:t>
      </w:r>
      <w:bookmarkEnd w:id="93"/>
    </w:p>
    <w:p w:rsidR="005C2A61" w:rsidRDefault="00C807D2" w:rsidP="005C2A61">
      <w:pPr>
        <w:pStyle w:val="Guide"/>
      </w:pPr>
      <w:r w:rsidRPr="00C807D2">
        <w:t xml:space="preserve">This board has </w:t>
      </w:r>
      <w:r w:rsidRPr="00C807D2">
        <w:rPr>
          <w:b/>
          <w:bCs/>
          <w:u w:val="single"/>
        </w:rPr>
        <w:t>6</w:t>
      </w:r>
      <w:r w:rsidRPr="00C807D2">
        <w:t xml:space="preserve"> </w:t>
      </w:r>
      <w:r>
        <w:t>sub</w:t>
      </w:r>
      <w:r w:rsidR="00867A11">
        <w:t>-</w:t>
      </w:r>
      <w:r>
        <w:t>circuits - output stages -</w:t>
      </w:r>
      <w:r w:rsidRPr="00C807D2">
        <w:t xml:space="preserve"> installed on it. </w:t>
      </w:r>
      <w:r w:rsidR="005C2A61">
        <w:t>Each sub</w:t>
      </w:r>
      <w:r w:rsidR="00867A11">
        <w:t>-</w:t>
      </w:r>
      <w:r w:rsidR="005C2A61">
        <w:t xml:space="preserve">circuit will use a specific load resistance, which is comprised of the </w:t>
      </w:r>
      <w:r w:rsidR="005C2A61" w:rsidRPr="005C2A61">
        <w:rPr>
          <w:u w:val="single"/>
        </w:rPr>
        <w:t>1kΩ resistor already connected plus Rx or Ry in parallel</w:t>
      </w:r>
      <w:r w:rsidR="005C2A61">
        <w:t xml:space="preserve">, as instructed. Do NOT connect Rx and Ry </w:t>
      </w:r>
      <w:proofErr w:type="gramStart"/>
      <w:r w:rsidR="005C2A61">
        <w:t>together,</w:t>
      </w:r>
      <w:proofErr w:type="gramEnd"/>
      <w:r w:rsidR="005C2A61">
        <w:t xml:space="preserve"> or any other load resistance unless explicitly instructed!</w:t>
      </w:r>
    </w:p>
    <w:p w:rsidR="005C2A61" w:rsidRDefault="005C2A61" w:rsidP="005C2A61">
      <w:pPr>
        <w:pStyle w:val="Guide"/>
      </w:pPr>
      <w:bookmarkStart w:id="94" w:name="OLE_LINK40"/>
      <w:bookmarkStart w:id="95" w:name="OLE_LINK48"/>
      <w:r>
        <w:t>A</w:t>
      </w:r>
      <w:r w:rsidR="00C807D2" w:rsidRPr="00C807D2">
        <w:t>ssume we have a 10Vpp sin</w:t>
      </w:r>
      <w:r>
        <w:t>e</w:t>
      </w:r>
      <w:r w:rsidR="00C807D2" w:rsidRPr="00C807D2">
        <w:t xml:space="preserve"> signal </w:t>
      </w:r>
      <w:r>
        <w:t>on</w:t>
      </w:r>
      <w:r w:rsidR="00C807D2" w:rsidRPr="00C807D2">
        <w:t xml:space="preserve"> a 33</w:t>
      </w:r>
      <w:bookmarkStart w:id="96" w:name="OLE_LINK61"/>
      <w:bookmarkStart w:id="97" w:name="OLE_LINK62"/>
      <w:bookmarkStart w:id="98" w:name="OLE_LINK63"/>
      <w:r w:rsidR="00C807D2" w:rsidRPr="00C807D2">
        <w:t>Ω</w:t>
      </w:r>
      <w:bookmarkEnd w:id="96"/>
      <w:bookmarkEnd w:id="97"/>
      <w:bookmarkEnd w:id="98"/>
      <w:r w:rsidR="00C807D2" w:rsidRPr="00C807D2">
        <w:t xml:space="preserve"> resistor. What would be the maximal</w:t>
      </w:r>
      <w:r>
        <w:t xml:space="preserve"> and RMS current flowing through it</w:t>
      </w:r>
      <w:r w:rsidR="00C807D2" w:rsidRPr="00C80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2164"/>
      </w:tblGrid>
      <w:tr w:rsidR="005C2A61" w:rsidTr="00E2265C">
        <w:trPr>
          <w:jc w:val="center"/>
        </w:trPr>
        <w:tc>
          <w:tcPr>
            <w:tcW w:w="1664" w:type="dxa"/>
            <w:shd w:val="clear" w:color="auto" w:fill="auto"/>
          </w:tcPr>
          <w:p w:rsidR="005C2A61" w:rsidRPr="005C2A61" w:rsidRDefault="005C2A61" w:rsidP="005C2A61">
            <w:bookmarkStart w:id="99" w:name="OLE_LINK49"/>
            <w:bookmarkStart w:id="100" w:name="OLE_LINK54"/>
            <w:bookmarkEnd w:id="94"/>
            <w:bookmarkEnd w:id="95"/>
            <w:r w:rsidRPr="005C2A61">
              <w:t>I</w:t>
            </w:r>
            <w:r w:rsidRPr="00E2265C">
              <w:rPr>
                <w:vertAlign w:val="subscript"/>
              </w:rPr>
              <w:t>max</w:t>
            </w:r>
            <w:r w:rsidRPr="005C2A61">
              <w:t>=</w:t>
            </w:r>
          </w:p>
        </w:tc>
        <w:tc>
          <w:tcPr>
            <w:tcW w:w="2164" w:type="dxa"/>
            <w:shd w:val="clear" w:color="auto" w:fill="auto"/>
          </w:tcPr>
          <w:p w:rsidR="005C2A61" w:rsidRPr="005C2A61" w:rsidRDefault="005C2A61" w:rsidP="005C2A61"/>
        </w:tc>
      </w:tr>
      <w:tr w:rsidR="005C2A61" w:rsidTr="00E2265C">
        <w:trPr>
          <w:jc w:val="center"/>
        </w:trPr>
        <w:tc>
          <w:tcPr>
            <w:tcW w:w="1664" w:type="dxa"/>
            <w:shd w:val="clear" w:color="auto" w:fill="auto"/>
          </w:tcPr>
          <w:p w:rsidR="005C2A61" w:rsidRPr="005C2A61" w:rsidRDefault="005C2A61" w:rsidP="005C2A61">
            <w:r w:rsidRPr="005C2A61">
              <w:t>I</w:t>
            </w:r>
            <w:r w:rsidRPr="00E2265C">
              <w:rPr>
                <w:vertAlign w:val="subscript"/>
              </w:rPr>
              <w:t>RMS</w:t>
            </w:r>
            <w:r w:rsidRPr="005C2A61">
              <w:t>=</w:t>
            </w:r>
          </w:p>
        </w:tc>
        <w:tc>
          <w:tcPr>
            <w:tcW w:w="2164" w:type="dxa"/>
            <w:shd w:val="clear" w:color="auto" w:fill="auto"/>
          </w:tcPr>
          <w:p w:rsidR="005C2A61" w:rsidRPr="005C2A61" w:rsidRDefault="005C2A61" w:rsidP="005C2A61"/>
        </w:tc>
      </w:tr>
    </w:tbl>
    <w:bookmarkEnd w:id="99"/>
    <w:bookmarkEnd w:id="100"/>
    <w:p w:rsidR="005C2A61" w:rsidRDefault="005C2A61" w:rsidP="00DD0795">
      <w:pPr>
        <w:pStyle w:val="Guide"/>
        <w:numPr>
          <w:ilvl w:val="0"/>
          <w:numId w:val="4"/>
        </w:numPr>
      </w:pPr>
      <w:r>
        <w:t>The conclusion from this calculation is that t</w:t>
      </w:r>
      <w:r w:rsidR="00C807D2" w:rsidRPr="00C807D2">
        <w:t xml:space="preserve">he </w:t>
      </w:r>
      <w:r>
        <w:t xml:space="preserve">expected </w:t>
      </w:r>
      <w:r w:rsidR="00C807D2" w:rsidRPr="00C807D2">
        <w:t xml:space="preserve">currents in this experiment are </w:t>
      </w:r>
      <w:r>
        <w:t xml:space="preserve">much </w:t>
      </w:r>
      <w:r w:rsidR="00C807D2" w:rsidRPr="00C807D2">
        <w:t xml:space="preserve">higher than </w:t>
      </w:r>
      <w:r>
        <w:t xml:space="preserve">in </w:t>
      </w:r>
      <w:r w:rsidR="00C807D2" w:rsidRPr="00C807D2">
        <w:t>other</w:t>
      </w:r>
      <w:r>
        <w:t xml:space="preserve"> experiments</w:t>
      </w:r>
      <w:r w:rsidR="00C807D2" w:rsidRPr="00C807D2">
        <w:t xml:space="preserve">. Therefore, it is very important to pay attention to the current being drawn from the </w:t>
      </w:r>
      <w:r>
        <w:t xml:space="preserve">power </w:t>
      </w:r>
      <w:r w:rsidR="00C807D2" w:rsidRPr="00C807D2">
        <w:t>suppl</w:t>
      </w:r>
      <w:r>
        <w:t>i</w:t>
      </w:r>
      <w:r w:rsidR="00C807D2" w:rsidRPr="00C807D2">
        <w:t xml:space="preserve">es at any </w:t>
      </w:r>
      <w:r>
        <w:t xml:space="preserve">given </w:t>
      </w:r>
      <w:r w:rsidR="00C807D2" w:rsidRPr="00C807D2">
        <w:t>time</w:t>
      </w:r>
      <w:r>
        <w:t>,</w:t>
      </w:r>
      <w:r w:rsidR="00C807D2" w:rsidRPr="00C807D2">
        <w:t xml:space="preserve"> </w:t>
      </w:r>
      <w:bookmarkStart w:id="101" w:name="OLE_LINK155"/>
      <w:bookmarkStart w:id="102" w:name="OLE_LINK156"/>
      <w:bookmarkStart w:id="103" w:name="OLE_LINK157"/>
      <w:bookmarkStart w:id="104" w:name="OLE_LINK158"/>
      <w:r w:rsidR="00C807D2" w:rsidRPr="00C807D2">
        <w:t xml:space="preserve">and </w:t>
      </w:r>
      <w:r w:rsidR="00C807D2" w:rsidRPr="00410837">
        <w:rPr>
          <w:b/>
          <w:bCs/>
          <w:color w:val="FF0000"/>
          <w:u w:val="single"/>
        </w:rPr>
        <w:t>make sure it does not exceed</w:t>
      </w:r>
      <w:r w:rsidR="00410837" w:rsidRPr="00410837">
        <w:rPr>
          <w:b/>
          <w:bCs/>
          <w:color w:val="FF0000"/>
          <w:u w:val="single"/>
        </w:rPr>
        <w:t xml:space="preserve"> the safety limit of</w:t>
      </w:r>
      <w:r w:rsidR="00C807D2" w:rsidRPr="00410837">
        <w:rPr>
          <w:b/>
          <w:bCs/>
          <w:color w:val="FF0000"/>
          <w:u w:val="single"/>
        </w:rPr>
        <w:t xml:space="preserve"> 80mA</w:t>
      </w:r>
      <w:r>
        <w:t>.</w:t>
      </w:r>
      <w:bookmarkEnd w:id="101"/>
      <w:bookmarkEnd w:id="102"/>
      <w:bookmarkEnd w:id="103"/>
      <w:bookmarkEnd w:id="104"/>
    </w:p>
    <w:p w:rsidR="005D6751" w:rsidRDefault="005D6751" w:rsidP="005D6751"/>
    <w:p w:rsidR="005D6751" w:rsidRDefault="005D6751" w:rsidP="00DD0795">
      <w:pPr>
        <w:pStyle w:val="Guide"/>
        <w:numPr>
          <w:ilvl w:val="0"/>
          <w:numId w:val="4"/>
        </w:numPr>
      </w:pPr>
      <w:r>
        <w:lastRenderedPageBreak/>
        <w:t xml:space="preserve">Right now, when there is nothing connected to the </w:t>
      </w:r>
      <w:proofErr w:type="gramStart"/>
      <w:r>
        <w:t>circuit,</w:t>
      </w:r>
      <w:proofErr w:type="gramEnd"/>
      <w:r>
        <w:t xml:space="preserve"> </w:t>
      </w:r>
      <w:r w:rsidRPr="00C807D2">
        <w:t xml:space="preserve">write down the currents drawn from the </w:t>
      </w:r>
      <w:r>
        <w:t xml:space="preserve">power </w:t>
      </w:r>
      <w:r w:rsidRPr="00C807D2">
        <w:t>supplie</w:t>
      </w:r>
      <w:r w:rsidR="006B59EC">
        <w:t>s at this moment. You will find them on the second line on the board’s base, e.g.:</w:t>
      </w:r>
    </w:p>
    <w:p w:rsidR="006B59EC" w:rsidRDefault="006B59EC" w:rsidP="006B59EC">
      <w:pPr>
        <w:pStyle w:val="Guide"/>
        <w:numPr>
          <w:ilvl w:val="0"/>
          <w:numId w:val="0"/>
        </w:numPr>
        <w:ind w:left="720" w:hanging="360"/>
      </w:pPr>
    </w:p>
    <w:p w:rsidR="006B59EC" w:rsidRDefault="00BB3956" w:rsidP="006B59EC">
      <w:pPr>
        <w:pStyle w:val="Guide"/>
        <w:numPr>
          <w:ilvl w:val="0"/>
          <w:numId w:val="0"/>
        </w:numPr>
        <w:ind w:left="720" w:hanging="360"/>
        <w:jc w:val="center"/>
      </w:pPr>
      <w:r>
        <w:rPr>
          <w:noProof/>
        </w:rPr>
        <w:drawing>
          <wp:inline distT="0" distB="0" distL="0" distR="0">
            <wp:extent cx="2935605" cy="850265"/>
            <wp:effectExtent l="19050" t="0" r="0" b="0"/>
            <wp:docPr id="151" name="Picture 211" descr="P_20160503_18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P_20160503_183559"/>
                    <pic:cNvPicPr>
                      <a:picLocks noChangeAspect="1" noChangeArrowheads="1"/>
                    </pic:cNvPicPr>
                  </pic:nvPicPr>
                  <pic:blipFill>
                    <a:blip r:embed="rId291" cstate="print"/>
                    <a:srcRect/>
                    <a:stretch>
                      <a:fillRect/>
                    </a:stretch>
                  </pic:blipFill>
                  <pic:spPr bwMode="auto">
                    <a:xfrm>
                      <a:off x="0" y="0"/>
                      <a:ext cx="2935605" cy="850265"/>
                    </a:xfrm>
                    <a:prstGeom prst="rect">
                      <a:avLst/>
                    </a:prstGeom>
                    <a:noFill/>
                    <a:ln w="9525">
                      <a:noFill/>
                      <a:miter lim="800000"/>
                      <a:headEnd/>
                      <a:tailEnd/>
                    </a:ln>
                  </pic:spPr>
                </pic:pic>
              </a:graphicData>
            </a:graphic>
          </wp:inline>
        </w:drawing>
      </w:r>
    </w:p>
    <w:p w:rsidR="005D6751" w:rsidRDefault="005D6751" w:rsidP="005D6751">
      <w:pPr>
        <w:pStyle w:val="Guide"/>
        <w:numPr>
          <w:ilvl w:val="0"/>
          <w:numId w:val="0"/>
        </w:numPr>
        <w:ind w:left="720" w:hanging="360"/>
      </w:pPr>
      <w:bookmarkStart w:id="105" w:name="OLE_LINK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2164"/>
      </w:tblGrid>
      <w:tr w:rsidR="005D6751" w:rsidTr="00E2265C">
        <w:trPr>
          <w:jc w:val="center"/>
        </w:trPr>
        <w:tc>
          <w:tcPr>
            <w:tcW w:w="1664" w:type="dxa"/>
            <w:shd w:val="clear" w:color="auto" w:fill="auto"/>
          </w:tcPr>
          <w:p w:rsidR="005D6751" w:rsidRPr="005C2A61" w:rsidRDefault="005D6751" w:rsidP="00882E30">
            <w:r>
              <w:t>I</w:t>
            </w:r>
            <w:r w:rsidRPr="00E2265C">
              <w:rPr>
                <w:vertAlign w:val="subscript"/>
              </w:rPr>
              <w:t>PS+</w:t>
            </w:r>
            <w:r w:rsidRPr="005C2A61">
              <w:t>=</w:t>
            </w:r>
          </w:p>
        </w:tc>
        <w:tc>
          <w:tcPr>
            <w:tcW w:w="2164" w:type="dxa"/>
            <w:shd w:val="clear" w:color="auto" w:fill="auto"/>
          </w:tcPr>
          <w:p w:rsidR="005D6751" w:rsidRPr="005C2A61" w:rsidRDefault="005D6751" w:rsidP="00882E30"/>
        </w:tc>
      </w:tr>
      <w:tr w:rsidR="005D6751" w:rsidTr="00E2265C">
        <w:trPr>
          <w:jc w:val="center"/>
        </w:trPr>
        <w:tc>
          <w:tcPr>
            <w:tcW w:w="1664" w:type="dxa"/>
            <w:shd w:val="clear" w:color="auto" w:fill="auto"/>
          </w:tcPr>
          <w:p w:rsidR="005D6751" w:rsidRPr="005C2A61" w:rsidRDefault="005D6751" w:rsidP="00882E30">
            <w:r>
              <w:t>I</w:t>
            </w:r>
            <w:r w:rsidRPr="00E2265C">
              <w:rPr>
                <w:vertAlign w:val="subscript"/>
              </w:rPr>
              <w:t>PS-</w:t>
            </w:r>
            <w:r w:rsidRPr="005C2A61">
              <w:t>=</w:t>
            </w:r>
          </w:p>
        </w:tc>
        <w:tc>
          <w:tcPr>
            <w:tcW w:w="2164" w:type="dxa"/>
            <w:shd w:val="clear" w:color="auto" w:fill="auto"/>
          </w:tcPr>
          <w:p w:rsidR="005D6751" w:rsidRPr="005C2A61" w:rsidRDefault="005D6751" w:rsidP="00882E30"/>
        </w:tc>
      </w:tr>
    </w:tbl>
    <w:bookmarkEnd w:id="105"/>
    <w:p w:rsidR="005C2A61" w:rsidRDefault="005C2A61" w:rsidP="00DD0795">
      <w:pPr>
        <w:pStyle w:val="Guide"/>
        <w:numPr>
          <w:ilvl w:val="0"/>
          <w:numId w:val="4"/>
        </w:numPr>
      </w:pPr>
      <w:r w:rsidRPr="00410837">
        <w:rPr>
          <w:b/>
          <w:bCs/>
          <w:color w:val="FF0000"/>
          <w:u w:val="single"/>
        </w:rPr>
        <w:t>If you notice currents in excess of</w:t>
      </w:r>
      <w:r w:rsidR="00410837" w:rsidRPr="00410837">
        <w:rPr>
          <w:b/>
          <w:bCs/>
          <w:color w:val="FF0000"/>
          <w:u w:val="single"/>
        </w:rPr>
        <w:t xml:space="preserve"> the safety limit</w:t>
      </w:r>
      <w:r w:rsidRPr="00410837">
        <w:rPr>
          <w:b/>
          <w:bCs/>
          <w:color w:val="FF0000"/>
          <w:u w:val="single"/>
        </w:rPr>
        <w:t xml:space="preserve"> 80mA, SHUT DOWN THE BOARD IMMEDIATELY</w:t>
      </w:r>
      <w:r>
        <w:t>, and check:</w:t>
      </w:r>
    </w:p>
    <w:p w:rsidR="005C2A61" w:rsidRDefault="005C2A61" w:rsidP="003D3A81">
      <w:pPr>
        <w:pStyle w:val="Guide"/>
        <w:numPr>
          <w:ilvl w:val="1"/>
          <w:numId w:val="4"/>
        </w:numPr>
        <w:spacing w:before="0" w:after="0"/>
        <w:ind w:left="1434" w:hanging="357"/>
      </w:pPr>
      <w:r>
        <w:t>Has anything been short-circuited?</w:t>
      </w:r>
    </w:p>
    <w:p w:rsidR="005C2A61" w:rsidRDefault="005C2A61" w:rsidP="003D3A81">
      <w:pPr>
        <w:pStyle w:val="Guide"/>
        <w:numPr>
          <w:ilvl w:val="1"/>
          <w:numId w:val="4"/>
        </w:numPr>
        <w:spacing w:before="0" w:after="0"/>
        <w:ind w:left="1434" w:hanging="357"/>
      </w:pPr>
      <w:r>
        <w:t>Did you connect a load resistance smaller than instructed?</w:t>
      </w:r>
    </w:p>
    <w:p w:rsidR="005C2A61" w:rsidRPr="005C2A61" w:rsidRDefault="005C2A61" w:rsidP="003D3A81">
      <w:pPr>
        <w:pStyle w:val="Guide"/>
        <w:numPr>
          <w:ilvl w:val="1"/>
          <w:numId w:val="4"/>
        </w:numPr>
        <w:spacing w:before="0" w:after="0"/>
        <w:ind w:left="1434" w:hanging="357"/>
      </w:pPr>
      <w:r>
        <w:t>Did you short-circuit the sub</w:t>
      </w:r>
      <w:r w:rsidR="00867A11">
        <w:t>-</w:t>
      </w:r>
      <w:r>
        <w:t xml:space="preserve">circuit’s output the </w:t>
      </w:r>
      <w:r w:rsidRPr="005C2A61">
        <w:rPr>
          <w:b/>
          <w:bCs/>
        </w:rPr>
        <w:t>ground?!</w:t>
      </w:r>
    </w:p>
    <w:p w:rsidR="005C2A61" w:rsidRDefault="005C2A61" w:rsidP="003D3A81">
      <w:pPr>
        <w:pStyle w:val="Guide"/>
        <w:numPr>
          <w:ilvl w:val="1"/>
          <w:numId w:val="4"/>
        </w:numPr>
        <w:spacing w:before="0" w:after="0"/>
        <w:ind w:left="1434" w:hanging="357"/>
      </w:pPr>
      <w:r>
        <w:t>Is your input (and as a result, output) signal’s amplitude too large?</w:t>
      </w:r>
    </w:p>
    <w:p w:rsidR="005C2A61" w:rsidRPr="005C2A61" w:rsidRDefault="005C2A61" w:rsidP="005C2A61">
      <w:pPr>
        <w:pStyle w:val="Guide"/>
        <w:numPr>
          <w:ilvl w:val="0"/>
          <w:numId w:val="0"/>
        </w:numPr>
        <w:ind w:left="720"/>
      </w:pPr>
      <w:r>
        <w:t>If this problem persists, call the lab instructor for assistance.</w:t>
      </w:r>
    </w:p>
    <w:p w:rsidR="00C807D2" w:rsidRDefault="00C807D2" w:rsidP="00D2299D"/>
    <w:p w:rsidR="0071673B" w:rsidRDefault="0071673B" w:rsidP="0071673B">
      <w:pPr>
        <w:rPr>
          <w:u w:val="single"/>
        </w:rPr>
      </w:pPr>
      <w:bookmarkStart w:id="106" w:name="OLE_LINK72"/>
      <w:bookmarkStart w:id="107" w:name="OLE_LINK73"/>
    </w:p>
    <w:p w:rsidR="0071673B" w:rsidRDefault="0071673B" w:rsidP="00DD0795">
      <w:pPr>
        <w:numPr>
          <w:ilvl w:val="1"/>
          <w:numId w:val="7"/>
        </w:numPr>
        <w:rPr>
          <w:u w:val="single"/>
        </w:rPr>
      </w:pPr>
      <w:r>
        <w:rPr>
          <w:u w:val="single"/>
        </w:rPr>
        <w:t>Measuring Rx and Ry</w:t>
      </w:r>
    </w:p>
    <w:p w:rsidR="00867A11" w:rsidRDefault="00867A11" w:rsidP="00867A11">
      <w:pPr>
        <w:rPr>
          <w:u w:val="single"/>
        </w:rPr>
      </w:pPr>
    </w:p>
    <w:bookmarkEnd w:id="106"/>
    <w:bookmarkEnd w:id="107"/>
    <w:p w:rsidR="0071673B" w:rsidRDefault="0071673B" w:rsidP="00DD0795">
      <w:pPr>
        <w:numPr>
          <w:ilvl w:val="2"/>
          <w:numId w:val="7"/>
        </w:numPr>
        <w:rPr>
          <w:b/>
          <w:bCs/>
        </w:rPr>
      </w:pPr>
      <w:r w:rsidRPr="000917CE">
        <w:rPr>
          <w:b/>
          <w:bCs/>
          <w:u w:val="single"/>
        </w:rPr>
        <w:t>Make sure nothing is connected to the board</w:t>
      </w:r>
      <w:r w:rsidR="00E00C5E">
        <w:t>, and that</w:t>
      </w:r>
      <w:r>
        <w:t xml:space="preserve"> the board’s base is on.</w:t>
      </w:r>
    </w:p>
    <w:p w:rsidR="0071673B" w:rsidRDefault="0071673B" w:rsidP="00DD0795">
      <w:pPr>
        <w:numPr>
          <w:ilvl w:val="2"/>
          <w:numId w:val="7"/>
        </w:numPr>
      </w:pPr>
      <w:r>
        <w:t xml:space="preserve">Use a BNC cable to connect the </w:t>
      </w:r>
      <w:proofErr w:type="spellStart"/>
      <w:r>
        <w:t>multimeter</w:t>
      </w:r>
      <w:proofErr w:type="spellEnd"/>
      <w:r>
        <w:t xml:space="preserve"> to “CH1” on the top left of the board.</w:t>
      </w:r>
    </w:p>
    <w:p w:rsidR="0071673B" w:rsidRDefault="0071673B" w:rsidP="00DD0795">
      <w:pPr>
        <w:numPr>
          <w:ilvl w:val="2"/>
          <w:numId w:val="7"/>
        </w:numPr>
      </w:pPr>
      <w:bookmarkStart w:id="108" w:name="OLE_LINK64"/>
      <w:bookmarkStart w:id="109" w:name="OLE_LINK65"/>
      <w:r>
        <w:t>Connect a wire from TP1 to TP41 to measure Rx.</w:t>
      </w:r>
    </w:p>
    <w:p w:rsidR="0071673B" w:rsidRDefault="0071673B" w:rsidP="00DD0795">
      <w:pPr>
        <w:numPr>
          <w:ilvl w:val="2"/>
          <w:numId w:val="7"/>
        </w:numPr>
      </w:pPr>
      <w:bookmarkStart w:id="110" w:name="OLE_LINK66"/>
      <w:bookmarkStart w:id="111" w:name="OLE_LINK67"/>
      <w:bookmarkEnd w:id="108"/>
      <w:bookmarkEnd w:id="109"/>
      <w:r>
        <w:t>Press the “</w:t>
      </w:r>
      <w:r w:rsidRPr="0071673B">
        <w:t>Ω</w:t>
      </w:r>
      <w:r>
        <w:t xml:space="preserve">2” button on the </w:t>
      </w:r>
      <w:proofErr w:type="spellStart"/>
      <w:r>
        <w:t>multimeter</w:t>
      </w:r>
      <w:proofErr w:type="spellEnd"/>
      <w:r>
        <w:t xml:space="preserve"> and measure Rx’s resistance.</w:t>
      </w:r>
    </w:p>
    <w:bookmarkEnd w:id="110"/>
    <w:bookmarkEnd w:id="111"/>
    <w:p w:rsidR="0071673B" w:rsidRDefault="0071673B" w:rsidP="00DD0795">
      <w:pPr>
        <w:numPr>
          <w:ilvl w:val="2"/>
          <w:numId w:val="7"/>
        </w:numPr>
      </w:pPr>
      <w:r>
        <w:t>Switch the wire from TP42 to measure Ry.</w:t>
      </w:r>
    </w:p>
    <w:p w:rsidR="0071673B" w:rsidRDefault="0071673B" w:rsidP="00DD0795">
      <w:pPr>
        <w:numPr>
          <w:ilvl w:val="2"/>
          <w:numId w:val="7"/>
        </w:numPr>
      </w:pPr>
      <w:r>
        <w:t>Measure Ry’s resistance.</w:t>
      </w:r>
    </w:p>
    <w:p w:rsidR="00504CF1" w:rsidRDefault="00504CF1" w:rsidP="00DD0795">
      <w:pPr>
        <w:numPr>
          <w:ilvl w:val="2"/>
          <w:numId w:val="7"/>
        </w:numPr>
      </w:pPr>
      <w:r w:rsidRPr="00504CF1">
        <w:rPr>
          <w:b/>
          <w:bCs/>
          <w:u w:val="single"/>
        </w:rPr>
        <w:t xml:space="preserve">Now, press the “DCV” button on the </w:t>
      </w:r>
      <w:proofErr w:type="spellStart"/>
      <w:r w:rsidRPr="00504CF1">
        <w:rPr>
          <w:b/>
          <w:bCs/>
          <w:u w:val="single"/>
        </w:rPr>
        <w:t>multimeter</w:t>
      </w:r>
      <w:proofErr w:type="spellEnd"/>
      <w:r>
        <w:t xml:space="preserve">, and write down the </w:t>
      </w:r>
      <w:r w:rsidR="00C35238">
        <w:t xml:space="preserve">resistance </w:t>
      </w:r>
      <w:r>
        <w:t>values you just measured:</w:t>
      </w:r>
    </w:p>
    <w:p w:rsidR="0071673B" w:rsidRDefault="0071673B" w:rsidP="00D2299D"/>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2164"/>
      </w:tblGrid>
      <w:tr w:rsidR="00504CF1" w:rsidTr="00E2265C">
        <w:trPr>
          <w:jc w:val="center"/>
        </w:trPr>
        <w:tc>
          <w:tcPr>
            <w:tcW w:w="1664" w:type="dxa"/>
            <w:shd w:val="clear" w:color="auto" w:fill="auto"/>
          </w:tcPr>
          <w:p w:rsidR="00504CF1" w:rsidRPr="005C2A61" w:rsidRDefault="00504CF1" w:rsidP="00882E30">
            <w:r>
              <w:t>R</w:t>
            </w:r>
            <w:r w:rsidRPr="00E2265C">
              <w:rPr>
                <w:vertAlign w:val="subscript"/>
              </w:rPr>
              <w:t>X</w:t>
            </w:r>
            <w:r w:rsidRPr="005C2A61">
              <w:t>=</w:t>
            </w:r>
          </w:p>
        </w:tc>
        <w:tc>
          <w:tcPr>
            <w:tcW w:w="2164" w:type="dxa"/>
            <w:shd w:val="clear" w:color="auto" w:fill="auto"/>
          </w:tcPr>
          <w:p w:rsidR="00504CF1" w:rsidRPr="005C2A61" w:rsidRDefault="00504CF1" w:rsidP="00882E30"/>
        </w:tc>
      </w:tr>
      <w:tr w:rsidR="00504CF1" w:rsidTr="00E2265C">
        <w:trPr>
          <w:jc w:val="center"/>
        </w:trPr>
        <w:tc>
          <w:tcPr>
            <w:tcW w:w="1664" w:type="dxa"/>
            <w:shd w:val="clear" w:color="auto" w:fill="auto"/>
          </w:tcPr>
          <w:p w:rsidR="00504CF1" w:rsidRPr="005C2A61" w:rsidRDefault="00504CF1" w:rsidP="00882E30">
            <w:r>
              <w:t>R</w:t>
            </w:r>
            <w:r w:rsidRPr="00E2265C">
              <w:rPr>
                <w:vertAlign w:val="subscript"/>
              </w:rPr>
              <w:t>Y</w:t>
            </w:r>
            <w:r w:rsidRPr="005C2A61">
              <w:t>=</w:t>
            </w:r>
          </w:p>
        </w:tc>
        <w:tc>
          <w:tcPr>
            <w:tcW w:w="2164" w:type="dxa"/>
            <w:shd w:val="clear" w:color="auto" w:fill="auto"/>
          </w:tcPr>
          <w:p w:rsidR="00504CF1" w:rsidRPr="005C2A61" w:rsidRDefault="00504CF1" w:rsidP="00882E30"/>
        </w:tc>
      </w:tr>
    </w:tbl>
    <w:p w:rsidR="00504CF1" w:rsidRDefault="00504CF1" w:rsidP="00D2299D"/>
    <w:p w:rsidR="00504CF1" w:rsidRPr="0071673B" w:rsidRDefault="00504CF1" w:rsidP="00DD0795">
      <w:pPr>
        <w:numPr>
          <w:ilvl w:val="2"/>
          <w:numId w:val="7"/>
        </w:numPr>
      </w:pPr>
      <w:bookmarkStart w:id="112" w:name="OLE_LINK70"/>
      <w:bookmarkStart w:id="113" w:name="OLE_LINK71"/>
      <w:r>
        <w:t>Disconnect the wire from the board.</w:t>
      </w:r>
    </w:p>
    <w:bookmarkEnd w:id="112"/>
    <w:bookmarkEnd w:id="113"/>
    <w:p w:rsidR="00504CF1" w:rsidRPr="0071673B" w:rsidRDefault="00504CF1" w:rsidP="00DD0795">
      <w:pPr>
        <w:numPr>
          <w:ilvl w:val="2"/>
          <w:numId w:val="7"/>
        </w:numPr>
      </w:pPr>
      <w:r>
        <w:t xml:space="preserve">Disconnect the </w:t>
      </w:r>
      <w:proofErr w:type="spellStart"/>
      <w:r>
        <w:t>multimeter</w:t>
      </w:r>
      <w:proofErr w:type="spellEnd"/>
      <w:r>
        <w:t xml:space="preserve"> from the board.</w:t>
      </w:r>
    </w:p>
    <w:p w:rsidR="0071673B" w:rsidRDefault="0071673B" w:rsidP="00D2299D"/>
    <w:p w:rsidR="008966F9" w:rsidRPr="00AE4E91" w:rsidRDefault="008966F9" w:rsidP="00D26F40">
      <w:pPr>
        <w:pStyle w:val="Guide"/>
        <w:numPr>
          <w:ilvl w:val="0"/>
          <w:numId w:val="4"/>
        </w:numPr>
        <w:rPr>
          <w:color w:val="FF0000"/>
        </w:rPr>
      </w:pPr>
      <w:r w:rsidRPr="00436AEC">
        <w:rPr>
          <w:color w:val="FF0000"/>
          <w:u w:val="single"/>
        </w:rPr>
        <w:t>Important note #1</w:t>
      </w:r>
      <w:r w:rsidRPr="00AE4E91">
        <w:rPr>
          <w:color w:val="FF0000"/>
        </w:rPr>
        <w:t xml:space="preserve">: </w:t>
      </w:r>
      <w:r>
        <w:rPr>
          <w:color w:val="FF0000"/>
        </w:rPr>
        <w:t xml:space="preserve">NEVER PERFORM A </w:t>
      </w:r>
      <w:r w:rsidR="00504CF1">
        <w:rPr>
          <w:color w:val="FF0000"/>
        </w:rPr>
        <w:t xml:space="preserve">DIRECT </w:t>
      </w:r>
      <w:r>
        <w:rPr>
          <w:color w:val="FF0000"/>
        </w:rPr>
        <w:t>RESISTAN</w:t>
      </w:r>
      <w:r w:rsidR="00504CF1">
        <w:rPr>
          <w:color w:val="FF0000"/>
        </w:rPr>
        <w:t>C</w:t>
      </w:r>
      <w:r>
        <w:rPr>
          <w:color w:val="FF0000"/>
        </w:rPr>
        <w:t>E MEASUREMENT such as the one you’ve just done</w:t>
      </w:r>
      <w:r w:rsidR="00D26F40">
        <w:rPr>
          <w:color w:val="FF0000"/>
        </w:rPr>
        <w:t xml:space="preserve"> (“</w:t>
      </w:r>
      <w:r w:rsidR="00D26F40" w:rsidRPr="00D26F40">
        <w:rPr>
          <w:color w:val="FF0000"/>
        </w:rPr>
        <w:t xml:space="preserve">Ω2” </w:t>
      </w:r>
      <w:r w:rsidR="00D26F40">
        <w:rPr>
          <w:color w:val="FF0000"/>
        </w:rPr>
        <w:t>or</w:t>
      </w:r>
      <w:r w:rsidR="00D26F40" w:rsidRPr="00D26F40">
        <w:rPr>
          <w:color w:val="FF0000"/>
        </w:rPr>
        <w:t xml:space="preserve"> “Ω4”</w:t>
      </w:r>
      <w:r w:rsidR="00D26F40">
        <w:rPr>
          <w:color w:val="FF0000"/>
        </w:rPr>
        <w:t xml:space="preserve"> in the </w:t>
      </w:r>
      <w:proofErr w:type="spellStart"/>
      <w:r w:rsidR="00D26F40">
        <w:rPr>
          <w:color w:val="FF0000"/>
        </w:rPr>
        <w:t>multimeter</w:t>
      </w:r>
      <w:proofErr w:type="spellEnd"/>
      <w:r w:rsidR="00D26F40" w:rsidRPr="00D26F40">
        <w:rPr>
          <w:color w:val="FF0000"/>
        </w:rPr>
        <w:t>)</w:t>
      </w:r>
      <w:r>
        <w:rPr>
          <w:color w:val="FF0000"/>
        </w:rPr>
        <w:t xml:space="preserve">, unless explicitly instructed. You may inadvertently damage the </w:t>
      </w:r>
      <w:proofErr w:type="spellStart"/>
      <w:r>
        <w:rPr>
          <w:color w:val="FF0000"/>
        </w:rPr>
        <w:t>multimeter</w:t>
      </w:r>
      <w:proofErr w:type="spellEnd"/>
      <w:r w:rsidR="00504CF1">
        <w:rPr>
          <w:color w:val="FF0000"/>
        </w:rPr>
        <w:t>!</w:t>
      </w:r>
    </w:p>
    <w:p w:rsidR="00867A11" w:rsidRDefault="00867A11" w:rsidP="00DE7CC3">
      <w:pPr>
        <w:rPr>
          <w:u w:val="single"/>
        </w:rPr>
      </w:pPr>
    </w:p>
    <w:p w:rsidR="00DE7CC3" w:rsidRDefault="00DE7CC3" w:rsidP="00DD0795">
      <w:pPr>
        <w:numPr>
          <w:ilvl w:val="1"/>
          <w:numId w:val="7"/>
        </w:numPr>
        <w:rPr>
          <w:u w:val="single"/>
        </w:rPr>
      </w:pPr>
      <w:bookmarkStart w:id="114" w:name="_Ref482210959"/>
      <w:r>
        <w:rPr>
          <w:u w:val="single"/>
        </w:rPr>
        <w:t>Measuring the power supplies’ voltages</w:t>
      </w:r>
      <w:r w:rsidR="00436AEC">
        <w:rPr>
          <w:u w:val="single"/>
        </w:rPr>
        <w:t xml:space="preserve"> and currents</w:t>
      </w:r>
      <w:bookmarkEnd w:id="114"/>
    </w:p>
    <w:p w:rsidR="001C05D1" w:rsidRDefault="00474117" w:rsidP="001C05D1">
      <w:pPr>
        <w:numPr>
          <w:ilvl w:val="2"/>
          <w:numId w:val="7"/>
        </w:numPr>
      </w:pPr>
      <w:bookmarkStart w:id="115" w:name="_Ref482210983"/>
      <w:r w:rsidRPr="00474117">
        <w:t xml:space="preserve">Set </w:t>
      </w:r>
      <w:r>
        <w:t>the voltage supplies to +/-15V. Write down the values below.</w:t>
      </w:r>
      <w:bookmarkEnd w:id="115"/>
    </w:p>
    <w:p w:rsidR="001C05D1" w:rsidRDefault="001C05D1" w:rsidP="001C05D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6"/>
        <w:gridCol w:w="2164"/>
      </w:tblGrid>
      <w:tr w:rsidR="001C05D1" w:rsidTr="002F1C40">
        <w:trPr>
          <w:jc w:val="center"/>
        </w:trPr>
        <w:tc>
          <w:tcPr>
            <w:tcW w:w="3186" w:type="dxa"/>
            <w:shd w:val="clear" w:color="auto" w:fill="auto"/>
          </w:tcPr>
          <w:p w:rsidR="001C05D1" w:rsidRPr="005C2A61" w:rsidRDefault="001C05D1" w:rsidP="002F1C40">
            <w:r>
              <w:t>Positive power supply, V</w:t>
            </w:r>
            <w:r w:rsidRPr="00E2265C">
              <w:rPr>
                <w:vertAlign w:val="subscript"/>
              </w:rPr>
              <w:t>+</w:t>
            </w:r>
            <w:r w:rsidRPr="005C2A61">
              <w:t>=</w:t>
            </w:r>
          </w:p>
        </w:tc>
        <w:tc>
          <w:tcPr>
            <w:tcW w:w="2164" w:type="dxa"/>
            <w:shd w:val="clear" w:color="auto" w:fill="auto"/>
          </w:tcPr>
          <w:p w:rsidR="001C05D1" w:rsidRPr="005C2A61" w:rsidRDefault="001C05D1" w:rsidP="002F1C40"/>
        </w:tc>
      </w:tr>
      <w:tr w:rsidR="001C05D1" w:rsidTr="002F1C40">
        <w:trPr>
          <w:jc w:val="center"/>
        </w:trPr>
        <w:tc>
          <w:tcPr>
            <w:tcW w:w="3186" w:type="dxa"/>
            <w:shd w:val="clear" w:color="auto" w:fill="auto"/>
          </w:tcPr>
          <w:p w:rsidR="001C05D1" w:rsidRPr="005C2A61" w:rsidRDefault="001C05D1" w:rsidP="002F1C40">
            <w:r>
              <w:t>Negative power supply, V</w:t>
            </w:r>
            <w:r w:rsidRPr="00E2265C">
              <w:rPr>
                <w:vertAlign w:val="subscript"/>
              </w:rPr>
              <w:t>-</w:t>
            </w:r>
            <w:r w:rsidRPr="005C2A61">
              <w:t>=</w:t>
            </w:r>
          </w:p>
        </w:tc>
        <w:tc>
          <w:tcPr>
            <w:tcW w:w="2164" w:type="dxa"/>
            <w:shd w:val="clear" w:color="auto" w:fill="auto"/>
          </w:tcPr>
          <w:p w:rsidR="001C05D1" w:rsidRPr="005C2A61" w:rsidRDefault="001C05D1" w:rsidP="002F1C40"/>
        </w:tc>
      </w:tr>
    </w:tbl>
    <w:p w:rsidR="001C05D1" w:rsidRPr="001C05D1" w:rsidRDefault="001C05D1" w:rsidP="001C05D1">
      <w:pPr>
        <w:pStyle w:val="a"/>
      </w:pPr>
      <w:r>
        <w:lastRenderedPageBreak/>
        <w:t>If you cannot reach +/-15V, make sure V</w:t>
      </w:r>
      <w:r w:rsidRPr="00E2265C">
        <w:rPr>
          <w:vertAlign w:val="subscript"/>
        </w:rPr>
        <w:t>+</w:t>
      </w:r>
      <w:r>
        <w:t>=|V</w:t>
      </w:r>
      <w:r>
        <w:rPr>
          <w:vertAlign w:val="subscript"/>
        </w:rPr>
        <w:t>-</w:t>
      </w:r>
      <w:r>
        <w:t>| and closest to 15V as possible.</w:t>
      </w:r>
    </w:p>
    <w:p w:rsidR="001C05D1" w:rsidRDefault="001C05D1" w:rsidP="00474117"/>
    <w:p w:rsidR="00474117" w:rsidRDefault="00474117" w:rsidP="00DD0795">
      <w:pPr>
        <w:pStyle w:val="ListParagraph"/>
        <w:numPr>
          <w:ilvl w:val="2"/>
          <w:numId w:val="7"/>
        </w:numPr>
      </w:pPr>
      <w:r>
        <w:t>According to your answers in the preliminary report, shortly explain</w:t>
      </w:r>
      <w:r w:rsidR="007F2BFE">
        <w:t xml:space="preserve"> (up to 5 lines)</w:t>
      </w:r>
      <w:r>
        <w:t xml:space="preserve"> here how </w:t>
      </w:r>
      <w:r w:rsidR="00570422">
        <w:t>you would</w:t>
      </w:r>
      <w:r>
        <w:t xml:space="preserve"> measure the current drawn from the positive power supply </w:t>
      </w:r>
      <w:r w:rsidR="007F2BFE">
        <w:t>of the o</w:t>
      </w:r>
      <w:r w:rsidRPr="00474117">
        <w:t>utput stage with biasing diodes</w:t>
      </w:r>
      <w:r w:rsidR="007F2BFE">
        <w:t xml:space="preserve">. Mention </w:t>
      </w:r>
      <w:r w:rsidR="00410837">
        <w:t xml:space="preserve">in an example </w:t>
      </w:r>
      <w:r w:rsidR="007F2BFE">
        <w:t>appropriate TP nodes, measuring device, type of measurement, and calculation.</w:t>
      </w:r>
    </w:p>
    <w:p w:rsidR="007F2BFE" w:rsidRPr="00474117" w:rsidRDefault="007F2BFE" w:rsidP="007F2BF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37"/>
      </w:tblGrid>
      <w:tr w:rsidR="007F2BFE" w:rsidTr="00882E30">
        <w:trPr>
          <w:trHeight w:val="340"/>
          <w:jc w:val="center"/>
        </w:trPr>
        <w:tc>
          <w:tcPr>
            <w:tcW w:w="8837" w:type="dxa"/>
            <w:tcBorders>
              <w:bottom w:val="dotted" w:sz="2" w:space="0" w:color="auto"/>
            </w:tcBorders>
          </w:tcPr>
          <w:p w:rsidR="007F2BFE" w:rsidRPr="005F5049" w:rsidRDefault="007F2BFE" w:rsidP="00882E30"/>
        </w:tc>
      </w:tr>
      <w:tr w:rsidR="007F2BFE" w:rsidTr="00882E30">
        <w:trPr>
          <w:trHeight w:val="340"/>
          <w:jc w:val="center"/>
        </w:trPr>
        <w:tc>
          <w:tcPr>
            <w:tcW w:w="8837" w:type="dxa"/>
            <w:tcBorders>
              <w:top w:val="dotted" w:sz="2" w:space="0" w:color="auto"/>
              <w:bottom w:val="dotted" w:sz="2" w:space="0" w:color="auto"/>
            </w:tcBorders>
          </w:tcPr>
          <w:p w:rsidR="007F2BFE" w:rsidRDefault="007F2BFE" w:rsidP="00882E30"/>
        </w:tc>
      </w:tr>
      <w:tr w:rsidR="007F2BFE" w:rsidTr="007F2BFE">
        <w:trPr>
          <w:trHeight w:val="340"/>
          <w:jc w:val="center"/>
        </w:trPr>
        <w:tc>
          <w:tcPr>
            <w:tcW w:w="8837" w:type="dxa"/>
            <w:tcBorders>
              <w:top w:val="dotted" w:sz="2" w:space="0" w:color="auto"/>
              <w:bottom w:val="dotted" w:sz="2" w:space="0" w:color="auto"/>
            </w:tcBorders>
          </w:tcPr>
          <w:p w:rsidR="007F2BFE" w:rsidRDefault="007F2BFE" w:rsidP="00882E30"/>
        </w:tc>
      </w:tr>
      <w:tr w:rsidR="007F2BFE" w:rsidTr="007F2BFE">
        <w:trPr>
          <w:trHeight w:val="340"/>
          <w:jc w:val="center"/>
        </w:trPr>
        <w:tc>
          <w:tcPr>
            <w:tcW w:w="8837" w:type="dxa"/>
            <w:tcBorders>
              <w:top w:val="dotted" w:sz="2" w:space="0" w:color="auto"/>
              <w:bottom w:val="dotted" w:sz="2" w:space="0" w:color="auto"/>
            </w:tcBorders>
          </w:tcPr>
          <w:p w:rsidR="007F2BFE" w:rsidRDefault="007F2BFE" w:rsidP="00882E30"/>
        </w:tc>
      </w:tr>
      <w:tr w:rsidR="007F2BFE" w:rsidTr="00882E30">
        <w:trPr>
          <w:trHeight w:val="340"/>
          <w:jc w:val="center"/>
        </w:trPr>
        <w:tc>
          <w:tcPr>
            <w:tcW w:w="8837" w:type="dxa"/>
            <w:tcBorders>
              <w:top w:val="dotted" w:sz="2" w:space="0" w:color="auto"/>
            </w:tcBorders>
          </w:tcPr>
          <w:p w:rsidR="007F2BFE" w:rsidRDefault="007F2BFE" w:rsidP="00882E30"/>
        </w:tc>
      </w:tr>
    </w:tbl>
    <w:p w:rsidR="00436AEC" w:rsidRDefault="00436AEC" w:rsidP="00436AEC">
      <w:pPr>
        <w:pStyle w:val="Guide"/>
        <w:numPr>
          <w:ilvl w:val="0"/>
          <w:numId w:val="0"/>
        </w:numPr>
        <w:rPr>
          <w:color w:val="FF0000"/>
        </w:rPr>
      </w:pPr>
      <w:bookmarkStart w:id="116" w:name="OLE_LINK68"/>
    </w:p>
    <w:p w:rsidR="00436AEC" w:rsidRPr="00AE4E91" w:rsidRDefault="00436AEC" w:rsidP="00436AEC">
      <w:pPr>
        <w:pStyle w:val="Guide"/>
        <w:rPr>
          <w:color w:val="FF0000"/>
        </w:rPr>
      </w:pPr>
      <w:r w:rsidRPr="00436AEC">
        <w:rPr>
          <w:color w:val="FF0000"/>
          <w:u w:val="single"/>
        </w:rPr>
        <w:t>Important note #2</w:t>
      </w:r>
      <w:r w:rsidRPr="00AE4E91">
        <w:rPr>
          <w:color w:val="FF0000"/>
        </w:rPr>
        <w:t xml:space="preserve">: in this circuit you’ll many times be asked to “measure” or “calculate” a current through some resistor, or circuit. NEVER PERFORM A DIRECT CURRENT MEASUREMENT (“IAC” or “IDC” in the </w:t>
      </w:r>
      <w:proofErr w:type="spellStart"/>
      <w:r w:rsidRPr="00AE4E91">
        <w:rPr>
          <w:color w:val="FF0000"/>
        </w:rPr>
        <w:t>multimeter</w:t>
      </w:r>
      <w:proofErr w:type="spellEnd"/>
      <w:r w:rsidRPr="0071673B">
        <w:rPr>
          <w:color w:val="FF0000"/>
        </w:rPr>
        <w:t xml:space="preserve">). </w:t>
      </w:r>
      <w:r w:rsidRPr="0071673B">
        <w:rPr>
          <w:color w:val="FF0000"/>
          <w:u w:val="single"/>
        </w:rPr>
        <w:t>Review the preliminary report</w:t>
      </w:r>
      <w:r>
        <w:rPr>
          <w:color w:val="FF0000"/>
          <w:u w:val="single"/>
        </w:rPr>
        <w:t xml:space="preserve"> now</w:t>
      </w:r>
      <w:r w:rsidRPr="00AE4E91">
        <w:rPr>
          <w:color w:val="FF0000"/>
        </w:rPr>
        <w:t xml:space="preserve"> to understand how to correctly calculate currents from voltage measurements.</w:t>
      </w:r>
    </w:p>
    <w:bookmarkEnd w:id="116"/>
    <w:p w:rsidR="00B94703" w:rsidRDefault="00B94703" w:rsidP="00B94703"/>
    <w:p w:rsidR="00295CC9" w:rsidRPr="00245AD8" w:rsidRDefault="00295CC9" w:rsidP="00295CC9">
      <w:pPr>
        <w:pBdr>
          <w:top w:val="single" w:sz="4" w:space="1" w:color="auto"/>
          <w:left w:val="single" w:sz="4" w:space="4" w:color="auto"/>
          <w:bottom w:val="single" w:sz="4" w:space="1" w:color="auto"/>
          <w:right w:val="single" w:sz="4" w:space="4" w:color="auto"/>
        </w:pBdr>
        <w:rPr>
          <w:u w:val="single"/>
        </w:rPr>
      </w:pPr>
    </w:p>
    <w:p w:rsidR="00295CC9" w:rsidRDefault="00295CC9" w:rsidP="00295CC9">
      <w:pPr>
        <w:numPr>
          <w:ilvl w:val="1"/>
          <w:numId w:val="7"/>
        </w:numPr>
        <w:pBdr>
          <w:top w:val="single" w:sz="4" w:space="1" w:color="auto"/>
          <w:left w:val="single" w:sz="4" w:space="4" w:color="auto"/>
          <w:bottom w:val="single" w:sz="4" w:space="1" w:color="auto"/>
          <w:right w:val="single" w:sz="4" w:space="4" w:color="auto"/>
        </w:pBdr>
        <w:rPr>
          <w:u w:val="single"/>
        </w:rPr>
      </w:pPr>
      <w:r>
        <w:rPr>
          <w:u w:val="single"/>
        </w:rPr>
        <w:t>Safety reminder</w:t>
      </w:r>
    </w:p>
    <w:p w:rsidR="00295CC9" w:rsidRPr="00245AD8" w:rsidRDefault="00295CC9" w:rsidP="00295CC9">
      <w:pPr>
        <w:pBdr>
          <w:top w:val="single" w:sz="4" w:space="1" w:color="auto"/>
          <w:left w:val="single" w:sz="4" w:space="4" w:color="auto"/>
          <w:bottom w:val="single" w:sz="4" w:space="1" w:color="auto"/>
          <w:right w:val="single" w:sz="4" w:space="4" w:color="auto"/>
        </w:pBdr>
      </w:pPr>
    </w:p>
    <w:p w:rsidR="00295CC9" w:rsidRDefault="00295CC9" w:rsidP="00295CC9">
      <w:pPr>
        <w:pBdr>
          <w:top w:val="single" w:sz="4" w:space="1" w:color="auto"/>
          <w:left w:val="single" w:sz="4" w:space="4" w:color="auto"/>
          <w:bottom w:val="single" w:sz="4" w:space="1" w:color="auto"/>
          <w:right w:val="single" w:sz="4" w:space="4" w:color="auto"/>
        </w:pBdr>
        <w:jc w:val="center"/>
      </w:pPr>
      <w:r w:rsidRPr="00245AD8">
        <w:t xml:space="preserve">The board </w:t>
      </w:r>
      <w:r>
        <w:t xml:space="preserve">contains many metallic parts, some of which with relatively </w:t>
      </w:r>
      <w:r w:rsidRPr="00245AD8">
        <w:rPr>
          <w:b/>
          <w:bCs/>
        </w:rPr>
        <w:t>high voltage</w:t>
      </w:r>
      <w:r>
        <w:t xml:space="preserve"> and the ability to conduct </w:t>
      </w:r>
      <w:r w:rsidRPr="00245AD8">
        <w:rPr>
          <w:b/>
          <w:bCs/>
        </w:rPr>
        <w:t>high current</w:t>
      </w:r>
      <w:r>
        <w:t>. This means you may very easily burn things or in some extreme cases even get electrocuted.</w:t>
      </w:r>
    </w:p>
    <w:p w:rsidR="00295CC9" w:rsidRPr="00357215" w:rsidRDefault="00295CC9" w:rsidP="00295CC9">
      <w:pPr>
        <w:pBdr>
          <w:top w:val="single" w:sz="4" w:space="1" w:color="auto"/>
          <w:left w:val="single" w:sz="4" w:space="4" w:color="auto"/>
          <w:bottom w:val="single" w:sz="4" w:space="1" w:color="auto"/>
          <w:right w:val="single" w:sz="4" w:space="4" w:color="auto"/>
        </w:pBdr>
        <w:jc w:val="center"/>
        <w:rPr>
          <w:b/>
          <w:bCs/>
        </w:rPr>
      </w:pPr>
      <w:r w:rsidRPr="00357215">
        <w:rPr>
          <w:b/>
          <w:bCs/>
          <w:caps/>
          <w:color w:val="FF0000"/>
        </w:rPr>
        <w:t>NEVER “throw” wires around on the board, or leave a wire unattached</w:t>
      </w:r>
      <w:r w:rsidRPr="00357215">
        <w:rPr>
          <w:b/>
          <w:bCs/>
          <w:color w:val="FF0000"/>
        </w:rPr>
        <w:t>!</w:t>
      </w:r>
    </w:p>
    <w:p w:rsidR="00295CC9" w:rsidRDefault="00295CC9" w:rsidP="00295CC9">
      <w:pPr>
        <w:pBdr>
          <w:top w:val="single" w:sz="4" w:space="1" w:color="auto"/>
          <w:left w:val="single" w:sz="4" w:space="4" w:color="auto"/>
          <w:bottom w:val="single" w:sz="4" w:space="1" w:color="auto"/>
          <w:right w:val="single" w:sz="4" w:space="4" w:color="auto"/>
        </w:pBdr>
      </w:pPr>
    </w:p>
    <w:p w:rsidR="00295CC9" w:rsidRDefault="006A4745" w:rsidP="00295CC9">
      <w:pPr>
        <w:pBdr>
          <w:top w:val="single" w:sz="4" w:space="1" w:color="auto"/>
          <w:left w:val="single" w:sz="4" w:space="4" w:color="auto"/>
          <w:bottom w:val="single" w:sz="4" w:space="1" w:color="auto"/>
          <w:right w:val="single" w:sz="4" w:space="4" w:color="auto"/>
        </w:pBdr>
        <w:jc w:val="center"/>
      </w:pPr>
      <w:r>
        <w:pict>
          <v:group id="_x0000_s2352" editas="canvas" style="width:421.75pt;height:198.45pt;mso-position-horizontal-relative:char;mso-position-vertical-relative:line" coordorigin="-1628,12029" coordsize="20629,9709">
            <o:lock v:ext="edit" aspectratio="t"/>
            <v:shape id="_x0000_s2353" type="#_x0000_t75" style="position:absolute;left:-1628;top:12029;width:20629;height:9709" o:preferrelative="f">
              <v:fill o:detectmouseclick="t"/>
              <v:path o:extrusionok="t" o:connecttype="none"/>
              <o:lock v:ext="edit" text="t"/>
            </v:shape>
            <v:group id="_x0000_s2354" style="position:absolute;left:-1628;top:12029;width:20629;height:9709" coordorigin="-1628,12029" coordsize="20629,9709">
              <v:shape id="_x0000_s2355" type="#_x0000_t75" style="position:absolute;left:10219;top:12029;width:8782;height:9709" o:preferrelative="f" stroked="t" strokecolor="black [3213]">
                <v:imagedata r:id="rId292" o:title="20170607_141116" gain="109227f" blacklevel="6554f"/>
              </v:shape>
              <v:shape id="_x0000_s2356" type="#_x0000_t75" style="position:absolute;left:-1628;top:12029;width:9942;height:9709" o:preferrelative="f" stroked="t" strokecolor="black [3213]">
                <v:imagedata r:id="rId293" o:title="20170607_141007" gain="109227f" blacklevel="6554f"/>
              </v:shape>
              <v:group id="_x0000_s2357" style="position:absolute;left:5699;top:17310;width:2233;height:2571" coordorigin="5699,17310" coordsize="2233,2571">
                <v:oval id="_x0000_s2358" style="position:absolute;left:5699;top:17310;width:1587;height:1588" filled="f" fillcolor="white [3212]" strokecolor="red" strokeweight="3pt">
                  <v:fill opacity=".25"/>
                </v:oval>
                <v:shape id="_x0000_s2359" type="#_x0000_t75" style="position:absolute;left:6836;top:18785;width:1096;height:1096" strokecolor="black [3213]">
                  <v:imagedata r:id="rId294" o:title="500px-RedX"/>
                </v:shape>
              </v:group>
              <v:shape id="_x0000_s2360" type="#_x0000_t75" style="position:absolute;left:14166;top:17310;width:2751;height:2752">
                <v:imagedata r:id="rId295" o:title="75px-Green_tick"/>
              </v:shape>
              <v:oval id="_x0000_s2361" style="position:absolute;left:11383;top:14690;width:3739;height:3741" filled="f" strokecolor="#0b0" strokeweight="3pt"/>
              <v:group id="_x0000_s2362" style="position:absolute;left:4804;top:14150;width:2233;height:2571" coordorigin="5699,17310" coordsize="2233,2571">
                <v:oval id="_x0000_s2363" style="position:absolute;left:5699;top:17310;width:1587;height:1588" filled="f" fillcolor="white [3212]" strokecolor="red" strokeweight="3pt">
                  <v:fill opacity=".25"/>
                </v:oval>
                <v:shape id="_x0000_s2364" type="#_x0000_t75" style="position:absolute;left:6836;top:18785;width:1096;height:1096" strokecolor="black [3213]">
                  <v:imagedata r:id="rId294" o:title="500px-RedX"/>
                </v:shape>
              </v:group>
              <v:group id="_x0000_s2365" style="position:absolute;left:2571;top:12120;width:2683;height:2030" coordorigin="2571,12120" coordsize="2683,2030">
                <v:oval id="_x0000_s2366" style="position:absolute;left:3667;top:12120;width:1587;height:1587" filled="f" fillcolor="white [3212]" strokecolor="red" strokeweight="3pt">
                  <v:fill opacity=".25"/>
                </v:oval>
                <v:shape id="_x0000_s2367" type="#_x0000_t75" style="position:absolute;left:2571;top:13054;width:1096;height:1096" strokecolor="black [3213]">
                  <v:imagedata r:id="rId294" o:title="500px-RedX"/>
                </v:shape>
              </v:group>
            </v:group>
            <w10:wrap type="none"/>
            <w10:anchorlock/>
          </v:group>
        </w:pict>
      </w:r>
    </w:p>
    <w:p w:rsidR="00295CC9" w:rsidRDefault="00295CC9" w:rsidP="00295CC9">
      <w:pPr>
        <w:pStyle w:val="Caption"/>
        <w:pBdr>
          <w:top w:val="single" w:sz="4" w:space="1" w:color="auto"/>
          <w:left w:val="single" w:sz="4" w:space="4" w:color="auto"/>
          <w:bottom w:val="single" w:sz="4" w:space="1" w:color="auto"/>
          <w:right w:val="single" w:sz="4" w:space="4" w:color="auto"/>
        </w:pBdr>
      </w:pPr>
      <w:r>
        <w:t xml:space="preserve">Figure </w:t>
      </w:r>
      <w:r w:rsidR="006A4745">
        <w:fldChar w:fldCharType="begin"/>
      </w:r>
      <w:r w:rsidR="006A4745">
        <w:instrText xml:space="preserve"> SEQ Figure \* ARABIC </w:instrText>
      </w:r>
      <w:r w:rsidR="006A4745">
        <w:fldChar w:fldCharType="separate"/>
      </w:r>
      <w:r>
        <w:rPr>
          <w:noProof/>
        </w:rPr>
        <w:t>17</w:t>
      </w:r>
      <w:r w:rsidR="006A4745">
        <w:rPr>
          <w:noProof/>
        </w:rPr>
        <w:fldChar w:fldCharType="end"/>
      </w:r>
    </w:p>
    <w:p w:rsidR="00295CC9" w:rsidRDefault="00295CC9" w:rsidP="00B94703"/>
    <w:p w:rsidR="00295CC9" w:rsidRDefault="00295CC9" w:rsidP="00B94703"/>
    <w:p w:rsidR="00295CC9" w:rsidRDefault="00295CC9" w:rsidP="00B94703"/>
    <w:p w:rsidR="00B94703" w:rsidRDefault="00B94703" w:rsidP="00295CC9">
      <w:pPr>
        <w:pStyle w:val="ListParagraph"/>
        <w:keepNext/>
        <w:numPr>
          <w:ilvl w:val="0"/>
          <w:numId w:val="7"/>
        </w:numPr>
        <w:rPr>
          <w:u w:val="single"/>
        </w:rPr>
      </w:pPr>
      <w:bookmarkStart w:id="117" w:name="_Ref446601991"/>
      <w:r w:rsidRPr="00B94703">
        <w:rPr>
          <w:u w:val="single"/>
        </w:rPr>
        <w:lastRenderedPageBreak/>
        <w:t>Output stage with biasing resistors</w:t>
      </w:r>
      <w:bookmarkEnd w:id="117"/>
    </w:p>
    <w:p w:rsidR="00C22842" w:rsidRDefault="00C22842" w:rsidP="00295CC9">
      <w:pPr>
        <w:pStyle w:val="Guideexp"/>
        <w:keepNext/>
      </w:pPr>
      <w:r w:rsidRPr="00E17326">
        <w:t>Refer to the preliminary report, section</w:t>
      </w:r>
      <w:r>
        <w:t xml:space="preserve"> </w:t>
      </w:r>
      <w:r w:rsidR="00FB2E56">
        <w:fldChar w:fldCharType="begin"/>
      </w:r>
      <w:r>
        <w:instrText xml:space="preserve"> REF _Ref446601907 \r \h </w:instrText>
      </w:r>
      <w:r w:rsidR="00FB2E56">
        <w:fldChar w:fldCharType="separate"/>
      </w:r>
      <w:r w:rsidR="00295CC9">
        <w:rPr>
          <w:cs/>
        </w:rPr>
        <w:t>‎</w:t>
      </w:r>
      <w:r w:rsidR="00295CC9">
        <w:t>7</w:t>
      </w:r>
      <w:r w:rsidR="00FB2E56">
        <w:fldChar w:fldCharType="end"/>
      </w:r>
      <w:r>
        <w:t>.</w:t>
      </w:r>
    </w:p>
    <w:p w:rsidR="00D141A6" w:rsidRDefault="00D141A6" w:rsidP="00295CC9">
      <w:pPr>
        <w:keepNext/>
        <w:numPr>
          <w:ilvl w:val="1"/>
          <w:numId w:val="7"/>
        </w:numPr>
      </w:pPr>
      <w:bookmarkStart w:id="118" w:name="_Ref482293600"/>
      <w:r w:rsidRPr="007E3FE3">
        <w:t>Write dow</w:t>
      </w:r>
      <w:r>
        <w:t>n your ID numbers here, and add them together:</w:t>
      </w:r>
      <w:bookmarkEnd w:id="118"/>
    </w:p>
    <w:p w:rsidR="00D141A6" w:rsidRPr="007E3FE3" w:rsidRDefault="00D141A6" w:rsidP="00295CC9">
      <w:pPr>
        <w:keepNex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6"/>
        <w:gridCol w:w="5551"/>
      </w:tblGrid>
      <w:tr w:rsidR="00D141A6" w:rsidTr="00846365">
        <w:trPr>
          <w:trHeight w:val="340"/>
          <w:jc w:val="center"/>
        </w:trPr>
        <w:tc>
          <w:tcPr>
            <w:tcW w:w="3286" w:type="dxa"/>
            <w:tcBorders>
              <w:top w:val="single" w:sz="4" w:space="0" w:color="auto"/>
              <w:left w:val="single" w:sz="4" w:space="0" w:color="auto"/>
              <w:bottom w:val="dotted" w:sz="2" w:space="0" w:color="auto"/>
              <w:right w:val="single" w:sz="4" w:space="0" w:color="auto"/>
            </w:tcBorders>
          </w:tcPr>
          <w:p w:rsidR="00D141A6" w:rsidRPr="005F5049" w:rsidRDefault="00D141A6" w:rsidP="00295CC9">
            <w:pPr>
              <w:keepNext/>
            </w:pPr>
            <w:bookmarkStart w:id="119" w:name="OLE_LINK299"/>
            <w:bookmarkStart w:id="120" w:name="OLE_LINK300"/>
            <w:bookmarkStart w:id="121" w:name="OLE_LINK301"/>
            <w:bookmarkStart w:id="122" w:name="OLE_LINK302"/>
            <w:r>
              <w:t>ID#1</w:t>
            </w:r>
          </w:p>
        </w:tc>
        <w:tc>
          <w:tcPr>
            <w:tcW w:w="5551" w:type="dxa"/>
            <w:tcBorders>
              <w:top w:val="single" w:sz="4" w:space="0" w:color="auto"/>
              <w:left w:val="single" w:sz="4" w:space="0" w:color="auto"/>
              <w:bottom w:val="dotted" w:sz="2" w:space="0" w:color="auto"/>
              <w:right w:val="single" w:sz="4" w:space="0" w:color="auto"/>
            </w:tcBorders>
          </w:tcPr>
          <w:p w:rsidR="00D141A6" w:rsidRPr="005F5049" w:rsidRDefault="00D141A6" w:rsidP="00295CC9">
            <w:pPr>
              <w:keepNext/>
            </w:pPr>
          </w:p>
        </w:tc>
      </w:tr>
      <w:tr w:rsidR="00D141A6" w:rsidTr="00846365">
        <w:trPr>
          <w:trHeight w:val="340"/>
          <w:jc w:val="center"/>
        </w:trPr>
        <w:tc>
          <w:tcPr>
            <w:tcW w:w="3286" w:type="dxa"/>
            <w:tcBorders>
              <w:top w:val="dotted" w:sz="2" w:space="0" w:color="auto"/>
              <w:left w:val="single" w:sz="4" w:space="0" w:color="auto"/>
              <w:bottom w:val="dotted" w:sz="2" w:space="0" w:color="auto"/>
              <w:right w:val="single" w:sz="4" w:space="0" w:color="auto"/>
            </w:tcBorders>
          </w:tcPr>
          <w:p w:rsidR="00D141A6" w:rsidRPr="00CE46CE" w:rsidRDefault="00D141A6" w:rsidP="00295CC9">
            <w:pPr>
              <w:keepNext/>
            </w:pPr>
            <w:r>
              <w:t>ID#2</w:t>
            </w:r>
          </w:p>
        </w:tc>
        <w:tc>
          <w:tcPr>
            <w:tcW w:w="5551" w:type="dxa"/>
            <w:tcBorders>
              <w:top w:val="dotted" w:sz="2" w:space="0" w:color="auto"/>
              <w:left w:val="single" w:sz="4" w:space="0" w:color="auto"/>
              <w:bottom w:val="dotted" w:sz="2" w:space="0" w:color="auto"/>
              <w:right w:val="single" w:sz="4" w:space="0" w:color="auto"/>
            </w:tcBorders>
          </w:tcPr>
          <w:p w:rsidR="00D141A6" w:rsidRPr="00CE46CE" w:rsidRDefault="00D141A6" w:rsidP="00295CC9">
            <w:pPr>
              <w:keepNext/>
            </w:pPr>
          </w:p>
        </w:tc>
      </w:tr>
      <w:tr w:rsidR="00D141A6" w:rsidTr="00846365">
        <w:trPr>
          <w:trHeight w:val="340"/>
          <w:jc w:val="center"/>
        </w:trPr>
        <w:tc>
          <w:tcPr>
            <w:tcW w:w="3286" w:type="dxa"/>
            <w:tcBorders>
              <w:top w:val="dotted" w:sz="2" w:space="0" w:color="auto"/>
              <w:left w:val="single" w:sz="4" w:space="0" w:color="auto"/>
              <w:bottom w:val="dotted" w:sz="2" w:space="0" w:color="auto"/>
              <w:right w:val="single" w:sz="4" w:space="0" w:color="auto"/>
            </w:tcBorders>
          </w:tcPr>
          <w:p w:rsidR="00D141A6" w:rsidRDefault="00D141A6" w:rsidP="00295CC9">
            <w:pPr>
              <w:keepNext/>
            </w:pPr>
            <w:r>
              <w:t>ID#1+ID#2</w:t>
            </w:r>
          </w:p>
        </w:tc>
        <w:tc>
          <w:tcPr>
            <w:tcW w:w="5551" w:type="dxa"/>
            <w:tcBorders>
              <w:top w:val="dotted" w:sz="2" w:space="0" w:color="auto"/>
              <w:left w:val="single" w:sz="4" w:space="0" w:color="auto"/>
              <w:bottom w:val="dotted" w:sz="2" w:space="0" w:color="auto"/>
              <w:right w:val="single" w:sz="4" w:space="0" w:color="auto"/>
            </w:tcBorders>
          </w:tcPr>
          <w:p w:rsidR="00D141A6" w:rsidRDefault="00D141A6" w:rsidP="00295CC9">
            <w:pPr>
              <w:keepNext/>
            </w:pPr>
          </w:p>
        </w:tc>
      </w:tr>
      <w:tr w:rsidR="00D141A6" w:rsidTr="00846365">
        <w:trPr>
          <w:trHeight w:val="340"/>
          <w:jc w:val="center"/>
        </w:trPr>
        <w:tc>
          <w:tcPr>
            <w:tcW w:w="3286" w:type="dxa"/>
            <w:tcBorders>
              <w:top w:val="dotted" w:sz="2" w:space="0" w:color="auto"/>
              <w:left w:val="single" w:sz="4" w:space="0" w:color="auto"/>
              <w:bottom w:val="single" w:sz="4" w:space="0" w:color="auto"/>
              <w:right w:val="single" w:sz="4" w:space="0" w:color="auto"/>
            </w:tcBorders>
          </w:tcPr>
          <w:p w:rsidR="00D141A6" w:rsidRDefault="00D141A6" w:rsidP="00295CC9">
            <w:pPr>
              <w:keepNext/>
            </w:pPr>
            <w:r>
              <w:t>Is the sum an even number?</w:t>
            </w:r>
          </w:p>
        </w:tc>
        <w:tc>
          <w:tcPr>
            <w:tcW w:w="5551" w:type="dxa"/>
            <w:tcBorders>
              <w:top w:val="dotted" w:sz="2" w:space="0" w:color="auto"/>
              <w:left w:val="single" w:sz="4" w:space="0" w:color="auto"/>
              <w:bottom w:val="single" w:sz="4" w:space="0" w:color="auto"/>
              <w:right w:val="single" w:sz="4" w:space="0" w:color="auto"/>
            </w:tcBorders>
          </w:tcPr>
          <w:p w:rsidR="00D141A6" w:rsidRDefault="00D141A6" w:rsidP="00295CC9">
            <w:pPr>
              <w:keepNext/>
            </w:pPr>
          </w:p>
        </w:tc>
      </w:tr>
    </w:tbl>
    <w:p w:rsidR="00D141A6" w:rsidRDefault="00D141A6" w:rsidP="00295CC9">
      <w:pPr>
        <w:keepNext/>
      </w:pPr>
    </w:p>
    <w:p w:rsidR="00316AA3" w:rsidRPr="00316AA3" w:rsidRDefault="00D141A6" w:rsidP="00316AA3">
      <w:pPr>
        <w:rPr>
          <w:b/>
          <w:bCs/>
        </w:rPr>
      </w:pPr>
      <w:r>
        <w:t>If the sum ID#1+ID#2 is an even number</w:t>
      </w:r>
      <w:bookmarkEnd w:id="119"/>
      <w:bookmarkEnd w:id="120"/>
      <w:bookmarkEnd w:id="121"/>
      <w:bookmarkEnd w:id="122"/>
      <w:r>
        <w:t>, load this circuit with resistor RX. Otherwise, load it with resistor RY.</w:t>
      </w:r>
      <w:r w:rsidR="00316AA3">
        <w:rPr>
          <w:b/>
          <w:bCs/>
        </w:rPr>
        <w:t xml:space="preserve"> </w:t>
      </w:r>
      <w:r w:rsidR="00316AA3">
        <w:t>Which resistor did you connect here?</w:t>
      </w:r>
    </w:p>
    <w:p w:rsidR="00316AA3" w:rsidRDefault="00316AA3" w:rsidP="00316AA3">
      <w:pPr>
        <w:pStyle w:val="ListParagraph"/>
        <w:ind w:left="357"/>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316AA3" w:rsidTr="00316AA3">
        <w:trPr>
          <w:trHeight w:val="340"/>
          <w:jc w:val="center"/>
        </w:trPr>
        <w:tc>
          <w:tcPr>
            <w:tcW w:w="8837" w:type="dxa"/>
            <w:vAlign w:val="center"/>
          </w:tcPr>
          <w:p w:rsidR="00316AA3" w:rsidRPr="005F5049" w:rsidRDefault="00316AA3" w:rsidP="00316AA3"/>
        </w:tc>
      </w:tr>
    </w:tbl>
    <w:p w:rsidR="00D141A6" w:rsidRDefault="00D141A6" w:rsidP="00C22842">
      <w:pPr>
        <w:rPr>
          <w:b/>
          <w:bCs/>
        </w:rPr>
      </w:pPr>
    </w:p>
    <w:p w:rsidR="00410837" w:rsidRPr="00410837" w:rsidRDefault="00DA1BFB" w:rsidP="00D61E9C">
      <w:pPr>
        <w:pStyle w:val="ListParagraph"/>
        <w:numPr>
          <w:ilvl w:val="1"/>
          <w:numId w:val="7"/>
        </w:numPr>
      </w:pPr>
      <w:r>
        <w:t xml:space="preserve">Connect an input signal: sine/1kHz, and choose its amplitude such that the </w:t>
      </w:r>
      <w:r w:rsidRPr="009E0AFD">
        <w:rPr>
          <w:b/>
          <w:bCs/>
        </w:rPr>
        <w:t>output</w:t>
      </w:r>
      <w:r>
        <w:t xml:space="preserve"> of the circuit measures </w:t>
      </w:r>
      <w:r w:rsidRPr="009E0AFD">
        <w:rPr>
          <w:b/>
          <w:bCs/>
        </w:rPr>
        <w:t>8Vpp</w:t>
      </w:r>
      <w:r>
        <w:t xml:space="preserve">. </w:t>
      </w:r>
      <w:r w:rsidR="00410837">
        <w:t>Make sure the currents drawn from the power supplies are within the safety limit. What is the equivalent load resistor seen by this output stage?</w:t>
      </w:r>
      <w:r w:rsidR="007B36A9">
        <w:t xml:space="preserve"> What is the input voltage</w:t>
      </w:r>
      <w:r w:rsidR="00D61E9C">
        <w:t xml:space="preserve"> you used? </w:t>
      </w:r>
    </w:p>
    <w:p w:rsidR="00410837" w:rsidRDefault="00410837" w:rsidP="00410837">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410837" w:rsidTr="00882E30">
        <w:trPr>
          <w:trHeight w:val="340"/>
          <w:jc w:val="center"/>
        </w:trPr>
        <w:tc>
          <w:tcPr>
            <w:tcW w:w="8837" w:type="dxa"/>
            <w:vAlign w:val="center"/>
          </w:tcPr>
          <w:p w:rsidR="00410837" w:rsidRPr="005F5049" w:rsidRDefault="00A05AB6" w:rsidP="00882E30">
            <w:r w:rsidRPr="00410837">
              <w:rPr>
                <w:position w:val="-10"/>
              </w:rPr>
              <w:object w:dxaOrig="499" w:dyaOrig="320">
                <v:shape id="_x0000_i1173" type="#_x0000_t75" style="width:25.5pt;height:15pt" o:ole="">
                  <v:imagedata r:id="rId296" o:title=""/>
                </v:shape>
                <o:OLEObject Type="Embed" ProgID="Equation.3" ShapeID="_x0000_i1173" DrawAspect="Content" ObjectID="_1568211884" r:id="rId297"/>
              </w:object>
            </w:r>
          </w:p>
        </w:tc>
      </w:tr>
      <w:tr w:rsidR="007B36A9" w:rsidTr="00882E30">
        <w:trPr>
          <w:trHeight w:val="340"/>
          <w:jc w:val="center"/>
        </w:trPr>
        <w:tc>
          <w:tcPr>
            <w:tcW w:w="8837" w:type="dxa"/>
            <w:vAlign w:val="center"/>
          </w:tcPr>
          <w:p w:rsidR="007B36A9" w:rsidRPr="00410837" w:rsidRDefault="00616056" w:rsidP="00882E30">
            <w:r w:rsidRPr="00616056">
              <w:rPr>
                <w:position w:val="-10"/>
              </w:rPr>
              <w:object w:dxaOrig="440" w:dyaOrig="320">
                <v:shape id="_x0000_i1174" type="#_x0000_t75" style="width:22.5pt;height:16.5pt" o:ole="">
                  <v:imagedata r:id="rId298" o:title=""/>
                </v:shape>
                <o:OLEObject Type="Embed" ProgID="Equation.3" ShapeID="_x0000_i1174" DrawAspect="Content" ObjectID="_1568211885" r:id="rId299"/>
              </w:object>
            </w:r>
          </w:p>
        </w:tc>
      </w:tr>
    </w:tbl>
    <w:p w:rsidR="00410837" w:rsidRDefault="00410837" w:rsidP="00410837"/>
    <w:p w:rsidR="00D141A6" w:rsidRDefault="00D141A6" w:rsidP="00410837"/>
    <w:p w:rsidR="00A05AB6" w:rsidRDefault="00806B1C" w:rsidP="00806B1C">
      <w:pPr>
        <w:pStyle w:val="Guideexp"/>
      </w:pPr>
      <w:r>
        <w:t>IMPORTANT: r</w:t>
      </w:r>
      <w:r w:rsidR="00A05AB6">
        <w:t>ecall</w:t>
      </w:r>
      <w:r>
        <w:t xml:space="preserve"> now</w:t>
      </w:r>
      <w:r w:rsidR="00A05AB6">
        <w:t xml:space="preserve"> your answers from section </w:t>
      </w:r>
      <w:r w:rsidR="00FB2E56">
        <w:fldChar w:fldCharType="begin"/>
      </w:r>
      <w:r w:rsidR="00A05AB6">
        <w:instrText xml:space="preserve"> REF _Ref446883481 \r \h </w:instrText>
      </w:r>
      <w:r w:rsidR="00FB2E56">
        <w:fldChar w:fldCharType="separate"/>
      </w:r>
      <w:r w:rsidR="00295CC9">
        <w:rPr>
          <w:cs/>
        </w:rPr>
        <w:t>‎</w:t>
      </w:r>
      <w:r w:rsidR="00295CC9">
        <w:t>6</w:t>
      </w:r>
      <w:r w:rsidR="00FB2E56">
        <w:fldChar w:fldCharType="end"/>
      </w:r>
      <w:r w:rsidR="00A05AB6">
        <w:t xml:space="preserve"> in the prel</w:t>
      </w:r>
      <w:r w:rsidR="00A05AB6" w:rsidRPr="00E17326">
        <w:t>iminary report</w:t>
      </w:r>
      <w:r w:rsidR="00A05AB6">
        <w:t>.</w:t>
      </w:r>
    </w:p>
    <w:p w:rsidR="00A05AB6" w:rsidRDefault="00A05AB6" w:rsidP="00A05AB6">
      <w:pPr>
        <w:rPr>
          <w:b/>
          <w:bCs/>
        </w:rPr>
      </w:pPr>
    </w:p>
    <w:p w:rsidR="00CE42C1" w:rsidRPr="00CE42C1" w:rsidRDefault="00CE42C1" w:rsidP="00DD0795">
      <w:pPr>
        <w:pStyle w:val="ListParagraph"/>
        <w:numPr>
          <w:ilvl w:val="1"/>
          <w:numId w:val="7"/>
        </w:numPr>
        <w:rPr>
          <w:u w:val="single"/>
        </w:rPr>
      </w:pPr>
      <w:r w:rsidRPr="00CE42C1">
        <w:rPr>
          <w:u w:val="single"/>
        </w:rPr>
        <w:t>Efficiency calculation</w:t>
      </w:r>
    </w:p>
    <w:p w:rsidR="00CE42C1" w:rsidRPr="00CE42C1" w:rsidRDefault="00CE42C1" w:rsidP="00CE42C1"/>
    <w:p w:rsidR="00683FAE" w:rsidRDefault="00683FAE" w:rsidP="00683FAE">
      <w:pPr>
        <w:pStyle w:val="Guide"/>
        <w:numPr>
          <w:ilvl w:val="0"/>
          <w:numId w:val="4"/>
        </w:numPr>
      </w:pPr>
      <w:r>
        <w:t xml:space="preserve">In the following section you will try to measure the </w:t>
      </w:r>
      <w:r w:rsidRPr="00683FAE">
        <w:rPr>
          <w:b/>
          <w:bCs/>
        </w:rPr>
        <w:t>DC current</w:t>
      </w:r>
      <w:r>
        <w:t xml:space="preserve"> drawn from the positive power supply</w:t>
      </w:r>
      <w:proofErr w:type="gramStart"/>
      <w:r>
        <w:t xml:space="preserve">, </w:t>
      </w:r>
      <w:proofErr w:type="gramEnd"/>
      <w:r w:rsidRPr="004B4D5E">
        <w:rPr>
          <w:position w:val="-10"/>
        </w:rPr>
        <w:object w:dxaOrig="440" w:dyaOrig="320">
          <v:shape id="_x0000_i1175" type="#_x0000_t75" style="width:22.5pt;height:15pt" o:ole="">
            <v:imagedata r:id="rId300" o:title=""/>
          </v:shape>
          <o:OLEObject Type="Embed" ProgID="Equation.3" ShapeID="_x0000_i1175" DrawAspect="Content" ObjectID="_1568211886" r:id="rId301"/>
        </w:object>
      </w:r>
      <w:r>
        <w:t>. Theoretically, you know what to do. But practically, is it easy to do? Is it even possible to accurately measure this current??</w:t>
      </w:r>
    </w:p>
    <w:p w:rsidR="00683FAE" w:rsidRPr="00CE42C1" w:rsidRDefault="00683FAE" w:rsidP="00683FAE"/>
    <w:p w:rsidR="00683FAE" w:rsidRDefault="00683FAE" w:rsidP="00683FAE">
      <w:pPr>
        <w:pStyle w:val="ListParagraph"/>
        <w:numPr>
          <w:ilvl w:val="2"/>
          <w:numId w:val="7"/>
        </w:numPr>
      </w:pPr>
      <w:r>
        <w:t xml:space="preserve">Configure the scope and waveform generator such that you can perform an accurate measurement to deduce </w:t>
      </w:r>
      <w:r w:rsidRPr="004B4D5E">
        <w:rPr>
          <w:position w:val="-10"/>
        </w:rPr>
        <w:object w:dxaOrig="340" w:dyaOrig="320">
          <v:shape id="_x0000_i1176" type="#_x0000_t75" style="width:18pt;height:15pt" o:ole="">
            <v:imagedata r:id="rId302" o:title=""/>
          </v:shape>
          <o:OLEObject Type="Embed" ProgID="Equation.3" ShapeID="_x0000_i1176" DrawAspect="Content" ObjectID="_1568211887" r:id="rId303"/>
        </w:object>
      </w:r>
      <w:r>
        <w:t xml:space="preserve"> from (you must understand what to do on your own).</w:t>
      </w:r>
    </w:p>
    <w:p w:rsidR="00683FAE" w:rsidRDefault="00683FAE" w:rsidP="00683FAE">
      <w:pPr>
        <w:pStyle w:val="ListParagraph"/>
        <w:numPr>
          <w:ilvl w:val="2"/>
          <w:numId w:val="7"/>
        </w:numPr>
      </w:pPr>
      <w:r>
        <w:t>Connect the scope’s CH1 to the test point (TP) to the right of the 5</w:t>
      </w:r>
      <w:r>
        <w:rPr>
          <w:rFonts w:cs="Arial"/>
        </w:rPr>
        <w:t>Ω</w:t>
      </w:r>
      <w:r>
        <w:t xml:space="preserve"> resistor.</w:t>
      </w:r>
    </w:p>
    <w:p w:rsidR="00683FAE" w:rsidRDefault="007E4FAA" w:rsidP="007E4FAA">
      <w:pPr>
        <w:pStyle w:val="ListParagraph"/>
        <w:numPr>
          <w:ilvl w:val="2"/>
          <w:numId w:val="7"/>
        </w:numPr>
      </w:pPr>
      <w:r w:rsidRPr="007E4FAA">
        <w:t xml:space="preserve">Use CH2 to </w:t>
      </w:r>
      <w:r>
        <w:rPr>
          <w:u w:val="single"/>
        </w:rPr>
        <w:t>c</w:t>
      </w:r>
      <w:r w:rsidR="00683FAE" w:rsidRPr="00683FAE">
        <w:rPr>
          <w:u w:val="single"/>
        </w:rPr>
        <w:t>arefully</w:t>
      </w:r>
      <w:r w:rsidR="00683FAE">
        <w:t xml:space="preserve"> touch the left lead of the resistor, as shown in the next figure:</w:t>
      </w:r>
    </w:p>
    <w:p w:rsidR="00683FAE" w:rsidRDefault="00683FAE" w:rsidP="00683FAE">
      <w:pPr>
        <w:pStyle w:val="ListParagraph"/>
        <w:ind w:left="0"/>
      </w:pPr>
    </w:p>
    <w:p w:rsidR="00683FAE" w:rsidRDefault="00BB3956" w:rsidP="00683FAE">
      <w:pPr>
        <w:pStyle w:val="ListParagraph"/>
        <w:ind w:left="0"/>
        <w:jc w:val="center"/>
      </w:pPr>
      <w:r>
        <w:rPr>
          <w:noProof/>
        </w:rPr>
        <w:drawing>
          <wp:inline distT="0" distB="0" distL="0" distR="0">
            <wp:extent cx="1817370" cy="1362710"/>
            <wp:effectExtent l="19050" t="0" r="0" b="0"/>
            <wp:docPr id="156" name="Picture 156" descr="IMG_20170509_13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G_20170509_134219"/>
                    <pic:cNvPicPr>
                      <a:picLocks noChangeAspect="1" noChangeArrowheads="1"/>
                    </pic:cNvPicPr>
                  </pic:nvPicPr>
                  <pic:blipFill>
                    <a:blip r:embed="rId304" cstate="print"/>
                    <a:srcRect l="19560" t="19740" r="45940" b="45760"/>
                    <a:stretch>
                      <a:fillRect/>
                    </a:stretch>
                  </pic:blipFill>
                  <pic:spPr bwMode="auto">
                    <a:xfrm>
                      <a:off x="0" y="0"/>
                      <a:ext cx="1817370" cy="1362710"/>
                    </a:xfrm>
                    <a:prstGeom prst="rect">
                      <a:avLst/>
                    </a:prstGeom>
                    <a:noFill/>
                    <a:ln w="9525">
                      <a:noFill/>
                      <a:miter lim="800000"/>
                      <a:headEnd/>
                      <a:tailEnd/>
                    </a:ln>
                  </pic:spPr>
                </pic:pic>
              </a:graphicData>
            </a:graphic>
          </wp:inline>
        </w:drawing>
      </w:r>
    </w:p>
    <w:p w:rsidR="00683FAE" w:rsidRPr="00721ECC" w:rsidRDefault="00683FAE" w:rsidP="00683FAE">
      <w:pPr>
        <w:pStyle w:val="ListParagraph"/>
      </w:pPr>
    </w:p>
    <w:p w:rsidR="00683FAE" w:rsidRPr="00410837" w:rsidRDefault="00683FAE" w:rsidP="00683FAE">
      <w:pPr>
        <w:pStyle w:val="ListParagraph"/>
        <w:numPr>
          <w:ilvl w:val="2"/>
          <w:numId w:val="7"/>
        </w:numPr>
      </w:pPr>
      <w:r>
        <w:rPr>
          <w:u w:val="single"/>
        </w:rPr>
        <w:t xml:space="preserve">Attach a </w:t>
      </w:r>
      <w:r w:rsidRPr="00A05AB6">
        <w:rPr>
          <w:u w:val="single"/>
        </w:rPr>
        <w:t>print</w:t>
      </w:r>
      <w:r>
        <w:t xml:space="preserve"> with DC RMS and Average (Full Screen) measurements for each channel (total of 4 measurements), and use each to </w:t>
      </w:r>
      <w:proofErr w:type="gramStart"/>
      <w:r>
        <w:t xml:space="preserve">calculate </w:t>
      </w:r>
      <w:proofErr w:type="gramEnd"/>
      <w:r w:rsidRPr="004B4D5E">
        <w:rPr>
          <w:position w:val="-10"/>
        </w:rPr>
        <w:object w:dxaOrig="440" w:dyaOrig="320">
          <v:shape id="_x0000_i1177" type="#_x0000_t75" style="width:22.5pt;height:15pt" o:ole="">
            <v:imagedata r:id="rId305" o:title=""/>
          </v:shape>
          <o:OLEObject Type="Embed" ProgID="Equation.3" ShapeID="_x0000_i1177" DrawAspect="Content" ObjectID="_1568211888" r:id="rId306"/>
        </w:object>
      </w:r>
      <w:r>
        <w:t>.</w:t>
      </w:r>
    </w:p>
    <w:p w:rsidR="00DA1BFB" w:rsidRDefault="00DA1BFB" w:rsidP="00A05AB6">
      <w:pPr>
        <w:rPr>
          <w:u w:val="single"/>
        </w:rPr>
      </w:pPr>
    </w:p>
    <w:p w:rsidR="00D87260" w:rsidRDefault="00D87260" w:rsidP="005D47A0"/>
    <w:p w:rsidR="00A05AB6" w:rsidRPr="00876909" w:rsidRDefault="00A05AB6" w:rsidP="00D87260">
      <w:pPr>
        <w:pBdr>
          <w:top w:val="single" w:sz="4" w:space="1" w:color="auto"/>
        </w:pBdr>
        <w:jc w:val="center"/>
      </w:pPr>
      <w:r>
        <w:t>*</w:t>
      </w:r>
      <w:r w:rsidRPr="00376F2B">
        <w:rPr>
          <w:highlight w:val="yellow"/>
        </w:rPr>
        <w:t>Print</w:t>
      </w:r>
      <w:r>
        <w:t xml:space="preserve">: </w:t>
      </w:r>
      <w:r w:rsidR="005D47A0">
        <w:t xml:space="preserve">for </w:t>
      </w:r>
      <w:r w:rsidR="00B0786D">
        <w:t xml:space="preserve">calculating </w:t>
      </w:r>
      <w:r w:rsidR="00683FAE" w:rsidRPr="004B4D5E">
        <w:rPr>
          <w:position w:val="-10"/>
        </w:rPr>
        <w:object w:dxaOrig="440" w:dyaOrig="320">
          <v:shape id="_x0000_i1178" type="#_x0000_t75" style="width:22.5pt;height:15pt" o:ole="">
            <v:imagedata r:id="rId307" o:title=""/>
          </v:shape>
          <o:OLEObject Type="Embed" ProgID="Equation.3" ShapeID="_x0000_i1178" DrawAspect="Content" ObjectID="_1568211889" r:id="rId308"/>
        </w:object>
      </w:r>
      <w:r w:rsidR="00D87260">
        <w:t>*</w:t>
      </w:r>
    </w:p>
    <w:p w:rsidR="00A05AB6" w:rsidRDefault="00A05AB6" w:rsidP="00A05AB6"/>
    <w:p w:rsidR="00A05AB6" w:rsidRDefault="00A05AB6" w:rsidP="00C22842">
      <w:pPr>
        <w:rPr>
          <w:u w:val="single"/>
        </w:rPr>
      </w:pPr>
    </w:p>
    <w:p w:rsidR="007E4FAA" w:rsidRDefault="007E4FAA" w:rsidP="00C22842">
      <w:pPr>
        <w:rPr>
          <w:u w:val="single"/>
        </w:rPr>
      </w:pPr>
    </w:p>
    <w:p w:rsidR="007E4FAA" w:rsidRDefault="007E4FAA" w:rsidP="00D87260">
      <w:pPr>
        <w:pBdr>
          <w:bottom w:val="single" w:sz="4" w:space="1" w:color="auto"/>
        </w:pBdr>
        <w:rPr>
          <w:u w:val="single"/>
        </w:rPr>
      </w:pPr>
    </w:p>
    <w:p w:rsidR="007E4FAA" w:rsidRDefault="007E4FAA" w:rsidP="00C22842">
      <w:pPr>
        <w:rPr>
          <w:u w:val="single"/>
        </w:rPr>
      </w:pPr>
    </w:p>
    <w:p w:rsidR="007E4FAA" w:rsidRDefault="007E4FAA" w:rsidP="007E4FAA">
      <w:pPr>
        <w:pStyle w:val="ListParagraph"/>
        <w:ind w:left="0"/>
      </w:pPr>
    </w:p>
    <w:tbl>
      <w:tblPr>
        <w:tblW w:w="0" w:type="auto"/>
        <w:jc w:val="center"/>
        <w:tblBorders>
          <w:top w:val="single" w:sz="4" w:space="0" w:color="auto"/>
          <w:left w:val="single" w:sz="4" w:space="0" w:color="auto"/>
          <w:bottom w:val="single" w:sz="4" w:space="0" w:color="auto"/>
          <w:right w:val="single" w:sz="4" w:space="0" w:color="auto"/>
          <w:insideH w:val="dotted" w:sz="4" w:space="0" w:color="auto"/>
        </w:tblBorders>
        <w:tblLook w:val="04A0" w:firstRow="1" w:lastRow="0" w:firstColumn="1" w:lastColumn="0" w:noHBand="0" w:noVBand="1"/>
      </w:tblPr>
      <w:tblGrid>
        <w:gridCol w:w="2719"/>
        <w:gridCol w:w="6118"/>
      </w:tblGrid>
      <w:tr w:rsidR="007E4FAA" w:rsidTr="00E32CFB">
        <w:trPr>
          <w:trHeight w:val="340"/>
          <w:jc w:val="center"/>
        </w:trPr>
        <w:tc>
          <w:tcPr>
            <w:tcW w:w="2719" w:type="dxa"/>
            <w:vAlign w:val="center"/>
          </w:tcPr>
          <w:p w:rsidR="007E4FAA" w:rsidRPr="005F5049" w:rsidRDefault="007E4FAA" w:rsidP="00AA7BD2">
            <w:r>
              <w:t>5</w:t>
            </w:r>
            <w:r>
              <w:rPr>
                <w:rFonts w:cs="Arial"/>
              </w:rPr>
              <w:t>Ω</w:t>
            </w:r>
            <w:r>
              <w:t xml:space="preserve"> resistor, right lead</w:t>
            </w:r>
          </w:p>
        </w:tc>
        <w:tc>
          <w:tcPr>
            <w:tcW w:w="6118" w:type="dxa"/>
            <w:vAlign w:val="center"/>
          </w:tcPr>
          <w:p w:rsidR="007E4FAA" w:rsidRPr="005F5049" w:rsidRDefault="007E4FAA" w:rsidP="00AA7BD2">
            <w:r w:rsidRPr="0000728D">
              <w:rPr>
                <w:position w:val="-10"/>
              </w:rPr>
              <w:object w:dxaOrig="560" w:dyaOrig="360">
                <v:shape id="_x0000_i1179" type="#_x0000_t75" style="width:29.25pt;height:17.25pt" o:ole="">
                  <v:imagedata r:id="rId309" o:title=""/>
                </v:shape>
                <o:OLEObject Type="Embed" ProgID="Equation.3" ShapeID="_x0000_i1179" DrawAspect="Content" ObjectID="_1568211890" r:id="rId310"/>
              </w:object>
            </w:r>
          </w:p>
        </w:tc>
      </w:tr>
      <w:tr w:rsidR="007E4FAA" w:rsidTr="00E32CFB">
        <w:trPr>
          <w:trHeight w:val="340"/>
          <w:jc w:val="center"/>
        </w:trPr>
        <w:tc>
          <w:tcPr>
            <w:tcW w:w="2719" w:type="dxa"/>
            <w:vAlign w:val="center"/>
          </w:tcPr>
          <w:p w:rsidR="007E4FAA" w:rsidRPr="004B4D5E" w:rsidRDefault="007E4FAA" w:rsidP="00AA7BD2">
            <w:r>
              <w:t>5</w:t>
            </w:r>
            <w:r>
              <w:rPr>
                <w:rFonts w:cs="Arial"/>
              </w:rPr>
              <w:t>Ω</w:t>
            </w:r>
            <w:r>
              <w:t xml:space="preserve"> resistor, left lead</w:t>
            </w:r>
          </w:p>
        </w:tc>
        <w:tc>
          <w:tcPr>
            <w:tcW w:w="6118" w:type="dxa"/>
            <w:vAlign w:val="center"/>
          </w:tcPr>
          <w:p w:rsidR="007E4FAA" w:rsidRPr="004B4D5E" w:rsidRDefault="007E4FAA" w:rsidP="00AA7BD2">
            <w:r w:rsidRPr="0000728D">
              <w:rPr>
                <w:position w:val="-10"/>
              </w:rPr>
              <w:object w:dxaOrig="580" w:dyaOrig="360">
                <v:shape id="_x0000_i1180" type="#_x0000_t75" style="width:29.25pt;height:17.25pt" o:ole="">
                  <v:imagedata r:id="rId311" o:title=""/>
                </v:shape>
                <o:OLEObject Type="Embed" ProgID="Equation.3" ShapeID="_x0000_i1180" DrawAspect="Content" ObjectID="_1568211891" r:id="rId312"/>
              </w:object>
            </w:r>
          </w:p>
        </w:tc>
      </w:tr>
      <w:tr w:rsidR="007E4FAA" w:rsidTr="00E32CFB">
        <w:trPr>
          <w:trHeight w:val="340"/>
          <w:jc w:val="center"/>
        </w:trPr>
        <w:tc>
          <w:tcPr>
            <w:tcW w:w="8837" w:type="dxa"/>
            <w:gridSpan w:val="2"/>
            <w:vAlign w:val="center"/>
          </w:tcPr>
          <w:p w:rsidR="007E4FAA" w:rsidRPr="004B4D5E" w:rsidRDefault="007E4FAA" w:rsidP="00AA7BD2">
            <w:r w:rsidRPr="004B4D5E">
              <w:rPr>
                <w:position w:val="-10"/>
              </w:rPr>
              <w:object w:dxaOrig="1560" w:dyaOrig="320">
                <v:shape id="_x0000_i1181" type="#_x0000_t75" style="width:80.25pt;height:15pt" o:ole="">
                  <v:imagedata r:id="rId313" o:title=""/>
                </v:shape>
                <o:OLEObject Type="Embed" ProgID="Equation.3" ShapeID="_x0000_i1181" DrawAspect="Content" ObjectID="_1568211892" r:id="rId314"/>
              </w:object>
            </w:r>
          </w:p>
        </w:tc>
      </w:tr>
    </w:tbl>
    <w:p w:rsidR="007E4FAA" w:rsidRDefault="007E4FAA" w:rsidP="007E4FAA">
      <w:pPr>
        <w:pStyle w:val="ListParagraph"/>
        <w:ind w:left="0"/>
      </w:pPr>
    </w:p>
    <w:tbl>
      <w:tblPr>
        <w:tblW w:w="0" w:type="auto"/>
        <w:jc w:val="center"/>
        <w:tblBorders>
          <w:top w:val="single" w:sz="4" w:space="0" w:color="auto"/>
          <w:left w:val="single" w:sz="4" w:space="0" w:color="auto"/>
          <w:bottom w:val="single" w:sz="4" w:space="0" w:color="auto"/>
          <w:right w:val="single" w:sz="4" w:space="0" w:color="auto"/>
          <w:insideH w:val="dotted" w:sz="4" w:space="0" w:color="auto"/>
        </w:tblBorders>
        <w:tblLook w:val="04A0" w:firstRow="1" w:lastRow="0" w:firstColumn="1" w:lastColumn="0" w:noHBand="0" w:noVBand="1"/>
      </w:tblPr>
      <w:tblGrid>
        <w:gridCol w:w="2719"/>
        <w:gridCol w:w="6118"/>
      </w:tblGrid>
      <w:tr w:rsidR="007E4FAA" w:rsidTr="00E32CFB">
        <w:trPr>
          <w:trHeight w:val="340"/>
          <w:jc w:val="center"/>
        </w:trPr>
        <w:tc>
          <w:tcPr>
            <w:tcW w:w="2719" w:type="dxa"/>
            <w:vAlign w:val="center"/>
          </w:tcPr>
          <w:p w:rsidR="007E4FAA" w:rsidRPr="005F5049" w:rsidRDefault="007E4FAA" w:rsidP="00AA7BD2">
            <w:r>
              <w:t>5</w:t>
            </w:r>
            <w:r>
              <w:rPr>
                <w:rFonts w:cs="Arial"/>
              </w:rPr>
              <w:t>Ω</w:t>
            </w:r>
            <w:r>
              <w:t xml:space="preserve"> resistor, right lead</w:t>
            </w:r>
          </w:p>
        </w:tc>
        <w:tc>
          <w:tcPr>
            <w:tcW w:w="6118" w:type="dxa"/>
            <w:vAlign w:val="center"/>
          </w:tcPr>
          <w:p w:rsidR="007E4FAA" w:rsidRPr="005F5049" w:rsidRDefault="007E4FAA" w:rsidP="00AA7BD2">
            <w:r w:rsidRPr="0000728D">
              <w:rPr>
                <w:position w:val="-10"/>
              </w:rPr>
              <w:object w:dxaOrig="560" w:dyaOrig="360">
                <v:shape id="_x0000_i1182" type="#_x0000_t75" style="width:29.25pt;height:17.25pt" o:ole="">
                  <v:imagedata r:id="rId309" o:title=""/>
                </v:shape>
                <o:OLEObject Type="Embed" ProgID="Equation.3" ShapeID="_x0000_i1182" DrawAspect="Content" ObjectID="_1568211893" r:id="rId315"/>
              </w:object>
            </w:r>
          </w:p>
        </w:tc>
      </w:tr>
      <w:tr w:rsidR="007E4FAA" w:rsidTr="00E32CFB">
        <w:trPr>
          <w:trHeight w:val="340"/>
          <w:jc w:val="center"/>
        </w:trPr>
        <w:tc>
          <w:tcPr>
            <w:tcW w:w="2719" w:type="dxa"/>
            <w:vAlign w:val="center"/>
          </w:tcPr>
          <w:p w:rsidR="007E4FAA" w:rsidRPr="004B4D5E" w:rsidRDefault="007E4FAA" w:rsidP="00AA7BD2">
            <w:r>
              <w:t>5</w:t>
            </w:r>
            <w:r>
              <w:rPr>
                <w:rFonts w:cs="Arial"/>
              </w:rPr>
              <w:t>Ω</w:t>
            </w:r>
            <w:r>
              <w:t xml:space="preserve"> resistor, left lead</w:t>
            </w:r>
          </w:p>
        </w:tc>
        <w:tc>
          <w:tcPr>
            <w:tcW w:w="6118" w:type="dxa"/>
            <w:vAlign w:val="center"/>
          </w:tcPr>
          <w:p w:rsidR="007E4FAA" w:rsidRPr="004B4D5E" w:rsidRDefault="007E4FAA" w:rsidP="00AA7BD2">
            <w:r w:rsidRPr="0000728D">
              <w:rPr>
                <w:position w:val="-10"/>
              </w:rPr>
              <w:object w:dxaOrig="580" w:dyaOrig="360">
                <v:shape id="_x0000_i1183" type="#_x0000_t75" style="width:29.25pt;height:17.25pt" o:ole="">
                  <v:imagedata r:id="rId311" o:title=""/>
                </v:shape>
                <o:OLEObject Type="Embed" ProgID="Equation.3" ShapeID="_x0000_i1183" DrawAspect="Content" ObjectID="_1568211894" r:id="rId316"/>
              </w:object>
            </w:r>
          </w:p>
        </w:tc>
      </w:tr>
      <w:tr w:rsidR="007E4FAA" w:rsidTr="00E32CFB">
        <w:trPr>
          <w:trHeight w:val="340"/>
          <w:jc w:val="center"/>
        </w:trPr>
        <w:tc>
          <w:tcPr>
            <w:tcW w:w="8837" w:type="dxa"/>
            <w:gridSpan w:val="2"/>
            <w:vAlign w:val="center"/>
          </w:tcPr>
          <w:p w:rsidR="007E4FAA" w:rsidRPr="004B4D5E" w:rsidRDefault="007E4FAA" w:rsidP="00AA7BD2">
            <w:r w:rsidRPr="004B4D5E">
              <w:rPr>
                <w:position w:val="-10"/>
              </w:rPr>
              <w:object w:dxaOrig="1520" w:dyaOrig="320">
                <v:shape id="_x0000_i1184" type="#_x0000_t75" style="width:78pt;height:15pt" o:ole="">
                  <v:imagedata r:id="rId317" o:title=""/>
                </v:shape>
                <o:OLEObject Type="Embed" ProgID="Equation.3" ShapeID="_x0000_i1184" DrawAspect="Content" ObjectID="_1568211895" r:id="rId318"/>
              </w:object>
            </w:r>
          </w:p>
        </w:tc>
      </w:tr>
    </w:tbl>
    <w:p w:rsidR="0000728D" w:rsidRPr="00721ECC" w:rsidRDefault="0000728D" w:rsidP="007E4FAA">
      <w:pPr>
        <w:pStyle w:val="ListParagraph"/>
        <w:ind w:left="0"/>
      </w:pPr>
    </w:p>
    <w:p w:rsidR="0000728D" w:rsidRDefault="0000728D" w:rsidP="007E4FAA">
      <w:pPr>
        <w:pStyle w:val="ListParagraph"/>
        <w:numPr>
          <w:ilvl w:val="2"/>
          <w:numId w:val="7"/>
        </w:numPr>
      </w:pPr>
      <w:r w:rsidRPr="0000728D">
        <w:t xml:space="preserve">Now </w:t>
      </w:r>
      <w:r>
        <w:t xml:space="preserve">use the </w:t>
      </w:r>
      <w:proofErr w:type="spellStart"/>
      <w:r>
        <w:t>multimeter</w:t>
      </w:r>
      <w:proofErr w:type="spellEnd"/>
      <w:r>
        <w:t xml:space="preserve"> and measure both </w:t>
      </w:r>
      <w:r w:rsidR="007E4FAA">
        <w:t>leads</w:t>
      </w:r>
      <w:r>
        <w:t xml:space="preserve"> as above, then </w:t>
      </w:r>
      <w:proofErr w:type="gramStart"/>
      <w:r>
        <w:t xml:space="preserve">calculate </w:t>
      </w:r>
      <w:proofErr w:type="gramEnd"/>
      <w:r w:rsidRPr="004B4D5E">
        <w:rPr>
          <w:position w:val="-10"/>
        </w:rPr>
        <w:object w:dxaOrig="440" w:dyaOrig="320">
          <v:shape id="_x0000_i1185" type="#_x0000_t75" style="width:22.5pt;height:15pt" o:ole="">
            <v:imagedata r:id="rId305" o:title=""/>
          </v:shape>
          <o:OLEObject Type="Embed" ProgID="Equation.3" ShapeID="_x0000_i1185" DrawAspect="Content" ObjectID="_1568211896" r:id="rId319"/>
        </w:object>
      </w:r>
      <w:r>
        <w:t xml:space="preserve">. Make sure you set the </w:t>
      </w:r>
      <w:proofErr w:type="spellStart"/>
      <w:r>
        <w:t>multimeter</w:t>
      </w:r>
      <w:proofErr w:type="spellEnd"/>
      <w:r>
        <w:t xml:space="preserve"> to measure in the highest resolution, by pressing the “Resolution” or “DIGITS” buttons, depending on your device:</w:t>
      </w:r>
    </w:p>
    <w:p w:rsidR="0000728D" w:rsidRPr="00410837" w:rsidRDefault="00BB3956" w:rsidP="0000728D">
      <w:pPr>
        <w:pStyle w:val="ListParagraph"/>
        <w:ind w:left="284"/>
        <w:jc w:val="center"/>
      </w:pPr>
      <w:r>
        <w:rPr>
          <w:noProof/>
        </w:rPr>
        <w:drawing>
          <wp:inline distT="0" distB="0" distL="0" distR="0">
            <wp:extent cx="1881505" cy="1438275"/>
            <wp:effectExtent l="19050" t="0" r="4445" b="0"/>
            <wp:docPr id="166" name="Picture 166" descr="P_20170509_15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P_20170509_151653"/>
                    <pic:cNvPicPr>
                      <a:picLocks noChangeAspect="1" noChangeArrowheads="1"/>
                    </pic:cNvPicPr>
                  </pic:nvPicPr>
                  <pic:blipFill>
                    <a:blip r:embed="rId320" cstate="print"/>
                    <a:srcRect/>
                    <a:stretch>
                      <a:fillRect/>
                    </a:stretch>
                  </pic:blipFill>
                  <pic:spPr bwMode="auto">
                    <a:xfrm>
                      <a:off x="0" y="0"/>
                      <a:ext cx="1881505" cy="1438275"/>
                    </a:xfrm>
                    <a:prstGeom prst="rect">
                      <a:avLst/>
                    </a:prstGeom>
                    <a:noFill/>
                    <a:ln w="9525">
                      <a:noFill/>
                      <a:miter lim="800000"/>
                      <a:headEnd/>
                      <a:tailEnd/>
                    </a:ln>
                  </pic:spPr>
                </pic:pic>
              </a:graphicData>
            </a:graphic>
          </wp:inline>
        </w:drawing>
      </w:r>
      <w:r w:rsidR="007E4FAA">
        <w:t xml:space="preserve"> </w:t>
      </w:r>
      <w:r>
        <w:rPr>
          <w:noProof/>
        </w:rPr>
        <w:drawing>
          <wp:inline distT="0" distB="0" distL="0" distR="0">
            <wp:extent cx="2056130" cy="1450340"/>
            <wp:effectExtent l="19050" t="0" r="1270" b="0"/>
            <wp:docPr id="167" name="Picture 167" descr="P_20170509_15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P_20170509_151713"/>
                    <pic:cNvPicPr>
                      <a:picLocks noChangeAspect="1" noChangeArrowheads="1"/>
                    </pic:cNvPicPr>
                  </pic:nvPicPr>
                  <pic:blipFill>
                    <a:blip r:embed="rId321" cstate="print"/>
                    <a:srcRect/>
                    <a:stretch>
                      <a:fillRect/>
                    </a:stretch>
                  </pic:blipFill>
                  <pic:spPr bwMode="auto">
                    <a:xfrm>
                      <a:off x="0" y="0"/>
                      <a:ext cx="2056130" cy="1450340"/>
                    </a:xfrm>
                    <a:prstGeom prst="rect">
                      <a:avLst/>
                    </a:prstGeom>
                    <a:noFill/>
                    <a:ln w="9525">
                      <a:noFill/>
                      <a:miter lim="800000"/>
                      <a:headEnd/>
                      <a:tailEnd/>
                    </a:ln>
                  </pic:spPr>
                </pic:pic>
              </a:graphicData>
            </a:graphic>
          </wp:inline>
        </w:drawing>
      </w:r>
    </w:p>
    <w:p w:rsidR="0000728D" w:rsidRDefault="0000728D" w:rsidP="0000728D">
      <w:pPr>
        <w:pStyle w:val="ListParagraph"/>
        <w:ind w:left="0"/>
      </w:pPr>
    </w:p>
    <w:tbl>
      <w:tblPr>
        <w:tblW w:w="0" w:type="auto"/>
        <w:jc w:val="center"/>
        <w:tblBorders>
          <w:top w:val="single" w:sz="4" w:space="0" w:color="auto"/>
          <w:left w:val="single" w:sz="4" w:space="0" w:color="auto"/>
          <w:bottom w:val="single" w:sz="4" w:space="0" w:color="auto"/>
          <w:right w:val="single" w:sz="4" w:space="0" w:color="auto"/>
          <w:insideH w:val="dotted" w:sz="4" w:space="0" w:color="auto"/>
        </w:tblBorders>
        <w:tblLook w:val="04A0" w:firstRow="1" w:lastRow="0" w:firstColumn="1" w:lastColumn="0" w:noHBand="0" w:noVBand="1"/>
      </w:tblPr>
      <w:tblGrid>
        <w:gridCol w:w="2719"/>
        <w:gridCol w:w="6118"/>
      </w:tblGrid>
      <w:tr w:rsidR="0000728D" w:rsidTr="00D26F40">
        <w:trPr>
          <w:trHeight w:val="340"/>
          <w:jc w:val="center"/>
        </w:trPr>
        <w:tc>
          <w:tcPr>
            <w:tcW w:w="2719" w:type="dxa"/>
            <w:vAlign w:val="center"/>
          </w:tcPr>
          <w:p w:rsidR="0000728D" w:rsidRPr="005F5049" w:rsidRDefault="0000728D" w:rsidP="00AA7BD2">
            <w:r>
              <w:t>5</w:t>
            </w:r>
            <w:r>
              <w:rPr>
                <w:rFonts w:cs="Arial"/>
              </w:rPr>
              <w:t>Ω</w:t>
            </w:r>
            <w:r>
              <w:t xml:space="preserve"> resistor, right lead</w:t>
            </w:r>
          </w:p>
        </w:tc>
        <w:tc>
          <w:tcPr>
            <w:tcW w:w="6118" w:type="dxa"/>
            <w:vAlign w:val="center"/>
          </w:tcPr>
          <w:p w:rsidR="0000728D" w:rsidRPr="005F5049" w:rsidRDefault="0000728D" w:rsidP="00AA7BD2">
            <w:r w:rsidRPr="0000728D">
              <w:rPr>
                <w:position w:val="-10"/>
              </w:rPr>
              <w:object w:dxaOrig="560" w:dyaOrig="360">
                <v:shape id="_x0000_i1186" type="#_x0000_t75" style="width:29.25pt;height:17.25pt" o:ole="">
                  <v:imagedata r:id="rId309" o:title=""/>
                </v:shape>
                <o:OLEObject Type="Embed" ProgID="Equation.3" ShapeID="_x0000_i1186" DrawAspect="Content" ObjectID="_1568211897" r:id="rId322"/>
              </w:object>
            </w:r>
          </w:p>
        </w:tc>
      </w:tr>
      <w:tr w:rsidR="0000728D" w:rsidTr="00D26F40">
        <w:trPr>
          <w:trHeight w:val="340"/>
          <w:jc w:val="center"/>
        </w:trPr>
        <w:tc>
          <w:tcPr>
            <w:tcW w:w="2719" w:type="dxa"/>
            <w:vAlign w:val="center"/>
          </w:tcPr>
          <w:p w:rsidR="0000728D" w:rsidRPr="004B4D5E" w:rsidRDefault="0000728D" w:rsidP="0000728D">
            <w:r>
              <w:t>5</w:t>
            </w:r>
            <w:r>
              <w:rPr>
                <w:rFonts w:cs="Arial"/>
              </w:rPr>
              <w:t>Ω</w:t>
            </w:r>
            <w:r>
              <w:t xml:space="preserve"> resistor, left lead</w:t>
            </w:r>
          </w:p>
        </w:tc>
        <w:tc>
          <w:tcPr>
            <w:tcW w:w="6118" w:type="dxa"/>
            <w:vAlign w:val="center"/>
          </w:tcPr>
          <w:p w:rsidR="0000728D" w:rsidRPr="004B4D5E" w:rsidRDefault="0000728D" w:rsidP="00AA7BD2">
            <w:r w:rsidRPr="0000728D">
              <w:rPr>
                <w:position w:val="-10"/>
              </w:rPr>
              <w:object w:dxaOrig="580" w:dyaOrig="360">
                <v:shape id="_x0000_i1187" type="#_x0000_t75" style="width:29.25pt;height:17.25pt" o:ole="">
                  <v:imagedata r:id="rId311" o:title=""/>
                </v:shape>
                <o:OLEObject Type="Embed" ProgID="Equation.3" ShapeID="_x0000_i1187" DrawAspect="Content" ObjectID="_1568211898" r:id="rId323"/>
              </w:object>
            </w:r>
          </w:p>
        </w:tc>
      </w:tr>
      <w:tr w:rsidR="0000728D" w:rsidTr="00D26F40">
        <w:trPr>
          <w:trHeight w:val="340"/>
          <w:jc w:val="center"/>
        </w:trPr>
        <w:tc>
          <w:tcPr>
            <w:tcW w:w="8837" w:type="dxa"/>
            <w:gridSpan w:val="2"/>
            <w:vAlign w:val="center"/>
          </w:tcPr>
          <w:p w:rsidR="0000728D" w:rsidRPr="004B4D5E" w:rsidRDefault="0000728D" w:rsidP="00AA7BD2">
            <w:r w:rsidRPr="004B4D5E">
              <w:rPr>
                <w:position w:val="-10"/>
              </w:rPr>
              <w:object w:dxaOrig="1719" w:dyaOrig="320">
                <v:shape id="_x0000_i1188" type="#_x0000_t75" style="width:87.75pt;height:15pt" o:ole="">
                  <v:imagedata r:id="rId324" o:title=""/>
                </v:shape>
                <o:OLEObject Type="Embed" ProgID="Equation.3" ShapeID="_x0000_i1188" DrawAspect="Content" ObjectID="_1568211899" r:id="rId325"/>
              </w:object>
            </w:r>
          </w:p>
        </w:tc>
      </w:tr>
    </w:tbl>
    <w:p w:rsidR="00AA7BD2" w:rsidRPr="00721ECC" w:rsidRDefault="00AA7BD2" w:rsidP="00AA7BD2">
      <w:pPr>
        <w:pStyle w:val="ListParagraph"/>
      </w:pPr>
    </w:p>
    <w:p w:rsidR="00AA7BD2" w:rsidRPr="001420E9" w:rsidRDefault="00556BBE" w:rsidP="00FF356A">
      <w:pPr>
        <w:pStyle w:val="ListParagraph"/>
        <w:numPr>
          <w:ilvl w:val="2"/>
          <w:numId w:val="7"/>
        </w:numPr>
      </w:pPr>
      <w:r>
        <w:t>W</w:t>
      </w:r>
      <w:r w:rsidR="001420E9">
        <w:t xml:space="preserve">hat is the theoretically </w:t>
      </w:r>
      <w:proofErr w:type="gramStart"/>
      <w:r w:rsidR="001420E9">
        <w:t xml:space="preserve">expected </w:t>
      </w:r>
      <w:proofErr w:type="gramEnd"/>
      <w:r w:rsidR="001420E9" w:rsidRPr="004B4D5E">
        <w:rPr>
          <w:position w:val="-10"/>
        </w:rPr>
        <w:object w:dxaOrig="440" w:dyaOrig="320">
          <v:shape id="_x0000_i1189" type="#_x0000_t75" style="width:22.5pt;height:15pt" o:ole="">
            <v:imagedata r:id="rId326" o:title=""/>
          </v:shape>
          <o:OLEObject Type="Embed" ProgID="Equation.3" ShapeID="_x0000_i1189" DrawAspect="Content" ObjectID="_1568211900" r:id="rId327"/>
        </w:object>
      </w:r>
      <w:r w:rsidR="001420E9">
        <w:t xml:space="preserve">? </w:t>
      </w:r>
      <w:r w:rsidR="00FF356A">
        <w:t>Perform a calculation using</w:t>
      </w:r>
      <w:r w:rsidR="001420E9">
        <w:t xml:space="preserve"> the values you measured in </w:t>
      </w:r>
      <w:r w:rsidR="00FB2E56">
        <w:fldChar w:fldCharType="begin"/>
      </w:r>
      <w:r w:rsidR="001420E9">
        <w:instrText xml:space="preserve"> REF _Ref482210983 \r \h </w:instrText>
      </w:r>
      <w:r w:rsidR="00FB2E56">
        <w:fldChar w:fldCharType="separate"/>
      </w:r>
      <w:r w:rsidR="00295CC9">
        <w:rPr>
          <w:cs/>
        </w:rPr>
        <w:t>‎</w:t>
      </w:r>
      <w:r w:rsidR="00295CC9">
        <w:t>1.3.1</w:t>
      </w:r>
      <w:r w:rsidR="00FB2E56">
        <w:fldChar w:fldCharType="end"/>
      </w:r>
      <w:r>
        <w:t>.</w:t>
      </w:r>
    </w:p>
    <w:p w:rsidR="00AA7BD2" w:rsidRDefault="00AA7BD2" w:rsidP="00AA7BD2">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AA7BD2" w:rsidTr="00AA7BD2">
        <w:trPr>
          <w:trHeight w:val="340"/>
          <w:jc w:val="center"/>
        </w:trPr>
        <w:tc>
          <w:tcPr>
            <w:tcW w:w="8837" w:type="dxa"/>
            <w:vAlign w:val="center"/>
          </w:tcPr>
          <w:p w:rsidR="00AA7BD2" w:rsidRPr="004B4D5E" w:rsidRDefault="001420E9" w:rsidP="00AA7BD2">
            <w:r w:rsidRPr="004B4D5E">
              <w:rPr>
                <w:position w:val="-10"/>
              </w:rPr>
              <w:object w:dxaOrig="1719" w:dyaOrig="320">
                <v:shape id="_x0000_i1190" type="#_x0000_t75" style="width:87.75pt;height:15pt" o:ole="">
                  <v:imagedata r:id="rId328" o:title=""/>
                </v:shape>
                <o:OLEObject Type="Embed" ProgID="Equation.3" ShapeID="_x0000_i1190" DrawAspect="Content" ObjectID="_1568211901" r:id="rId329"/>
              </w:object>
            </w:r>
          </w:p>
        </w:tc>
      </w:tr>
    </w:tbl>
    <w:p w:rsidR="00AA7BD2" w:rsidRPr="00B0786D" w:rsidRDefault="00AA7BD2" w:rsidP="0000728D"/>
    <w:p w:rsidR="00683FAE" w:rsidRPr="0000728D" w:rsidRDefault="0000728D" w:rsidP="002E669E">
      <w:pPr>
        <w:pStyle w:val="Guide"/>
      </w:pPr>
      <w:r w:rsidRPr="0000728D">
        <w:t>Discuss</w:t>
      </w:r>
      <w:r>
        <w:t xml:space="preserve"> among</w:t>
      </w:r>
      <w:r w:rsidR="00AA7BD2">
        <w:t>st</w:t>
      </w:r>
      <w:r>
        <w:t xml:space="preserve"> yourselves: </w:t>
      </w:r>
      <w:r w:rsidR="002E669E">
        <w:t>w</w:t>
      </w:r>
      <w:r>
        <w:t xml:space="preserve">hich device is more accurate? </w:t>
      </w:r>
      <w:r w:rsidR="002E669E">
        <w:t xml:space="preserve">Why? Which device would you use to measure this current? </w:t>
      </w:r>
      <w:r w:rsidR="007E66FA">
        <w:t xml:space="preserve">Does it matter? </w:t>
      </w:r>
      <w:r w:rsidR="002E669E">
        <w:t>(</w:t>
      </w:r>
      <w:proofErr w:type="gramStart"/>
      <w:r w:rsidR="002E669E">
        <w:t>no</w:t>
      </w:r>
      <w:proofErr w:type="gramEnd"/>
      <w:r w:rsidR="002E669E">
        <w:t xml:space="preserve"> need to write an answer</w:t>
      </w:r>
      <w:r w:rsidR="00AA7BD2">
        <w:t>!</w:t>
      </w:r>
      <w:r w:rsidR="002E669E">
        <w:t>)</w:t>
      </w:r>
    </w:p>
    <w:p w:rsidR="00B0786D" w:rsidRDefault="00D26F40" w:rsidP="00D26F40">
      <w:pPr>
        <w:pStyle w:val="a"/>
      </w:pPr>
      <w:proofErr w:type="gramStart"/>
      <w:r w:rsidRPr="00D26F40">
        <w:rPr>
          <w:u w:val="single"/>
        </w:rPr>
        <w:t>A  note</w:t>
      </w:r>
      <w:proofErr w:type="gramEnd"/>
      <w:r w:rsidRPr="00D26F40">
        <w:rPr>
          <w:u w:val="single"/>
        </w:rPr>
        <w:t xml:space="preserve"> about noise:</w:t>
      </w:r>
      <w:r>
        <w:t xml:space="preserve"> in Experiment #1: Operational Amplifiers, you were taught that we place a limit on measurement accuracy to 50mV, due to noise. The circuitry there involved active components (op-amps), complex feedback circuitry, and the waveform generator’s signal. </w:t>
      </w:r>
      <w:r>
        <w:br/>
        <w:t>Here, we have a very simple case: measuring voltage of one resistor with a (well-regulated) DC supply source. Therefore, our noise limitation is much diminished, and we can reliably measure voltage variations in the 1mV range.</w:t>
      </w:r>
    </w:p>
    <w:p w:rsidR="00D26F40" w:rsidRPr="00D26F40" w:rsidRDefault="00D26F40" w:rsidP="00D26F40"/>
    <w:p w:rsidR="00B0786D" w:rsidRDefault="00B0786D" w:rsidP="00AA7BD2">
      <w:pPr>
        <w:pStyle w:val="ListParagraph"/>
        <w:numPr>
          <w:ilvl w:val="2"/>
          <w:numId w:val="7"/>
        </w:numPr>
      </w:pPr>
      <w:r w:rsidRPr="005D47A0">
        <w:rPr>
          <w:u w:val="single"/>
        </w:rPr>
        <w:t>Attach a print</w:t>
      </w:r>
      <w:r>
        <w:t xml:space="preserve"> with </w:t>
      </w:r>
      <w:proofErr w:type="spellStart"/>
      <w:r w:rsidR="00882E30">
        <w:t>Vpp</w:t>
      </w:r>
      <w:proofErr w:type="spellEnd"/>
      <w:r w:rsidR="00882E30">
        <w:t xml:space="preserve"> and frequency for the input signal, and </w:t>
      </w:r>
      <w:proofErr w:type="spellStart"/>
      <w:r>
        <w:t>Vpp</w:t>
      </w:r>
      <w:proofErr w:type="spellEnd"/>
      <w:r w:rsidR="00882E30">
        <w:t xml:space="preserve"> and RMS for the output signal</w:t>
      </w:r>
      <w:r>
        <w:t xml:space="preserve"> (total of </w:t>
      </w:r>
      <w:r w:rsidR="00882E30">
        <w:t>4</w:t>
      </w:r>
      <w:r>
        <w:t xml:space="preserve"> measurements).</w:t>
      </w:r>
      <w:r w:rsidR="00882E30">
        <w:t xml:space="preserve"> Then, calculate the power dissipated on the load</w:t>
      </w:r>
      <w:proofErr w:type="gramStart"/>
      <w:r w:rsidR="00882E30">
        <w:t xml:space="preserve">, </w:t>
      </w:r>
      <w:proofErr w:type="gramEnd"/>
      <w:r w:rsidR="00045F84" w:rsidRPr="00882E30">
        <w:rPr>
          <w:position w:val="-10"/>
        </w:rPr>
        <w:object w:dxaOrig="279" w:dyaOrig="320">
          <v:shape id="_x0000_i1191" type="#_x0000_t75" style="width:14.25pt;height:15pt" o:ole="">
            <v:imagedata r:id="rId330" o:title=""/>
          </v:shape>
          <o:OLEObject Type="Embed" ProgID="Equation.3" ShapeID="_x0000_i1191" DrawAspect="Content" ObjectID="_1568211902" r:id="rId331"/>
        </w:object>
      </w:r>
      <w:r w:rsidR="00882E30">
        <w:t>.</w:t>
      </w:r>
    </w:p>
    <w:p w:rsidR="005D47A0" w:rsidRDefault="005D47A0" w:rsidP="005D47A0"/>
    <w:p w:rsidR="005D47A0" w:rsidRPr="00876909" w:rsidRDefault="005D47A0" w:rsidP="00D87260">
      <w:pPr>
        <w:pBdr>
          <w:top w:val="single" w:sz="4" w:space="1" w:color="auto"/>
        </w:pBdr>
        <w:jc w:val="center"/>
      </w:pPr>
      <w:r>
        <w:t>*</w:t>
      </w:r>
      <w:r w:rsidRPr="00376F2B">
        <w:rPr>
          <w:highlight w:val="yellow"/>
        </w:rPr>
        <w:t>Print</w:t>
      </w:r>
      <w:r>
        <w:t>: input and output</w:t>
      </w:r>
      <w:r w:rsidR="00D87260">
        <w:t>*</w:t>
      </w:r>
    </w:p>
    <w:p w:rsidR="005D47A0" w:rsidRDefault="005D47A0" w:rsidP="005D47A0">
      <w:pPr>
        <w:rPr>
          <w:u w:val="single"/>
        </w:rPr>
      </w:pPr>
    </w:p>
    <w:p w:rsidR="005D47A0" w:rsidRDefault="005D47A0" w:rsidP="005D47A0">
      <w:pPr>
        <w:rPr>
          <w:u w:val="single"/>
        </w:rPr>
      </w:pPr>
    </w:p>
    <w:p w:rsidR="005D47A0" w:rsidRDefault="005D47A0" w:rsidP="005D47A0">
      <w:pPr>
        <w:rPr>
          <w:u w:val="single"/>
        </w:rPr>
      </w:pPr>
    </w:p>
    <w:p w:rsidR="00FA02B2" w:rsidRDefault="00FA02B2" w:rsidP="00D87260">
      <w:pPr>
        <w:pBdr>
          <w:bottom w:val="single" w:sz="4" w:space="1" w:color="auto"/>
        </w:pBdr>
        <w:rPr>
          <w:u w:val="single"/>
        </w:rPr>
      </w:pPr>
    </w:p>
    <w:p w:rsidR="00FA02B2" w:rsidRDefault="00FA02B2" w:rsidP="005D47A0">
      <w:pPr>
        <w:rPr>
          <w:u w:val="single"/>
        </w:rPr>
      </w:pPr>
    </w:p>
    <w:p w:rsidR="00FA02B2" w:rsidRDefault="00FA02B2" w:rsidP="00FA02B2">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FA02B2" w:rsidTr="00846365">
        <w:trPr>
          <w:trHeight w:val="340"/>
          <w:jc w:val="center"/>
        </w:trPr>
        <w:tc>
          <w:tcPr>
            <w:tcW w:w="8837" w:type="dxa"/>
            <w:vAlign w:val="center"/>
          </w:tcPr>
          <w:p w:rsidR="00FA02B2" w:rsidRPr="005F5049" w:rsidRDefault="00045F84" w:rsidP="00846365">
            <w:r w:rsidRPr="00410837">
              <w:rPr>
                <w:position w:val="-10"/>
              </w:rPr>
              <w:object w:dxaOrig="480" w:dyaOrig="320">
                <v:shape id="_x0000_i1192" type="#_x0000_t75" style="width:24pt;height:15pt" o:ole="">
                  <v:imagedata r:id="rId332" o:title=""/>
                </v:shape>
                <o:OLEObject Type="Embed" ProgID="Equation.3" ShapeID="_x0000_i1192" DrawAspect="Content" ObjectID="_1568211903" r:id="rId333"/>
              </w:object>
            </w:r>
          </w:p>
        </w:tc>
      </w:tr>
    </w:tbl>
    <w:p w:rsidR="005D47A0" w:rsidRPr="00B0786D" w:rsidRDefault="005D47A0" w:rsidP="005D47A0"/>
    <w:p w:rsidR="00B0786D" w:rsidRPr="00410837" w:rsidRDefault="005D47A0" w:rsidP="00AA7BD2">
      <w:pPr>
        <w:pStyle w:val="ListParagraph"/>
        <w:numPr>
          <w:ilvl w:val="2"/>
          <w:numId w:val="7"/>
        </w:numPr>
      </w:pPr>
      <w:r>
        <w:t xml:space="preserve">Using this input, </w:t>
      </w:r>
      <w:r w:rsidRPr="002D2628">
        <w:rPr>
          <w:u w:val="single"/>
        </w:rPr>
        <w:t>a</w:t>
      </w:r>
      <w:r w:rsidR="00B0786D">
        <w:rPr>
          <w:u w:val="single"/>
        </w:rPr>
        <w:t xml:space="preserve">ttach a </w:t>
      </w:r>
      <w:r w:rsidR="00B0786D" w:rsidRPr="00A05AB6">
        <w:rPr>
          <w:u w:val="single"/>
        </w:rPr>
        <w:t>print</w:t>
      </w:r>
      <w:r w:rsidR="00B0786D">
        <w:t xml:space="preserve"> with appropriate measurements and use it to </w:t>
      </w:r>
      <w:proofErr w:type="gramStart"/>
      <w:r w:rsidR="00B0786D">
        <w:t xml:space="preserve">calculate </w:t>
      </w:r>
      <w:proofErr w:type="gramEnd"/>
      <w:r w:rsidR="00B0786D" w:rsidRPr="00F87E14">
        <w:rPr>
          <w:position w:val="-12"/>
        </w:rPr>
        <w:object w:dxaOrig="300" w:dyaOrig="360">
          <v:shape id="_x0000_i1193" type="#_x0000_t75" style="width:15pt;height:18pt" o:ole="">
            <v:imagedata r:id="rId142" o:title=""/>
          </v:shape>
          <o:OLEObject Type="Embed" ProgID="Equation.3" ShapeID="_x0000_i1193" DrawAspect="Content" ObjectID="_1568211904" r:id="rId334"/>
        </w:object>
      </w:r>
      <w:r w:rsidR="00B0786D">
        <w:t>.</w:t>
      </w:r>
    </w:p>
    <w:p w:rsidR="00D87260" w:rsidRDefault="00D87260" w:rsidP="005D47A0"/>
    <w:p w:rsidR="00B0786D" w:rsidRPr="00876909" w:rsidRDefault="00B0786D" w:rsidP="00D87260">
      <w:pPr>
        <w:pBdr>
          <w:top w:val="single" w:sz="4" w:space="1" w:color="auto"/>
        </w:pBdr>
        <w:jc w:val="center"/>
      </w:pPr>
      <w:r>
        <w:t>*</w:t>
      </w:r>
      <w:r w:rsidRPr="00376F2B">
        <w:rPr>
          <w:highlight w:val="yellow"/>
        </w:rPr>
        <w:t>Print</w:t>
      </w:r>
      <w:r>
        <w:t xml:space="preserve">: </w:t>
      </w:r>
      <w:r w:rsidR="005D47A0">
        <w:t xml:space="preserve">for </w:t>
      </w:r>
      <w:proofErr w:type="gramStart"/>
      <w:r w:rsidR="005D47A0">
        <w:t xml:space="preserve">calculating </w:t>
      </w:r>
      <w:proofErr w:type="gramEnd"/>
      <w:r w:rsidR="005D47A0" w:rsidRPr="00F87E14">
        <w:rPr>
          <w:position w:val="-12"/>
        </w:rPr>
        <w:object w:dxaOrig="300" w:dyaOrig="360">
          <v:shape id="_x0000_i1194" type="#_x0000_t75" style="width:15pt;height:18pt" o:ole="">
            <v:imagedata r:id="rId142" o:title=""/>
          </v:shape>
          <o:OLEObject Type="Embed" ProgID="Equation.3" ShapeID="_x0000_i1194" DrawAspect="Content" ObjectID="_1568211905" r:id="rId335"/>
        </w:object>
      </w:r>
      <w:r>
        <w:t>.</w:t>
      </w:r>
      <w:r w:rsidR="00D87260">
        <w:t>*</w:t>
      </w:r>
    </w:p>
    <w:p w:rsidR="00B0786D" w:rsidRPr="00882E30" w:rsidRDefault="00B0786D" w:rsidP="00C22842"/>
    <w:p w:rsidR="00410837" w:rsidRDefault="00410837" w:rsidP="00C22842"/>
    <w:p w:rsidR="00573EE7" w:rsidRPr="00882E30" w:rsidRDefault="00573EE7" w:rsidP="00C22842"/>
    <w:p w:rsidR="002D2628" w:rsidRDefault="002D2628" w:rsidP="00D87260">
      <w:pPr>
        <w:pBdr>
          <w:bottom w:val="single" w:sz="4" w:space="1" w:color="auto"/>
        </w:pBdr>
      </w:pPr>
    </w:p>
    <w:p w:rsidR="0032552E" w:rsidRPr="00882E30" w:rsidRDefault="0032552E" w:rsidP="00C22842"/>
    <w:p w:rsidR="002D2628" w:rsidRPr="00882E30" w:rsidRDefault="002D2628" w:rsidP="00C22842"/>
    <w:p w:rsidR="00882E30" w:rsidRPr="00882E30" w:rsidRDefault="00882E30" w:rsidP="00AA7BD2">
      <w:pPr>
        <w:pStyle w:val="ListParagraph"/>
        <w:numPr>
          <w:ilvl w:val="2"/>
          <w:numId w:val="7"/>
        </w:numPr>
      </w:pPr>
      <w:r>
        <w:t xml:space="preserve">Calculate </w:t>
      </w:r>
      <w:r w:rsidRPr="004B4D5E">
        <w:rPr>
          <w:position w:val="-12"/>
        </w:rPr>
        <w:object w:dxaOrig="620" w:dyaOrig="340">
          <v:shape id="_x0000_i1195" type="#_x0000_t75" style="width:30pt;height:18pt" o:ole="">
            <v:imagedata r:id="rId336" o:title=""/>
          </v:shape>
          <o:OLEObject Type="Embed" ProgID="Equation.3" ShapeID="_x0000_i1195" DrawAspect="Content" ObjectID="_1568211906" r:id="rId337"/>
        </w:object>
      </w:r>
      <w:r>
        <w:t xml:space="preserve"> </w:t>
      </w:r>
      <w:proofErr w:type="gramStart"/>
      <w:r>
        <w:t xml:space="preserve">and </w:t>
      </w:r>
      <w:proofErr w:type="gramEnd"/>
      <w:r w:rsidR="00806B1C" w:rsidRPr="00B90DB4">
        <w:rPr>
          <w:position w:val="-12"/>
        </w:rPr>
        <w:object w:dxaOrig="660" w:dyaOrig="340">
          <v:shape id="_x0000_i1196" type="#_x0000_t75" style="width:33pt;height:18pt" o:ole="">
            <v:imagedata r:id="rId169" o:title=""/>
          </v:shape>
          <o:OLEObject Type="Embed" ProgID="Equation.3" ShapeID="_x0000_i1196" DrawAspect="Content" ObjectID="_1568211907" r:id="rId338"/>
        </w:object>
      </w:r>
      <w:r w:rsidR="00806B1C">
        <w:t>. Then find the efficiency of this stage</w:t>
      </w:r>
      <w:proofErr w:type="gramStart"/>
      <w:r w:rsidR="00806B1C">
        <w:t xml:space="preserve">, </w:t>
      </w:r>
      <w:proofErr w:type="gramEnd"/>
      <w:r w:rsidR="00806B1C" w:rsidRPr="00C145D4">
        <w:rPr>
          <w:position w:val="-10"/>
        </w:rPr>
        <w:object w:dxaOrig="200" w:dyaOrig="260">
          <v:shape id="_x0000_i1197" type="#_x0000_t75" style="width:10.5pt;height:12pt" o:ole="">
            <v:imagedata r:id="rId94" o:title=""/>
          </v:shape>
          <o:OLEObject Type="Embed" ProgID="Equation.3" ShapeID="_x0000_i1197" DrawAspect="Content" ObjectID="_1568211908" r:id="rId339"/>
        </w:object>
      </w:r>
      <w:r w:rsidR="00806B1C">
        <w:t>.</w:t>
      </w:r>
    </w:p>
    <w:p w:rsidR="00806B1C" w:rsidRDefault="00806B1C" w:rsidP="00806B1C">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806B1C" w:rsidTr="00846365">
        <w:trPr>
          <w:trHeight w:val="340"/>
          <w:jc w:val="center"/>
        </w:trPr>
        <w:tc>
          <w:tcPr>
            <w:tcW w:w="8837" w:type="dxa"/>
            <w:vAlign w:val="center"/>
          </w:tcPr>
          <w:p w:rsidR="00806B1C" w:rsidRPr="005F5049" w:rsidRDefault="00573EE7" w:rsidP="00846365">
            <w:r w:rsidRPr="004B4D5E">
              <w:rPr>
                <w:position w:val="-12"/>
              </w:rPr>
              <w:object w:dxaOrig="820" w:dyaOrig="340">
                <v:shape id="_x0000_i1198" type="#_x0000_t75" style="width:42pt;height:18pt" o:ole="">
                  <v:imagedata r:id="rId340" o:title=""/>
                </v:shape>
                <o:OLEObject Type="Embed" ProgID="Equation.3" ShapeID="_x0000_i1198" DrawAspect="Content" ObjectID="_1568211909" r:id="rId341"/>
              </w:object>
            </w:r>
          </w:p>
        </w:tc>
      </w:tr>
      <w:tr w:rsidR="00806B1C" w:rsidTr="00846365">
        <w:trPr>
          <w:trHeight w:val="340"/>
          <w:jc w:val="center"/>
        </w:trPr>
        <w:tc>
          <w:tcPr>
            <w:tcW w:w="8837" w:type="dxa"/>
            <w:vAlign w:val="center"/>
          </w:tcPr>
          <w:p w:rsidR="00806B1C" w:rsidRPr="005F5049" w:rsidRDefault="00806B1C" w:rsidP="00846365">
            <w:r w:rsidRPr="00B90DB4">
              <w:rPr>
                <w:position w:val="-12"/>
              </w:rPr>
              <w:object w:dxaOrig="859" w:dyaOrig="340">
                <v:shape id="_x0000_i1199" type="#_x0000_t75" style="width:43.5pt;height:18pt" o:ole="">
                  <v:imagedata r:id="rId342" o:title=""/>
                </v:shape>
                <o:OLEObject Type="Embed" ProgID="Equation.3" ShapeID="_x0000_i1199" DrawAspect="Content" ObjectID="_1568211910" r:id="rId343"/>
              </w:object>
            </w:r>
          </w:p>
        </w:tc>
      </w:tr>
      <w:tr w:rsidR="00806B1C" w:rsidTr="00846365">
        <w:trPr>
          <w:trHeight w:val="340"/>
          <w:jc w:val="center"/>
        </w:trPr>
        <w:tc>
          <w:tcPr>
            <w:tcW w:w="8837" w:type="dxa"/>
            <w:vAlign w:val="center"/>
          </w:tcPr>
          <w:p w:rsidR="00806B1C" w:rsidRPr="00B90DB4" w:rsidRDefault="00806B1C" w:rsidP="00846365">
            <w:r w:rsidRPr="00C145D4">
              <w:rPr>
                <w:position w:val="-10"/>
              </w:rPr>
              <w:object w:dxaOrig="380" w:dyaOrig="260">
                <v:shape id="_x0000_i1200" type="#_x0000_t75" style="width:20.25pt;height:12pt" o:ole="">
                  <v:imagedata r:id="rId344" o:title=""/>
                </v:shape>
                <o:OLEObject Type="Embed" ProgID="Equation.3" ShapeID="_x0000_i1200" DrawAspect="Content" ObjectID="_1568211911" r:id="rId345"/>
              </w:object>
            </w:r>
          </w:p>
        </w:tc>
      </w:tr>
    </w:tbl>
    <w:p w:rsidR="0009366C" w:rsidRDefault="0009366C" w:rsidP="00573EE7">
      <w:bookmarkStart w:id="123" w:name="OLE_LINK159"/>
      <w:bookmarkStart w:id="124" w:name="OLE_LINK160"/>
      <w:bookmarkStart w:id="125" w:name="OLE_LINK161"/>
      <w:bookmarkStart w:id="126" w:name="OLE_LINK162"/>
      <w:bookmarkStart w:id="127" w:name="OLE_LINK29"/>
    </w:p>
    <w:p w:rsidR="0009366C" w:rsidRDefault="0009366C" w:rsidP="0009366C">
      <w:pPr>
        <w:pBdr>
          <w:top w:val="single" w:sz="4" w:space="1" w:color="auto"/>
          <w:left w:val="single" w:sz="4" w:space="4" w:color="auto"/>
          <w:bottom w:val="single" w:sz="4" w:space="1" w:color="auto"/>
          <w:right w:val="single" w:sz="4" w:space="4" w:color="auto"/>
        </w:pBdr>
        <w:ind w:left="624" w:right="707"/>
        <w:jc w:val="both"/>
      </w:pPr>
      <w:r>
        <w:t>In the following section, you will make some changes to the circuit which may results in supply currents higher than 80mA. For these sections (</w:t>
      </w:r>
      <w:r w:rsidR="00B13DCD">
        <w:fldChar w:fldCharType="begin"/>
      </w:r>
      <w:r w:rsidR="00B13DCD">
        <w:instrText xml:space="preserve"> REF _Ref447749142 \n \h  \* MERGEFORMAT </w:instrText>
      </w:r>
      <w:r w:rsidR="00B13DCD">
        <w:fldChar w:fldCharType="separate"/>
      </w:r>
      <w:r w:rsidR="00295CC9">
        <w:rPr>
          <w:cs/>
        </w:rPr>
        <w:t>‎</w:t>
      </w:r>
      <w:r w:rsidR="00295CC9">
        <w:t>2.4</w:t>
      </w:r>
      <w:r w:rsidR="00B13DCD">
        <w:fldChar w:fldCharType="end"/>
      </w:r>
      <w:r>
        <w:t xml:space="preserve"> and its subsections) only, </w:t>
      </w:r>
      <w:r w:rsidRPr="00410837">
        <w:rPr>
          <w:b/>
          <w:bCs/>
          <w:color w:val="FF0000"/>
          <w:u w:val="single"/>
        </w:rPr>
        <w:t xml:space="preserve">make sure </w:t>
      </w:r>
      <w:r>
        <w:rPr>
          <w:b/>
          <w:bCs/>
          <w:color w:val="FF0000"/>
          <w:u w:val="single"/>
        </w:rPr>
        <w:t>that</w:t>
      </w:r>
      <w:r w:rsidRPr="00410837">
        <w:rPr>
          <w:b/>
          <w:bCs/>
          <w:color w:val="FF0000"/>
          <w:u w:val="single"/>
        </w:rPr>
        <w:t xml:space="preserve"> </w:t>
      </w:r>
      <w:r>
        <w:rPr>
          <w:b/>
          <w:bCs/>
          <w:color w:val="FF0000"/>
          <w:u w:val="single"/>
        </w:rPr>
        <w:t xml:space="preserve">the supply current </w:t>
      </w:r>
      <w:r w:rsidRPr="00410837">
        <w:rPr>
          <w:b/>
          <w:bCs/>
          <w:color w:val="FF0000"/>
          <w:u w:val="single"/>
        </w:rPr>
        <w:t xml:space="preserve">does not exceed the safety limit of </w:t>
      </w:r>
      <w:r>
        <w:rPr>
          <w:b/>
          <w:bCs/>
          <w:color w:val="FF0000"/>
          <w:u w:val="single"/>
        </w:rPr>
        <w:t>16</w:t>
      </w:r>
      <w:r w:rsidRPr="00410837">
        <w:rPr>
          <w:b/>
          <w:bCs/>
          <w:color w:val="FF0000"/>
          <w:u w:val="single"/>
        </w:rPr>
        <w:t>0mA</w:t>
      </w:r>
      <w:r>
        <w:t>.</w:t>
      </w:r>
    </w:p>
    <w:p w:rsidR="0009366C" w:rsidRPr="0009366C" w:rsidRDefault="0009366C" w:rsidP="0009366C">
      <w:pPr>
        <w:pBdr>
          <w:top w:val="single" w:sz="4" w:space="1" w:color="auto"/>
          <w:left w:val="single" w:sz="4" w:space="4" w:color="auto"/>
          <w:bottom w:val="single" w:sz="4" w:space="1" w:color="auto"/>
          <w:right w:val="single" w:sz="4" w:space="4" w:color="auto"/>
        </w:pBdr>
        <w:ind w:left="624" w:right="707"/>
        <w:jc w:val="both"/>
        <w:rPr>
          <w:b/>
          <w:bCs/>
        </w:rPr>
      </w:pPr>
      <w:r>
        <w:t xml:space="preserve">Also, </w:t>
      </w:r>
      <w:r w:rsidRPr="0009366C">
        <w:rPr>
          <w:b/>
          <w:bCs/>
        </w:rPr>
        <w:t>make sure you shut down the board’s electricity between measurements</w:t>
      </w:r>
      <w:r>
        <w:rPr>
          <w:b/>
          <w:bCs/>
        </w:rPr>
        <w:t>, and do NOT leave the station unattended</w:t>
      </w:r>
      <w:r w:rsidR="00D33ABF">
        <w:t xml:space="preserve"> (currents will rise as the transistors heat up!)</w:t>
      </w:r>
      <w:r>
        <w:rPr>
          <w:b/>
          <w:bCs/>
        </w:rPr>
        <w:t>.</w:t>
      </w:r>
    </w:p>
    <w:p w:rsidR="0009366C" w:rsidRPr="00882E30" w:rsidRDefault="0009366C" w:rsidP="00573EE7"/>
    <w:p w:rsidR="00CE42C1" w:rsidRDefault="00CE42C1" w:rsidP="00AA7BD2">
      <w:pPr>
        <w:pStyle w:val="ListParagraph"/>
        <w:numPr>
          <w:ilvl w:val="1"/>
          <w:numId w:val="7"/>
        </w:numPr>
        <w:rPr>
          <w:u w:val="single"/>
        </w:rPr>
      </w:pPr>
      <w:bookmarkStart w:id="128" w:name="_Ref447749142"/>
      <w:bookmarkEnd w:id="123"/>
      <w:bookmarkEnd w:id="124"/>
      <w:bookmarkEnd w:id="125"/>
      <w:bookmarkEnd w:id="126"/>
      <w:r w:rsidRPr="00CE42C1">
        <w:rPr>
          <w:u w:val="single"/>
        </w:rPr>
        <w:t>Transfer function</w:t>
      </w:r>
      <w:bookmarkEnd w:id="128"/>
    </w:p>
    <w:p w:rsidR="00EE081F" w:rsidRDefault="00EE081F" w:rsidP="006E187C">
      <w:pPr>
        <w:pStyle w:val="ListParagraph"/>
        <w:ind w:left="624"/>
        <w:rPr>
          <w:u w:val="single"/>
        </w:rPr>
      </w:pPr>
      <w:bookmarkStart w:id="129" w:name="OLE_LINK1"/>
      <w:bookmarkStart w:id="130" w:name="OLE_LINK3"/>
      <w:bookmarkStart w:id="131" w:name="OLE_LINK4"/>
      <w:r>
        <w:t>For this section only</w:t>
      </w:r>
      <w:r w:rsidR="007612F7">
        <w:t>, use the following steps IN THIS ORDER:</w:t>
      </w:r>
      <w:r w:rsidR="00F65FC0">
        <w:br/>
        <w:t xml:space="preserve"> - Set the supply voltages to </w:t>
      </w:r>
      <w:r w:rsidR="00F65FC0" w:rsidRPr="00F65FC0">
        <w:rPr>
          <w:b/>
          <w:bCs/>
        </w:rPr>
        <w:t>+/-</w:t>
      </w:r>
      <w:r w:rsidR="00F65FC0">
        <w:rPr>
          <w:b/>
          <w:bCs/>
        </w:rPr>
        <w:t xml:space="preserve"> </w:t>
      </w:r>
      <w:r w:rsidR="00F65FC0" w:rsidRPr="00F65FC0">
        <w:rPr>
          <w:b/>
          <w:bCs/>
        </w:rPr>
        <w:t>5</w:t>
      </w:r>
      <w:r w:rsidR="00F65FC0">
        <w:rPr>
          <w:b/>
          <w:bCs/>
        </w:rPr>
        <w:t>.0</w:t>
      </w:r>
      <w:r w:rsidR="00F65FC0" w:rsidRPr="00F65FC0">
        <w:rPr>
          <w:b/>
          <w:bCs/>
        </w:rPr>
        <w:t>V</w:t>
      </w:r>
      <w:r w:rsidR="007612F7">
        <w:rPr>
          <w:b/>
          <w:bCs/>
        </w:rPr>
        <w:t>.</w:t>
      </w:r>
      <w:r w:rsidR="007612F7">
        <w:rPr>
          <w:b/>
          <w:bCs/>
        </w:rPr>
        <w:br/>
      </w:r>
      <w:r w:rsidR="007612F7" w:rsidRPr="007612F7">
        <w:t xml:space="preserve"> - Set the </w:t>
      </w:r>
      <w:r w:rsidR="006E187C">
        <w:t>waveform generator’s parameters</w:t>
      </w:r>
      <w:r w:rsidR="00F65FC0" w:rsidRPr="007612F7">
        <w:t xml:space="preserve"> </w:t>
      </w:r>
      <w:r w:rsidR="007612F7">
        <w:t>to a sine/100Hz/8Vpp.</w:t>
      </w:r>
      <w:r w:rsidR="00F65FC0">
        <w:br/>
      </w:r>
      <w:r w:rsidR="00F65FC0" w:rsidRPr="007612F7">
        <w:rPr>
          <w:color w:val="FF0000"/>
        </w:rPr>
        <w:t xml:space="preserve"> - Connect RX||RY as a load resistor.</w:t>
      </w:r>
      <w:r w:rsidR="00F65FC0" w:rsidRPr="007612F7">
        <w:rPr>
          <w:color w:val="FF0000"/>
        </w:rPr>
        <w:br/>
      </w:r>
      <w:r w:rsidR="00F65FC0">
        <w:t>S</w:t>
      </w:r>
      <w:r>
        <w:t>witch to XY display (use the “HORIZ” button on the scope) and correctly display the circuit’s transfer function</w:t>
      </w:r>
      <w:proofErr w:type="gramStart"/>
      <w:r>
        <w:t xml:space="preserve">, </w:t>
      </w:r>
      <w:proofErr w:type="gramEnd"/>
      <w:r w:rsidR="00902483" w:rsidRPr="009F3886">
        <w:rPr>
          <w:position w:val="-10"/>
        </w:rPr>
        <w:object w:dxaOrig="600" w:dyaOrig="320">
          <v:shape id="_x0000_i1201" type="#_x0000_t75" style="width:30pt;height:15pt" o:ole="">
            <v:imagedata r:id="rId346" o:title=""/>
          </v:shape>
          <o:OLEObject Type="Embed" ProgID="Equation.3" ShapeID="_x0000_i1201" DrawAspect="Content" ObjectID="_1568211912" r:id="rId347"/>
        </w:object>
      </w:r>
      <w:r>
        <w:t>.</w:t>
      </w:r>
      <w:bookmarkEnd w:id="129"/>
      <w:bookmarkEnd w:id="130"/>
      <w:bookmarkEnd w:id="131"/>
    </w:p>
    <w:p w:rsidR="00EE081F" w:rsidRPr="000D1FC3" w:rsidRDefault="00EE081F" w:rsidP="00EE081F"/>
    <w:p w:rsidR="00246489" w:rsidRDefault="000D1FC3" w:rsidP="00AB416A">
      <w:pPr>
        <w:pStyle w:val="Guide"/>
      </w:pPr>
      <w:r w:rsidRPr="000D1FC3">
        <w:t xml:space="preserve">In the </w:t>
      </w:r>
      <w:r>
        <w:t>following, you are asked to measure the slope</w:t>
      </w:r>
      <w:r w:rsidR="00246489">
        <w:t xml:space="preserve"> at different locations. For this purpose, first enlarge the scales so they </w:t>
      </w:r>
      <w:r w:rsidR="00246489" w:rsidRPr="0032552E">
        <w:rPr>
          <w:b/>
          <w:bCs/>
          <w:u w:val="single"/>
        </w:rPr>
        <w:t>fill the entire screen</w:t>
      </w:r>
      <w:r w:rsidR="00246489">
        <w:t>.</w:t>
      </w:r>
      <w:r w:rsidR="00AB416A">
        <w:t xml:space="preserve"> Use the “fine” option by pressing the channel scale knobs once (press again for “coarse”).</w:t>
      </w:r>
      <w:r w:rsidR="00246489">
        <w:t xml:space="preserve"> Here is an example:</w:t>
      </w:r>
    </w:p>
    <w:p w:rsidR="007612F7" w:rsidRDefault="007612F7" w:rsidP="007612F7">
      <w:pPr>
        <w:pStyle w:val="a"/>
      </w:pPr>
      <w:r>
        <w:lastRenderedPageBreak/>
        <w:t xml:space="preserve">Also, notice that you will get a </w:t>
      </w:r>
      <w:bookmarkStart w:id="132" w:name="OLE_LINK9"/>
      <w:bookmarkStart w:id="133" w:name="OLE_LINK10"/>
      <w:r>
        <w:t>hysteresis response. This is caused because of the large 22uF capacitors in the input RC link. When measuring the slope, choose one of the hysteresis branches.</w:t>
      </w:r>
      <w:bookmarkEnd w:id="132"/>
      <w:bookmarkEnd w:id="133"/>
    </w:p>
    <w:p w:rsidR="00DE74E9" w:rsidRDefault="006A4745" w:rsidP="00DE74E9">
      <w:pPr>
        <w:pStyle w:val="Guide"/>
        <w:numPr>
          <w:ilvl w:val="0"/>
          <w:numId w:val="0"/>
        </w:numPr>
        <w:ind w:left="360"/>
        <w:jc w:val="center"/>
      </w:pPr>
      <w:r>
        <w:rPr>
          <w:noProof/>
        </w:rPr>
      </w:r>
      <w:r>
        <w:rPr>
          <w:noProof/>
        </w:rPr>
        <w:pict>
          <v:group id="Canvas 741" o:spid="_x0000_s1573" editas="canvas" style="width:348pt;height:156.3pt;mso-position-horizontal-relative:char;mso-position-vertical-relative:line" coordorigin="2597,11358" coordsize="6960,3126">
            <v:shape id="_x0000_s1574" type="#_x0000_t75" style="position:absolute;left:2597;top:11358;width:6960;height:3126;visibility:visible">
              <v:fill o:detectmouseclick="t"/>
              <v:path o:connecttype="none"/>
            </v:shape>
            <v:rect id="Rectangle 751" o:spid="_x0000_s1576" alt="Dotted grid" style="position:absolute;left:4269;top:11358;width:4168;height:31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qesAA&#10;AADbAAAADwAAAGRycy9kb3ducmV2LnhtbERP24rCMBB9F/Yfwgi+aWoRla5RZEEQZPG2HzA0Y1tt&#10;JiWJtfr1m4UF3+ZwrrNYdaYWLTlfWVYwHiUgiHOrKy4U/Jw3wzkIH5A11pZJwZM8rJYfvQVm2j74&#10;SO0pFCKGsM9QQRlCk0np85IM+pFtiCN3sc5giNAVUjt8xHBTyzRJptJgxbGhxIa+Sspvp7tRMH9d&#10;6wQntJ997w5p0Tr3fB1mSg363foTRKAuvMX/7q2O81P4+yUeIJ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qesAAAADbAAAADwAAAAAAAAAAAAAAAACYAgAAZHJzL2Rvd25y&#10;ZXYueG1sUEsFBgAAAAAEAAQA9QAAAIUDAAAAAA==&#10;" fillcolor="black">
              <v:fill r:id="rId348" o:title="" type="pattern"/>
            </v:rect>
            <v:shape id="AutoShape 744" o:spid="_x0000_s1579" type="#_x0000_t32" style="position:absolute;left:4887;top:11358;width:2938;height:276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HrN8IAAADbAAAADwAAAGRycy9kb3ducmV2LnhtbERPTWsCMRC9F/wPYYTearYexK7GZSkU&#10;elHotqXXYTPuriaTNYm6+utNQfA2j/c5y2KwRpzIh86xgtdJBoK4drrjRsHP98fLHESIyBqNY1Jw&#10;oQDFavS0xFy7M3/RqYqNSCEcclTQxtjnUoa6JYth4nrixG2dtxgT9I3UHs8p3Bo5zbKZtNhxamix&#10;p/eW6n11tAqq9WFnfs3f2vv5ZtrwW3W4lhelnsdDuQARaYgP8d39qdP8Gfz/kg6Qq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HrN8IAAADbAAAADwAAAAAAAAAAAAAA&#10;AAChAgAAZHJzL2Rvd25yZXYueG1sUEsFBgAAAAAEAAQA+QAAAJADAAAAAA==&#10;" strokecolor="#5f497a" strokeweight="2pt"/>
            <v:group id="_x0000_s1842" style="position:absolute;left:2597;top:11393;width:6960;height:3053" coordorigin="2597,11393" coordsize="6960,3053">
              <v:shape id="AutoShape 742" o:spid="_x0000_s1577" type="#_x0000_t32" style="position:absolute;left:4269;top:14124;width:239;height:32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Q28IAAADbAAAADwAAAGRycy9kb3ducmV2LnhtbERP32vCMBB+F/Y/hBvsbaaTIa4zLTIQ&#10;fHFgp+z1aG5tt+RSk0yrf70RBN/u4/t583KwRhzIh86xgpdxBoK4drrjRsH2a/k8AxEiskbjmBSc&#10;KEBZPIzmmGt35A0dqtiIFMIhRwVtjH0uZahbshjGridO3I/zFmOCvpHa4zGFWyMnWTaVFjtODS32&#10;9NFS/Vf9WwXVev9rduZ77f3sc9LwW7U/L05KPT0Oi3cQkYZ4F9/cK53mv8L1l3SALC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5/Q28IAAADbAAAADwAAAAAAAAAAAAAA&#10;AAChAgAAZHJzL2Rvd25yZXYueG1sUEsFBgAAAAAEAAQA+QAAAJADAAAAAA==&#10;" strokecolor="#5f497a" strokeweight="2pt"/>
              <v:shape id="AutoShape 743" o:spid="_x0000_s1578" type="#_x0000_t32" style="position:absolute;left:4508;top:14124;width:37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HUacAAAADbAAAADwAAAGRycy9kb3ducmV2LnhtbERPS4vCMBC+C/6HMMJeRFN3WdFqFCss&#10;6x59HDwOzdhWk0lponb/vREEb/PxPWe+bK0RN2p85VjBaJiAIM6drrhQcNj/DCYgfEDWaByTgn/y&#10;sFx0O3NMtbvzlm67UIgYwj5FBWUIdSqlz0uy6IeuJo7cyTUWQ4RNIXWD9xhujfxMkrG0WHFsKLGm&#10;dUn5ZXe1Csy5qHTWH/1l4SvrT49Z/mu0V+qj165mIAK14S1+uTc6zv+G5y/xALl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Ax1GnAAAAA2wAAAA8AAAAAAAAAAAAAAAAA&#10;oQIAAGRycy9kb3ducmV2LnhtbFBLBQYAAAAABAAEAPkAAACOAwAAAAA=&#10;" strokecolor="#5f497a" strokeweight="2pt"/>
              <v:shape id="AutoShape 745" o:spid="_x0000_s1580" type="#_x0000_t32" style="position:absolute;left:4668;top:13375;width:0;height:1497;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SnZsEAAADbAAAADwAAAGRycy9kb3ducmV2LnhtbERPTYvCMBC9L/gfwgje1tQedOkaRRQX&#10;PS26XryNzbQNNpOSZLX+e7Mg7G0e73Pmy9624kY+GMcKJuMMBHHptOFaweln+/4BIkRkja1jUvCg&#10;AMvF4G2OhXZ3PtDtGGuRQjgUqKCJsSukDGVDFsPYdcSJq5y3GBP0tdQe7ynctjLPsqm0aDg1NNjR&#10;uqHyevy1Cr4u5+9ql/t8WtXmHMxpY2f7jVKjYb/6BBGpj//il3un0/wZ/P2SDp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lKdmwQAAANsAAAAPAAAAAAAAAAAAAAAA&#10;AKECAABkcnMvZG93bnJldi54bWxQSwUGAAAAAAQABAD5AAAAjwMAAAAA&#10;" strokeweight="1.25pt">
                <v:stroke dashstyle="dash"/>
              </v:shape>
              <v:shape id="AutoShape 746" o:spid="_x0000_s1581" type="#_x0000_t32" style="position:absolute;left:4668;top:13040;width:0;height:1497;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szFMQAAADbAAAADwAAAGRycy9kb3ducmV2LnhtbESPT2/CMAzF75P2HSJP2m2k6wFQIaBp&#10;aBM7If5cuHmN20ZrnCrJoPv28wGJm633/N7Py/Xoe3WhmFxgA6+TAhRxHazj1sDp+PEyB5UyssU+&#10;MBn4owTr1ePDEisbrrynyyG3SkI4VWigy3motE51Rx7TJAzEojUhesyyxlbbiFcJ970ui2KqPTqW&#10;hg4Heu+o/jn8egOf3+ddsy1jOW1ad07utPGzr40xz0/j2wJUpjHfzbfrrRV8gZVfZAC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CzMUxAAAANsAAAAPAAAAAAAAAAAA&#10;AAAAAKECAABkcnMvZG93bnJldi54bWxQSwUGAAAAAAQABAD5AAAAkgMAAAAA&#10;" strokeweight="1.25pt">
                <v:stroke dashstyle="dash"/>
              </v:shape>
              <v:shape id="Text Box 747" o:spid="_x0000_s1582" type="#_x0000_t202" style="position:absolute;left:3427;top:13837;width:703;height:2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Gk38EA&#10;AADbAAAADwAAAGRycy9kb3ducmV2LnhtbERP32vCMBB+H/g/hBP2MjR1sDGraVFh4ONWp+Db0Zxt&#10;sbmEJov1v18Gg73dx/fz1uVoehFp8J1lBYt5BoK4trrjRsHX4X32BsIHZI29ZVJwJw9lMXlYY67t&#10;jT8pVqERKYR9jgraEFwupa9bMujn1hEn7mIHgyHBoZF6wFsKN718zrJXabDj1NCio11L9bX6Ngqe&#10;NtvzPQb9IvXHnt2pike3iEo9TsfNCkSgMfyL/9x7neYv4feXdIA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hpN/BAAAA2wAAAA8AAAAAAAAAAAAAAAAAmAIAAGRycy9kb3du&#10;cmV2LnhtbFBLBQYAAAAABAAEAPUAAACGAwAAAAA=&#10;" filled="f" stroked="f">
                <v:textbox style="mso-fit-shape-to-text:t" inset="0,0,0,0">
                  <w:txbxContent>
                    <w:p w:rsidR="00616056" w:rsidRDefault="00616056" w:rsidP="00F65FC0">
                      <w:pPr>
                        <w:jc w:val="center"/>
                      </w:pPr>
                      <w:r>
                        <w:t>0-10%</w:t>
                      </w:r>
                    </w:p>
                  </w:txbxContent>
                </v:textbox>
              </v:shape>
              <v:shape id="Text Box 748" o:spid="_x0000_s1583" type="#_x0000_t202" style="position:absolute;left:8532;top:11442;width:1025;height:2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fH/78A&#10;AADbAAAADwAAAGRycy9kb3ducmV2LnhtbERPTYvCMBC9C/sfwgh7EU0VlKUaxRUWPGrdXfA2NGNb&#10;bCahibH+e3MQPD7e92rTm1ZE6nxjWcF0koEgLq1uuFLwe/oZf4HwAVlja5kUPMjDZv0xWGGu7Z2P&#10;FItQiRTCPkcFdQgul9KXNRn0E+uIE3exncGQYFdJ3eE9hZtWzrJsIQ02nBpqdLSrqbwWN6NgtP0+&#10;P2LQc6kPe3b/Rfxz06jU57DfLkEE6sNb/HLvtYJZWp++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d8f/vwAAANsAAAAPAAAAAAAAAAAAAAAAAJgCAABkcnMvZG93bnJl&#10;di54bWxQSwUGAAAAAAQABAD1AAAAhAMAAAAA&#10;" filled="f" stroked="f">
                <v:textbox style="mso-fit-shape-to-text:t" inset="0,0,0,0">
                  <w:txbxContent>
                    <w:p w:rsidR="00616056" w:rsidRDefault="00616056" w:rsidP="00F65FC0">
                      <w:pPr>
                        <w:jc w:val="center"/>
                      </w:pPr>
                      <w:r>
                        <w:t>90-100%</w:t>
                      </w:r>
                    </w:p>
                  </w:txbxContent>
                </v:textbox>
              </v:shape>
              <v:shape id="AutoShape 749" o:spid="_x0000_s1584" type="#_x0000_t32" style="position:absolute;left:8135;top:10981;width:1;height:1496;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1QNMMAAADbAAAADwAAAGRycy9kb3ducmV2LnhtbESPQWsCMRSE7wX/Q3iCt5p1D1pWo4ii&#10;2FOpevH23LzdDW5eliTq9t83QqHHYWa+YRar3rbiQT4Yxwom4wwEcem04VrB+bR7/wARIrLG1jEp&#10;+KEAq+XgbYGFdk/+pscx1iJBOBSooImxK6QMZUMWw9h1xMmrnLcYk/S11B6fCW5bmWfZVFo0nBYa&#10;7GjTUHk73q2C/fXyVR1yn0+r2lyCOW/t7HOr1GjYr+cgIvXxP/zXPmgF+QReX9IP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dUDTDAAAA2wAAAA8AAAAAAAAAAAAA&#10;AAAAoQIAAGRycy9kb3ducmV2LnhtbFBLBQYAAAAABAAEAPkAAACRAwAAAAA=&#10;" strokeweight="1.25pt">
                <v:stroke dashstyle="dash"/>
              </v:shape>
              <v:shape id="AutoShape 750" o:spid="_x0000_s1585" type="#_x0000_t32" style="position:absolute;left:8135;top:10646;width:1;height:1496;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OQ8MAAADbAAAADwAAAGRycy9kb3ducmV2LnhtbESPQWsCMRSE74X+h/AKvdVsc7CyNYpU&#10;WvQk1b14e9283Q1uXpYk1fXfm0LB4zAz3zDz5eh6caYQrWcNr5MCBHHtjeVWQ3X4fJmBiAnZYO+Z&#10;NFwpwnLx+DDH0vgLf9N5n1qRIRxL1NClNJRSxrojh3HiB+LsNT44TFmGVpqAlwx3vVRFMZUOLeeF&#10;Dgf66Kg+7X+dhq+f467ZqKCmTWuP0VZr97Zda/38NK7eQSQa0z38394YDUrB35f8A+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PzkPDAAAA2wAAAA8AAAAAAAAAAAAA&#10;AAAAoQIAAGRycy9kb3ducmV2LnhtbFBLBQYAAAAABAAEAPkAAACRAwAAAAA=&#10;" strokeweight="1.25pt">
                <v:stroke dashstyle="dash"/>
              </v:shape>
              <v:shape id="Picture 944" o:spid="_x0000_s1586" type="#_x0000_t75" alt="P_20160407_092413" style="position:absolute;left:2597;top:11442;width:2708;height:14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kzrTEAAAA2wAAAA8AAABkcnMvZG93bnJldi54bWxEj0FrwkAUhO8F/8PyhN7qpimkNrqKBITE&#10;i9QKvT6zzyQ0+zZmt7r9926h0OMwM98wy3UwvbjS6DrLCp5nCQji2uqOGwXHj+3THITzyBp7y6Tg&#10;hxysV5OHJeba3vidrgffiAhhl6OC1vshl9LVLRl0MzsQR+9sR4M+yrGResRbhJtepkmSSYMdx4UW&#10;Bypaqr8O30ZBRvJ1t7+Un+FUv6WF3VT7c6iUepyGzQKEp+D/w3/tUitIX+D3S/wBcn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qkzrTEAAAA2wAAAA8AAAAAAAAAAAAAAAAA&#10;nwIAAGRycy9kb3ducmV2LnhtbFBLBQYAAAAABAAEAPcAAACQAwAAAAA=&#10;" stroked="t">
                <v:imagedata r:id="rId349" o:title="P_20160407_092413" croptop="14078f" cropbottom="14102f" cropleft="11104f" cropright="14658f" blacklevel="6554f"/>
              </v:shape>
            </v:group>
            <v:shape id="AutoShape 742" o:spid="_x0000_s1841" type="#_x0000_t32" style="position:absolute;left:7825;top:11366;width:54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Q28IAAADbAAAADwAAAGRycy9kb3ducmV2LnhtbERP32vCMBB+F/Y/hBvsbaaTIa4zLTIQ&#10;fHFgp+z1aG5tt+RSk0yrf70RBN/u4/t583KwRhzIh86xgpdxBoK4drrjRsH2a/k8AxEiskbjmBSc&#10;KEBZPIzmmGt35A0dqtiIFMIhRwVtjH0uZahbshjGridO3I/zFmOCvpHa4zGFWyMnWTaVFjtODS32&#10;9NFS/Vf9WwXVev9rduZ77f3sc9LwW7U/L05KPT0Oi3cQkYZ4F9/cK53mv8L1l3SALC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5/Q28IAAADbAAAADwAAAAAAAAAAAAAA&#10;AAChAgAAZHJzL2Rvd25yZXYueG1sUEsFBgAAAAAEAAQA+QAAAJADAAAAAA==&#10;" strokecolor="#5f497a" strokeweight="2pt"/>
            <w10:wrap type="none"/>
            <w10:anchorlock/>
          </v:group>
        </w:pict>
      </w:r>
    </w:p>
    <w:p w:rsidR="006525C8" w:rsidRDefault="006525C8" w:rsidP="006525C8">
      <w:pPr>
        <w:pStyle w:val="Caption"/>
        <w:rPr>
          <w:noProof/>
        </w:rPr>
      </w:pPr>
      <w:bookmarkStart w:id="134" w:name="_Ref482624494"/>
      <w:r>
        <w:t xml:space="preserve">Figure </w:t>
      </w:r>
      <w:r w:rsidR="00FB2E56">
        <w:fldChar w:fldCharType="begin"/>
      </w:r>
      <w:r w:rsidR="00715AC4">
        <w:instrText xml:space="preserve"> SEQ Figure \* ARABIC </w:instrText>
      </w:r>
      <w:r w:rsidR="00FB2E56">
        <w:fldChar w:fldCharType="separate"/>
      </w:r>
      <w:r w:rsidR="00295CC9">
        <w:rPr>
          <w:noProof/>
        </w:rPr>
        <w:t>18</w:t>
      </w:r>
      <w:r w:rsidR="00FB2E56">
        <w:rPr>
          <w:noProof/>
        </w:rPr>
        <w:fldChar w:fldCharType="end"/>
      </w:r>
      <w:bookmarkEnd w:id="134"/>
    </w:p>
    <w:p w:rsidR="00246489" w:rsidRDefault="00246489" w:rsidP="00246489">
      <w:pPr>
        <w:pStyle w:val="Guide"/>
        <w:numPr>
          <w:ilvl w:val="0"/>
          <w:numId w:val="0"/>
        </w:numPr>
        <w:ind w:left="360"/>
      </w:pPr>
    </w:p>
    <w:p w:rsidR="000D1FC3" w:rsidRDefault="00246489" w:rsidP="00246489">
      <w:pPr>
        <w:pStyle w:val="Guide"/>
      </w:pPr>
      <w:r w:rsidRPr="00246489">
        <w:rPr>
          <w:u w:val="single"/>
        </w:rPr>
        <w:t>Make sure both scales have the same value</w:t>
      </w:r>
      <w:r>
        <w:t>.</w:t>
      </w:r>
    </w:p>
    <w:p w:rsidR="000D1FC3" w:rsidRPr="000D1FC3" w:rsidRDefault="000D1FC3" w:rsidP="00EE081F"/>
    <w:p w:rsidR="006E1C1A" w:rsidRPr="006E1C1A" w:rsidRDefault="006E1C1A" w:rsidP="00AA7BD2">
      <w:pPr>
        <w:pStyle w:val="ListParagraph"/>
        <w:numPr>
          <w:ilvl w:val="2"/>
          <w:numId w:val="7"/>
        </w:numPr>
      </w:pPr>
      <w:r>
        <w:t>Press “Acquire” -&gt; “</w:t>
      </w:r>
      <w:proofErr w:type="spellStart"/>
      <w:r>
        <w:t>Acq</w:t>
      </w:r>
      <w:proofErr w:type="spellEnd"/>
      <w:r>
        <w:t>. Mode” -&gt; “High Resolution”. Then, use “Display” -&gt; “Persistence” -&gt; “</w:t>
      </w:r>
      <w:r>
        <w:rPr>
          <w:rFonts w:cs="Arial"/>
        </w:rPr>
        <w:t>∞</w:t>
      </w:r>
      <w:r>
        <w:t>” to saturate the curve on-screen.</w:t>
      </w:r>
    </w:p>
    <w:p w:rsidR="00EE081F" w:rsidRPr="00882E30" w:rsidRDefault="00EE081F" w:rsidP="00AA7BD2">
      <w:pPr>
        <w:pStyle w:val="ListParagraph"/>
        <w:numPr>
          <w:ilvl w:val="2"/>
          <w:numId w:val="7"/>
        </w:numPr>
      </w:pPr>
      <w:r w:rsidRPr="00573EE7">
        <w:rPr>
          <w:u w:val="single"/>
        </w:rPr>
        <w:t>Attach a print</w:t>
      </w:r>
      <w:r>
        <w:t xml:space="preserve"> with appropriate cursors measurements for calculation of the slope at the bottom of the slope (roughly 0%-10% </w:t>
      </w:r>
      <w:proofErr w:type="gramStart"/>
      <w:r>
        <w:t xml:space="preserve">of </w:t>
      </w:r>
      <w:proofErr w:type="gramEnd"/>
      <w:r w:rsidR="00902483" w:rsidRPr="009F3886">
        <w:rPr>
          <w:position w:val="-10"/>
        </w:rPr>
        <w:object w:dxaOrig="279" w:dyaOrig="320">
          <v:shape id="_x0000_i1202" type="#_x0000_t75" style="width:13.5pt;height:15pt" o:ole="">
            <v:imagedata r:id="rId350" o:title=""/>
          </v:shape>
          <o:OLEObject Type="Embed" ProgID="Equation.3" ShapeID="_x0000_i1202" DrawAspect="Content" ObjectID="_1568211913" r:id="rId351"/>
        </w:object>
      </w:r>
      <w:r>
        <w:t>). Use the numbers from the print to calculate it.</w:t>
      </w:r>
    </w:p>
    <w:p w:rsidR="00EE081F" w:rsidRDefault="00EE081F" w:rsidP="00EE081F">
      <w:pPr>
        <w:rPr>
          <w:u w:val="single"/>
        </w:rPr>
      </w:pPr>
    </w:p>
    <w:p w:rsidR="00D87260" w:rsidRDefault="00D87260" w:rsidP="00EE081F"/>
    <w:p w:rsidR="00EE081F" w:rsidRPr="00876909" w:rsidRDefault="00EE081F" w:rsidP="00D87260">
      <w:pPr>
        <w:pBdr>
          <w:top w:val="single" w:sz="4" w:space="1" w:color="auto"/>
        </w:pBdr>
        <w:jc w:val="center"/>
      </w:pPr>
      <w:r>
        <w:t>*</w:t>
      </w:r>
      <w:r w:rsidRPr="00376F2B">
        <w:rPr>
          <w:highlight w:val="yellow"/>
        </w:rPr>
        <w:t>Print</w:t>
      </w:r>
      <w:r>
        <w:t>: XY display with cursors, 0-10%</w:t>
      </w:r>
      <w:r w:rsidR="00D87260">
        <w:t>*</w:t>
      </w:r>
    </w:p>
    <w:p w:rsidR="00EE081F" w:rsidRDefault="00EE081F" w:rsidP="00EE081F"/>
    <w:p w:rsidR="00EE081F" w:rsidRDefault="00EE081F" w:rsidP="00EE081F"/>
    <w:p w:rsidR="00EE081F" w:rsidRDefault="00EE081F" w:rsidP="00EE081F"/>
    <w:p w:rsidR="00EE081F" w:rsidRDefault="00EE081F" w:rsidP="00D87260">
      <w:pPr>
        <w:pBdr>
          <w:bottom w:val="single" w:sz="4" w:space="1" w:color="auto"/>
        </w:pBdr>
      </w:pPr>
    </w:p>
    <w:p w:rsidR="00EE081F" w:rsidRDefault="00EE081F" w:rsidP="00EE081F">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EE081F" w:rsidTr="009C4BF3">
        <w:trPr>
          <w:trHeight w:val="340"/>
          <w:jc w:val="center"/>
        </w:trPr>
        <w:tc>
          <w:tcPr>
            <w:tcW w:w="8837" w:type="dxa"/>
            <w:vAlign w:val="center"/>
          </w:tcPr>
          <w:p w:rsidR="00EE081F" w:rsidRPr="005F5049" w:rsidRDefault="00EE081F" w:rsidP="009C4BF3">
            <w:r w:rsidRPr="00D174D7">
              <w:rPr>
                <w:position w:val="-10"/>
              </w:rPr>
              <w:object w:dxaOrig="1700" w:dyaOrig="300">
                <v:shape id="_x0000_i1203" type="#_x0000_t75" style="width:84pt;height:15pt" o:ole="">
                  <v:imagedata r:id="rId352" o:title=""/>
                </v:shape>
                <o:OLEObject Type="Embed" ProgID="Equation.3" ShapeID="_x0000_i1203" DrawAspect="Content" ObjectID="_1568211914" r:id="rId353"/>
              </w:object>
            </w:r>
          </w:p>
        </w:tc>
      </w:tr>
    </w:tbl>
    <w:p w:rsidR="00EE081F" w:rsidRPr="00B0786D" w:rsidRDefault="00EE081F" w:rsidP="00EE081F"/>
    <w:p w:rsidR="00EE081F" w:rsidRDefault="00EE081F" w:rsidP="00EE081F"/>
    <w:p w:rsidR="00EE081F" w:rsidRPr="00CE42C1" w:rsidRDefault="00EE081F" w:rsidP="00EE081F">
      <w:pPr>
        <w:rPr>
          <w:u w:val="single"/>
        </w:rPr>
      </w:pPr>
    </w:p>
    <w:p w:rsidR="00EE081F" w:rsidRPr="00882E30" w:rsidRDefault="00EE081F" w:rsidP="00AA7BD2">
      <w:pPr>
        <w:pStyle w:val="ListParagraph"/>
        <w:numPr>
          <w:ilvl w:val="2"/>
          <w:numId w:val="7"/>
        </w:numPr>
      </w:pPr>
      <w:r w:rsidRPr="00573EE7">
        <w:rPr>
          <w:u w:val="single"/>
        </w:rPr>
        <w:t>Attach a</w:t>
      </w:r>
      <w:r>
        <w:rPr>
          <w:u w:val="single"/>
        </w:rPr>
        <w:t>nother</w:t>
      </w:r>
      <w:r w:rsidRPr="00573EE7">
        <w:rPr>
          <w:u w:val="single"/>
        </w:rPr>
        <w:t xml:space="preserve"> print</w:t>
      </w:r>
      <w:r>
        <w:t xml:space="preserve"> with appropriate cursors measurements for calculation of the slope at the top of the slope (roughly 90%-100% </w:t>
      </w:r>
      <w:proofErr w:type="gramStart"/>
      <w:r>
        <w:t xml:space="preserve">of </w:t>
      </w:r>
      <w:proofErr w:type="gramEnd"/>
      <w:r w:rsidR="00902483" w:rsidRPr="009F3886">
        <w:rPr>
          <w:position w:val="-10"/>
        </w:rPr>
        <w:object w:dxaOrig="279" w:dyaOrig="320">
          <v:shape id="_x0000_i1204" type="#_x0000_t75" style="width:13.5pt;height:15pt" o:ole="">
            <v:imagedata r:id="rId354" o:title=""/>
          </v:shape>
          <o:OLEObject Type="Embed" ProgID="Equation.3" ShapeID="_x0000_i1204" DrawAspect="Content" ObjectID="_1568211915" r:id="rId355"/>
        </w:object>
      </w:r>
      <w:r>
        <w:t>). Use the numbers from the print to calculate it.</w:t>
      </w:r>
    </w:p>
    <w:p w:rsidR="00EE081F" w:rsidRDefault="00EE081F" w:rsidP="00EE081F">
      <w:pPr>
        <w:rPr>
          <w:u w:val="single"/>
        </w:rPr>
      </w:pPr>
    </w:p>
    <w:p w:rsidR="00D87260" w:rsidRDefault="00D87260" w:rsidP="00EE081F"/>
    <w:p w:rsidR="00EE081F" w:rsidRPr="00876909" w:rsidRDefault="00EE081F" w:rsidP="00D87260">
      <w:pPr>
        <w:pBdr>
          <w:top w:val="single" w:sz="4" w:space="1" w:color="auto"/>
        </w:pBdr>
        <w:jc w:val="center"/>
      </w:pPr>
      <w:r>
        <w:t>*</w:t>
      </w:r>
      <w:r w:rsidRPr="00376F2B">
        <w:rPr>
          <w:highlight w:val="yellow"/>
        </w:rPr>
        <w:t>Print</w:t>
      </w:r>
      <w:r>
        <w:t>: XY display with cursors, 90%-100%</w:t>
      </w:r>
      <w:r w:rsidR="00D87260">
        <w:t>*</w:t>
      </w:r>
    </w:p>
    <w:p w:rsidR="00EE081F" w:rsidRDefault="00EE081F" w:rsidP="00EE081F"/>
    <w:p w:rsidR="00EE081F" w:rsidRDefault="00EE081F" w:rsidP="00EE081F"/>
    <w:p w:rsidR="00EE081F" w:rsidRDefault="00EE081F" w:rsidP="00EE081F"/>
    <w:p w:rsidR="00EE081F" w:rsidRDefault="00EE081F" w:rsidP="00D87260">
      <w:pPr>
        <w:pBdr>
          <w:bottom w:val="single" w:sz="4" w:space="1" w:color="auto"/>
        </w:pBdr>
      </w:pPr>
    </w:p>
    <w:p w:rsidR="00EE081F" w:rsidRDefault="00EE081F" w:rsidP="00EE081F">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EE081F" w:rsidTr="009C4BF3">
        <w:trPr>
          <w:trHeight w:val="340"/>
          <w:jc w:val="center"/>
        </w:trPr>
        <w:tc>
          <w:tcPr>
            <w:tcW w:w="8837" w:type="dxa"/>
            <w:vAlign w:val="center"/>
          </w:tcPr>
          <w:p w:rsidR="00EE081F" w:rsidRPr="005F5049" w:rsidRDefault="00EE081F" w:rsidP="009C4BF3">
            <w:r w:rsidRPr="00D174D7">
              <w:rPr>
                <w:position w:val="-10"/>
              </w:rPr>
              <w:object w:dxaOrig="1920" w:dyaOrig="300">
                <v:shape id="_x0000_i1205" type="#_x0000_t75" style="width:95.25pt;height:15pt" o:ole="">
                  <v:imagedata r:id="rId356" o:title=""/>
                </v:shape>
                <o:OLEObject Type="Embed" ProgID="Equation.3" ShapeID="_x0000_i1205" DrawAspect="Content" ObjectID="_1568211916" r:id="rId357"/>
              </w:object>
            </w:r>
          </w:p>
        </w:tc>
      </w:tr>
    </w:tbl>
    <w:p w:rsidR="00EE081F" w:rsidRPr="00B0786D" w:rsidRDefault="00EE081F" w:rsidP="00EE081F"/>
    <w:p w:rsidR="00EE081F" w:rsidRDefault="00EE081F" w:rsidP="00EE081F">
      <w:bookmarkStart w:id="135" w:name="OLE_LINK7"/>
      <w:bookmarkStart w:id="136" w:name="OLE_LINK8"/>
    </w:p>
    <w:p w:rsidR="00CE42C1" w:rsidRPr="00CE42C1" w:rsidRDefault="00CE42C1" w:rsidP="00CE42C1">
      <w:pPr>
        <w:rPr>
          <w:u w:val="single"/>
        </w:rPr>
      </w:pPr>
    </w:p>
    <w:p w:rsidR="00573EE7" w:rsidRPr="00882E30" w:rsidRDefault="00573EE7" w:rsidP="00AA7BD2">
      <w:pPr>
        <w:pStyle w:val="ListParagraph"/>
        <w:numPr>
          <w:ilvl w:val="2"/>
          <w:numId w:val="7"/>
        </w:numPr>
      </w:pPr>
      <w:r w:rsidRPr="00573EE7">
        <w:rPr>
          <w:u w:val="single"/>
        </w:rPr>
        <w:t>Attach a</w:t>
      </w:r>
      <w:r w:rsidR="00EE081F">
        <w:rPr>
          <w:u w:val="single"/>
        </w:rPr>
        <w:t>nother</w:t>
      </w:r>
      <w:r w:rsidRPr="00573EE7">
        <w:rPr>
          <w:u w:val="single"/>
        </w:rPr>
        <w:t xml:space="preserve"> print</w:t>
      </w:r>
      <w:r>
        <w:t xml:space="preserve"> with cursors measuring the crossover distortion range.</w:t>
      </w:r>
    </w:p>
    <w:p w:rsidR="009F3886" w:rsidRDefault="009F3886" w:rsidP="009F3886">
      <w:pPr>
        <w:rPr>
          <w:u w:val="single"/>
        </w:rPr>
      </w:pPr>
    </w:p>
    <w:p w:rsidR="00D87260" w:rsidRDefault="00D87260" w:rsidP="009F3886"/>
    <w:p w:rsidR="009F3886" w:rsidRPr="00876909" w:rsidRDefault="009F3886" w:rsidP="00D87260">
      <w:pPr>
        <w:pBdr>
          <w:top w:val="single" w:sz="4" w:space="1" w:color="auto"/>
        </w:pBdr>
        <w:jc w:val="center"/>
      </w:pPr>
      <w:r>
        <w:t>*</w:t>
      </w:r>
      <w:r w:rsidRPr="00376F2B">
        <w:rPr>
          <w:highlight w:val="yellow"/>
        </w:rPr>
        <w:t>Print</w:t>
      </w:r>
      <w:r>
        <w:t>: XY display with cursors</w:t>
      </w:r>
      <w:r w:rsidR="00EE081F">
        <w:t>, dead-band</w:t>
      </w:r>
      <w:r w:rsidR="00D87260">
        <w:t>*</w:t>
      </w:r>
    </w:p>
    <w:p w:rsidR="009F3886" w:rsidRDefault="009F3886" w:rsidP="009F3886"/>
    <w:p w:rsidR="00EC7136" w:rsidRDefault="00EC7136" w:rsidP="009F3886"/>
    <w:bookmarkEnd w:id="127"/>
    <w:p w:rsidR="00EC7136" w:rsidRDefault="00EC7136" w:rsidP="009F3886"/>
    <w:p w:rsidR="002E73BB" w:rsidRDefault="002E73BB" w:rsidP="00D87260">
      <w:pPr>
        <w:pBdr>
          <w:bottom w:val="single" w:sz="4" w:space="1" w:color="auto"/>
        </w:pBdr>
      </w:pPr>
    </w:p>
    <w:p w:rsidR="00D174D7" w:rsidRDefault="00D174D7" w:rsidP="00D174D7">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D174D7" w:rsidTr="00845390">
        <w:trPr>
          <w:trHeight w:val="340"/>
          <w:jc w:val="center"/>
        </w:trPr>
        <w:tc>
          <w:tcPr>
            <w:tcW w:w="8837" w:type="dxa"/>
            <w:vAlign w:val="center"/>
          </w:tcPr>
          <w:p w:rsidR="00D174D7" w:rsidRPr="005F5049" w:rsidRDefault="00685BCC" w:rsidP="00845390">
            <w:r w:rsidRPr="00D174D7">
              <w:rPr>
                <w:position w:val="-6"/>
              </w:rPr>
              <w:object w:dxaOrig="1480" w:dyaOrig="279">
                <v:shape id="_x0000_i1206" type="#_x0000_t75" style="width:74.25pt;height:14.25pt" o:ole="">
                  <v:imagedata r:id="rId358" o:title=""/>
                </v:shape>
                <o:OLEObject Type="Embed" ProgID="Equation.3" ShapeID="_x0000_i1206" DrawAspect="Content" ObjectID="_1568211917" r:id="rId359"/>
              </w:object>
            </w:r>
          </w:p>
        </w:tc>
      </w:tr>
    </w:tbl>
    <w:p w:rsidR="00D174D7" w:rsidRDefault="00D174D7" w:rsidP="00D174D7"/>
    <w:p w:rsidR="006E1C1A" w:rsidRPr="00CE42C1" w:rsidRDefault="006E1C1A" w:rsidP="006E1C1A">
      <w:pPr>
        <w:rPr>
          <w:u w:val="single"/>
        </w:rPr>
      </w:pPr>
      <w:bookmarkStart w:id="137" w:name="OLE_LINK5"/>
      <w:bookmarkStart w:id="138" w:name="OLE_LINK6"/>
    </w:p>
    <w:p w:rsidR="00F65FC0" w:rsidRDefault="006E1C1A" w:rsidP="00AA7BD2">
      <w:pPr>
        <w:pStyle w:val="ListParagraph"/>
        <w:numPr>
          <w:ilvl w:val="2"/>
          <w:numId w:val="7"/>
        </w:numPr>
      </w:pPr>
      <w:r>
        <w:t>Return to normal “Persisten</w:t>
      </w:r>
      <w:r w:rsidR="00F65FC0">
        <w:t>ce” and “</w:t>
      </w:r>
      <w:proofErr w:type="spellStart"/>
      <w:r w:rsidR="00F65FC0">
        <w:t>Acq</w:t>
      </w:r>
      <w:proofErr w:type="spellEnd"/>
      <w:r w:rsidR="00F65FC0">
        <w:t>. Mode” parameters.</w:t>
      </w:r>
    </w:p>
    <w:p w:rsidR="006E1C1A" w:rsidRDefault="00F65FC0" w:rsidP="00AA7BD2">
      <w:pPr>
        <w:pStyle w:val="ListParagraph"/>
        <w:numPr>
          <w:ilvl w:val="2"/>
          <w:numId w:val="7"/>
        </w:numPr>
      </w:pPr>
      <w:r>
        <w:t>Turn the waveform generator off.</w:t>
      </w:r>
    </w:p>
    <w:p w:rsidR="00F65FC0" w:rsidRPr="007612F7" w:rsidRDefault="00F65FC0" w:rsidP="00AA7BD2">
      <w:pPr>
        <w:pStyle w:val="ListParagraph"/>
        <w:numPr>
          <w:ilvl w:val="2"/>
          <w:numId w:val="7"/>
        </w:numPr>
        <w:rPr>
          <w:color w:val="FF0000"/>
        </w:rPr>
      </w:pPr>
      <w:r w:rsidRPr="007612F7">
        <w:rPr>
          <w:color w:val="FF0000"/>
        </w:rPr>
        <w:t xml:space="preserve">Disconnect RX||RY and connect the resistor from section </w:t>
      </w:r>
      <w:r w:rsidR="00B13DCD">
        <w:fldChar w:fldCharType="begin"/>
      </w:r>
      <w:r w:rsidR="00B13DCD">
        <w:instrText xml:space="preserve"> REF _Ref482293600 \r \h  \* MERGEFORMAT </w:instrText>
      </w:r>
      <w:r w:rsidR="00B13DCD">
        <w:fldChar w:fldCharType="separate"/>
      </w:r>
      <w:r w:rsidR="00295CC9" w:rsidRPr="00295CC9">
        <w:rPr>
          <w:color w:val="FF0000"/>
          <w:cs/>
        </w:rPr>
        <w:t>‎</w:t>
      </w:r>
      <w:r w:rsidR="00295CC9" w:rsidRPr="00295CC9">
        <w:rPr>
          <w:color w:val="FF0000"/>
        </w:rPr>
        <w:t>2.1</w:t>
      </w:r>
      <w:r w:rsidR="00B13DCD">
        <w:fldChar w:fldCharType="end"/>
      </w:r>
      <w:r w:rsidRPr="007612F7">
        <w:rPr>
          <w:color w:val="FF0000"/>
        </w:rPr>
        <w:t>.</w:t>
      </w:r>
    </w:p>
    <w:p w:rsidR="00F65FC0" w:rsidRDefault="00F65FC0" w:rsidP="001C05D1">
      <w:pPr>
        <w:pStyle w:val="ListParagraph"/>
        <w:numPr>
          <w:ilvl w:val="2"/>
          <w:numId w:val="7"/>
        </w:numPr>
      </w:pPr>
      <w:r>
        <w:t xml:space="preserve">Change the supply voltages back to </w:t>
      </w:r>
      <w:r w:rsidRPr="00F65FC0">
        <w:rPr>
          <w:b/>
          <w:bCs/>
        </w:rPr>
        <w:t>+/- 15V</w:t>
      </w:r>
      <w:r w:rsidR="001C05D1">
        <w:t xml:space="preserve">, as in section </w:t>
      </w:r>
      <w:r w:rsidR="00FB2E56">
        <w:fldChar w:fldCharType="begin"/>
      </w:r>
      <w:r w:rsidR="001C05D1">
        <w:instrText xml:space="preserve"> REF _Ref482210983 \r \h </w:instrText>
      </w:r>
      <w:r w:rsidR="00FB2E56">
        <w:fldChar w:fldCharType="separate"/>
      </w:r>
      <w:r w:rsidR="00295CC9">
        <w:rPr>
          <w:cs/>
        </w:rPr>
        <w:t>‎</w:t>
      </w:r>
      <w:r w:rsidR="00295CC9">
        <w:t>1.3.1</w:t>
      </w:r>
      <w:r w:rsidR="00FB2E56">
        <w:fldChar w:fldCharType="end"/>
      </w:r>
      <w:r>
        <w:t>.</w:t>
      </w:r>
    </w:p>
    <w:p w:rsidR="006C2374" w:rsidRDefault="006C2374" w:rsidP="00AA7BD2">
      <w:pPr>
        <w:pStyle w:val="ListParagraph"/>
        <w:numPr>
          <w:ilvl w:val="2"/>
          <w:numId w:val="7"/>
        </w:numPr>
      </w:pPr>
      <w:bookmarkStart w:id="139" w:name="OLE_LINK15"/>
      <w:bookmarkStart w:id="140" w:name="OLE_LINK16"/>
      <w:bookmarkStart w:id="141" w:name="OLE_LINK24"/>
      <w:bookmarkStart w:id="142" w:name="OLE_LINK25"/>
      <w:bookmarkStart w:id="143" w:name="OLE_LINK26"/>
      <w:r>
        <w:t>Turn the waveform generator back on and reset the signal to what it was before this (transfer function) section.</w:t>
      </w:r>
    </w:p>
    <w:bookmarkEnd w:id="135"/>
    <w:bookmarkEnd w:id="136"/>
    <w:bookmarkEnd w:id="137"/>
    <w:bookmarkEnd w:id="138"/>
    <w:bookmarkEnd w:id="139"/>
    <w:bookmarkEnd w:id="140"/>
    <w:bookmarkEnd w:id="141"/>
    <w:bookmarkEnd w:id="142"/>
    <w:bookmarkEnd w:id="143"/>
    <w:p w:rsidR="00EC7136" w:rsidRDefault="00EC7136" w:rsidP="009F3886"/>
    <w:p w:rsidR="001A02F1" w:rsidRDefault="001A02F1" w:rsidP="009F3886"/>
    <w:p w:rsidR="00CE42C1" w:rsidRPr="00CE42C1" w:rsidRDefault="00CE42C1" w:rsidP="00AA7BD2">
      <w:pPr>
        <w:pStyle w:val="ListParagraph"/>
        <w:numPr>
          <w:ilvl w:val="1"/>
          <w:numId w:val="7"/>
        </w:numPr>
        <w:rPr>
          <w:u w:val="single"/>
        </w:rPr>
      </w:pPr>
      <w:r w:rsidRPr="00CE42C1">
        <w:rPr>
          <w:u w:val="single"/>
        </w:rPr>
        <w:t>Spectrum and THD measurement</w:t>
      </w:r>
    </w:p>
    <w:p w:rsidR="00CE42C1" w:rsidRDefault="00CE42C1" w:rsidP="00CE42C1"/>
    <w:p w:rsidR="0071605E" w:rsidRDefault="00E978C8" w:rsidP="00AA7BD2">
      <w:pPr>
        <w:pStyle w:val="ListParagraph"/>
        <w:numPr>
          <w:ilvl w:val="2"/>
          <w:numId w:val="7"/>
        </w:numPr>
      </w:pPr>
      <w:r>
        <w:t>Display both input and output signals, and also the output’s spectrum, showing the first 5</w:t>
      </w:r>
      <w:r w:rsidR="00B27FB1">
        <w:t>-10</w:t>
      </w:r>
      <w:r>
        <w:t xml:space="preserve"> harmonics.</w:t>
      </w:r>
      <w:r w:rsidR="003E3D12">
        <w:t xml:space="preserve"> </w:t>
      </w:r>
      <w:r w:rsidR="003E3D12" w:rsidRPr="003E3D12">
        <w:rPr>
          <w:u w:val="single"/>
        </w:rPr>
        <w:t>Attach a print</w:t>
      </w:r>
      <w:r w:rsidR="00911626">
        <w:t xml:space="preserve"> which also shows the values of span and center that you chose. Then, </w:t>
      </w:r>
      <w:r w:rsidR="00911626" w:rsidRPr="00911626">
        <w:rPr>
          <w:u w:val="single"/>
        </w:rPr>
        <w:t>attach another print</w:t>
      </w:r>
      <w:r w:rsidR="00911626">
        <w:t xml:space="preserve"> with </w:t>
      </w:r>
      <w:proofErr w:type="spellStart"/>
      <w:r w:rsidR="003E3D12">
        <w:t>Vpp</w:t>
      </w:r>
      <w:proofErr w:type="spellEnd"/>
      <w:r w:rsidR="003E3D12">
        <w:t xml:space="preserve"> and frequency for the input signal, and </w:t>
      </w:r>
      <w:proofErr w:type="spellStart"/>
      <w:r w:rsidR="003E3D12">
        <w:t>Vpp</w:t>
      </w:r>
      <w:proofErr w:type="spellEnd"/>
      <w:r w:rsidR="003E3D12">
        <w:t xml:space="preserve"> and RMS for the output signal (total of 4 measurements).</w:t>
      </w:r>
    </w:p>
    <w:p w:rsidR="00EC7136" w:rsidRPr="00882E30" w:rsidRDefault="003E3D12" w:rsidP="007E6032">
      <w:pPr>
        <w:pStyle w:val="Guide"/>
      </w:pPr>
      <w:r>
        <w:t>Always m</w:t>
      </w:r>
      <w:r w:rsidR="0071605E">
        <w:t>easure according to the “</w:t>
      </w:r>
      <w:r w:rsidR="007E6032">
        <w:t>INFOBIT – How to measure a spectrum</w:t>
      </w:r>
      <w:r w:rsidR="0071605E">
        <w:t>”</w:t>
      </w:r>
      <w:r>
        <w:t>!</w:t>
      </w:r>
      <w:r w:rsidR="0071605E">
        <w:t xml:space="preserve"> (</w:t>
      </w:r>
      <w:proofErr w:type="gramStart"/>
      <w:r>
        <w:t>see</w:t>
      </w:r>
      <w:proofErr w:type="gramEnd"/>
      <w:r>
        <w:t xml:space="preserve"> preliminary report</w:t>
      </w:r>
      <w:r w:rsidR="0071605E">
        <w:t xml:space="preserve"> section </w:t>
      </w:r>
      <w:r w:rsidR="00FB2E56">
        <w:fldChar w:fldCharType="begin"/>
      </w:r>
      <w:r w:rsidR="0071605E">
        <w:instrText xml:space="preserve"> REF _Ref446885559 \r \h </w:instrText>
      </w:r>
      <w:r w:rsidR="00FB2E56">
        <w:fldChar w:fldCharType="separate"/>
      </w:r>
      <w:r w:rsidR="00295CC9">
        <w:rPr>
          <w:cs/>
        </w:rPr>
        <w:t>‎</w:t>
      </w:r>
      <w:r w:rsidR="00295CC9">
        <w:t>13</w:t>
      </w:r>
      <w:r w:rsidR="00FB2E56">
        <w:fldChar w:fldCharType="end"/>
      </w:r>
      <w:r w:rsidR="0071605E">
        <w:t>).</w:t>
      </w:r>
    </w:p>
    <w:p w:rsidR="00D87260" w:rsidRDefault="00D87260" w:rsidP="00CE42C1"/>
    <w:p w:rsidR="003E3D12" w:rsidRPr="00876909" w:rsidRDefault="003E3D12" w:rsidP="00D87260">
      <w:pPr>
        <w:pBdr>
          <w:top w:val="single" w:sz="4" w:space="1" w:color="auto"/>
        </w:pBdr>
        <w:jc w:val="center"/>
      </w:pPr>
      <w:r>
        <w:t>*</w:t>
      </w:r>
      <w:r w:rsidRPr="00376F2B">
        <w:rPr>
          <w:highlight w:val="yellow"/>
        </w:rPr>
        <w:t>Print</w:t>
      </w:r>
      <w:r>
        <w:t xml:space="preserve">: </w:t>
      </w:r>
      <w:r w:rsidR="00CE42C1">
        <w:t>input, output, and output’s spectrum</w:t>
      </w:r>
      <w:r w:rsidR="00911626">
        <w:t xml:space="preserve"> with span and center</w:t>
      </w:r>
      <w:r w:rsidR="00D87260">
        <w:t>*</w:t>
      </w:r>
    </w:p>
    <w:p w:rsidR="003E3D12" w:rsidRDefault="003E3D12" w:rsidP="003E3D12"/>
    <w:p w:rsidR="0071605E" w:rsidRDefault="0071605E" w:rsidP="00573EE7">
      <w:pPr>
        <w:pStyle w:val="ListParagraph"/>
        <w:ind w:left="0"/>
      </w:pPr>
    </w:p>
    <w:p w:rsidR="0071605E" w:rsidRDefault="0071605E" w:rsidP="00573EE7">
      <w:pPr>
        <w:pStyle w:val="ListParagraph"/>
        <w:ind w:left="0"/>
      </w:pPr>
    </w:p>
    <w:p w:rsidR="00CE42C1" w:rsidRDefault="00CE42C1" w:rsidP="00D87260">
      <w:pPr>
        <w:pStyle w:val="ListParagraph"/>
        <w:pBdr>
          <w:bottom w:val="single" w:sz="4" w:space="1" w:color="auto"/>
        </w:pBdr>
        <w:ind w:left="0"/>
      </w:pPr>
    </w:p>
    <w:p w:rsidR="00CE42C1" w:rsidRDefault="00CE42C1" w:rsidP="00CE42C1">
      <w:bookmarkStart w:id="144" w:name="OLE_LINK176"/>
      <w:bookmarkStart w:id="145" w:name="OLE_LINK177"/>
      <w:bookmarkStart w:id="146" w:name="OLE_LINK178"/>
    </w:p>
    <w:p w:rsidR="00911626" w:rsidRDefault="00911626" w:rsidP="00911626"/>
    <w:p w:rsidR="00911626" w:rsidRPr="00876909" w:rsidRDefault="00911626" w:rsidP="00911626">
      <w:pPr>
        <w:pBdr>
          <w:top w:val="single" w:sz="4" w:space="1" w:color="auto"/>
        </w:pBdr>
        <w:jc w:val="center"/>
      </w:pPr>
      <w:r>
        <w:t>*</w:t>
      </w:r>
      <w:r w:rsidRPr="00376F2B">
        <w:rPr>
          <w:highlight w:val="yellow"/>
        </w:rPr>
        <w:t>Print</w:t>
      </w:r>
      <w:r>
        <w:t>: input, output, and output’s spectrum with measurements*</w:t>
      </w:r>
    </w:p>
    <w:p w:rsidR="00911626" w:rsidRDefault="00911626" w:rsidP="00911626"/>
    <w:p w:rsidR="00911626" w:rsidRDefault="00911626" w:rsidP="00911626">
      <w:pPr>
        <w:pStyle w:val="ListParagraph"/>
        <w:ind w:left="0"/>
      </w:pPr>
    </w:p>
    <w:p w:rsidR="00911626" w:rsidRDefault="00911626" w:rsidP="00911626">
      <w:pPr>
        <w:pStyle w:val="ListParagraph"/>
        <w:ind w:left="0"/>
      </w:pPr>
    </w:p>
    <w:p w:rsidR="00911626" w:rsidRDefault="00911626" w:rsidP="00911626">
      <w:pPr>
        <w:pStyle w:val="ListParagraph"/>
        <w:pBdr>
          <w:bottom w:val="single" w:sz="4" w:space="1" w:color="auto"/>
        </w:pBdr>
        <w:ind w:left="0"/>
      </w:pPr>
    </w:p>
    <w:p w:rsidR="00911626" w:rsidRDefault="00911626" w:rsidP="00911626"/>
    <w:p w:rsidR="00911626" w:rsidRDefault="00911626" w:rsidP="00CE42C1"/>
    <w:p w:rsidR="00911626" w:rsidRDefault="00911626" w:rsidP="00CE42C1"/>
    <w:p w:rsidR="00CE42C1" w:rsidRDefault="00CE42C1" w:rsidP="00B27FB1">
      <w:pPr>
        <w:pStyle w:val="ListParagraph"/>
        <w:numPr>
          <w:ilvl w:val="2"/>
          <w:numId w:val="7"/>
        </w:numPr>
      </w:pPr>
      <w:bookmarkStart w:id="147" w:name="OLE_LINK171"/>
      <w:bookmarkStart w:id="148" w:name="OLE_LINK172"/>
      <w:bookmarkStart w:id="149" w:name="OLE_LINK173"/>
      <w:bookmarkStart w:id="150" w:name="OLE_LINK174"/>
      <w:bookmarkStart w:id="151" w:name="OLE_LINK175"/>
      <w:r>
        <w:t xml:space="preserve">Now use the cursors to </w:t>
      </w:r>
      <w:r w:rsidR="00B27FB1">
        <w:t xml:space="preserve">correctly </w:t>
      </w:r>
      <w:r>
        <w:t>measure</w:t>
      </w:r>
      <w:r w:rsidR="00B27FB1">
        <w:t xml:space="preserve"> the</w:t>
      </w:r>
      <w:r>
        <w:t xml:space="preserve"> harmonics of the output spectrum.</w:t>
      </w:r>
      <w:bookmarkEnd w:id="147"/>
      <w:bookmarkEnd w:id="148"/>
      <w:bookmarkEnd w:id="149"/>
      <w:bookmarkEnd w:id="150"/>
      <w:bookmarkEnd w:id="151"/>
      <w:r>
        <w:t xml:space="preserve"> Fill the table below to calculate the THD. </w:t>
      </w:r>
      <w:r w:rsidRPr="00CE42C1">
        <w:rPr>
          <w:u w:val="single"/>
        </w:rPr>
        <w:t>Attach a print</w:t>
      </w:r>
      <w:r>
        <w:t xml:space="preserve"> showing how you measure the </w:t>
      </w:r>
      <w:r w:rsidR="00E5126F">
        <w:t xml:space="preserve">difference between the </w:t>
      </w:r>
      <w:r>
        <w:t>first</w:t>
      </w:r>
      <w:r w:rsidR="00E5126F">
        <w:t xml:space="preserve"> and second</w:t>
      </w:r>
      <w:r>
        <w:t xml:space="preserve"> harmonic</w:t>
      </w:r>
      <w:r w:rsidR="00E5126F">
        <w:t>s</w:t>
      </w:r>
      <w:r w:rsidR="00911626">
        <w:t xml:space="preserve"> you measured for the table</w:t>
      </w:r>
      <w:r>
        <w:t>, showing the correct differences in height and in frequency.</w:t>
      </w:r>
    </w:p>
    <w:p w:rsidR="00D04849" w:rsidRDefault="00D04849" w:rsidP="00D04849">
      <w:pPr>
        <w:pStyle w:val="ListParagraph"/>
        <w:numPr>
          <w:ilvl w:val="2"/>
          <w:numId w:val="7"/>
        </w:numPr>
      </w:pPr>
      <w:r>
        <w:t>In the Excel table below, for each column, change “m” to the harmonic you measured.</w:t>
      </w:r>
    </w:p>
    <w:p w:rsidR="00ED302C" w:rsidRDefault="00ED302C" w:rsidP="00CE42C1">
      <w:pPr>
        <w:rPr>
          <w:color w:val="7030A0"/>
        </w:rPr>
      </w:pPr>
    </w:p>
    <w:p w:rsidR="00D87260" w:rsidRDefault="00D87260" w:rsidP="00CE42C1"/>
    <w:p w:rsidR="00CE42C1" w:rsidRPr="00876909" w:rsidRDefault="00CE42C1" w:rsidP="00D87260">
      <w:pPr>
        <w:pBdr>
          <w:top w:val="single" w:sz="4" w:space="1" w:color="auto"/>
        </w:pBdr>
        <w:jc w:val="center"/>
      </w:pPr>
      <w:r>
        <w:lastRenderedPageBreak/>
        <w:t>*</w:t>
      </w:r>
      <w:r w:rsidRPr="00376F2B">
        <w:rPr>
          <w:highlight w:val="yellow"/>
        </w:rPr>
        <w:t>Print</w:t>
      </w:r>
      <w:r>
        <w:t>: input, output, and output’s spectrum</w:t>
      </w:r>
      <w:r w:rsidR="00B60F85">
        <w:t>, plus cursor measurements</w:t>
      </w:r>
      <w:r w:rsidR="00D87260">
        <w:t>*</w:t>
      </w:r>
    </w:p>
    <w:p w:rsidR="00CE42C1" w:rsidRDefault="00CE42C1" w:rsidP="00CE42C1"/>
    <w:p w:rsidR="00CE42C1" w:rsidRDefault="00CE42C1" w:rsidP="00CE42C1">
      <w:pPr>
        <w:pStyle w:val="ListParagraph"/>
        <w:ind w:left="0"/>
      </w:pPr>
    </w:p>
    <w:p w:rsidR="00CE42C1" w:rsidRDefault="00CE42C1" w:rsidP="00CE42C1">
      <w:pPr>
        <w:pStyle w:val="ListParagraph"/>
        <w:ind w:left="0"/>
      </w:pPr>
    </w:p>
    <w:p w:rsidR="00751CA7" w:rsidRDefault="00751CA7" w:rsidP="00D87260">
      <w:pPr>
        <w:pStyle w:val="ListParagraph"/>
        <w:pBdr>
          <w:bottom w:val="single" w:sz="4" w:space="1" w:color="auto"/>
        </w:pBdr>
        <w:ind w:left="0"/>
      </w:pPr>
    </w:p>
    <w:p w:rsidR="00751CA7" w:rsidRDefault="00751CA7" w:rsidP="007E6032">
      <w:pPr>
        <w:pStyle w:val="Guide"/>
        <w:numPr>
          <w:ilvl w:val="0"/>
          <w:numId w:val="4"/>
        </w:numPr>
      </w:pPr>
      <w:r>
        <w:t xml:space="preserve">For your convenience, the first harmonic is referenced as 0dB. Review the </w:t>
      </w:r>
      <w:r w:rsidR="007E6032">
        <w:t xml:space="preserve">“INFOBIT – How to measure a spectrum “ </w:t>
      </w:r>
      <w:r>
        <w:t>document on the website, then fill the table below:</w:t>
      </w:r>
    </w:p>
    <w:bookmarkStart w:id="152" w:name="OLE_LINK13"/>
    <w:bookmarkStart w:id="153" w:name="OLE_LINK14"/>
    <w:bookmarkStart w:id="154" w:name="OLE_LINK22"/>
    <w:bookmarkStart w:id="155" w:name="OLE_LINK23"/>
    <w:bookmarkStart w:id="156" w:name="_MON_1403269215"/>
    <w:bookmarkEnd w:id="156"/>
    <w:p w:rsidR="00CE42C1" w:rsidRDefault="00D04849" w:rsidP="00751CA7">
      <w:pPr>
        <w:pStyle w:val="ListParagraph"/>
        <w:ind w:left="0"/>
        <w:jc w:val="center"/>
      </w:pPr>
      <w:r w:rsidRPr="001304F1">
        <w:object w:dxaOrig="8188" w:dyaOrig="568">
          <v:shape id="_x0000_i1207" type="#_x0000_t75" style="width:409.5pt;height:28.5pt" o:ole="">
            <v:imagedata r:id="rId360" o:title=""/>
          </v:shape>
          <o:OLEObject Type="Embed" ProgID="Excel.Sheet.8" ShapeID="_x0000_i1207" DrawAspect="Content" ObjectID="_1568211918" r:id="rId361">
            <o:FieldCodes>\s</o:FieldCodes>
          </o:OLEObject>
        </w:object>
      </w:r>
      <w:bookmarkEnd w:id="152"/>
      <w:bookmarkEnd w:id="153"/>
      <w:bookmarkEnd w:id="154"/>
      <w:bookmarkEnd w:id="155"/>
    </w:p>
    <w:p w:rsidR="00573EE7" w:rsidRDefault="00573EE7" w:rsidP="00C22842"/>
    <w:bookmarkEnd w:id="144"/>
    <w:bookmarkEnd w:id="145"/>
    <w:bookmarkEnd w:id="146"/>
    <w:p w:rsidR="00573EE7" w:rsidRDefault="00573EE7" w:rsidP="00C22842"/>
    <w:p w:rsidR="00573EE7" w:rsidRPr="00882E30" w:rsidRDefault="00573EE7" w:rsidP="00C22842"/>
    <w:p w:rsidR="009E6FCF" w:rsidRPr="00882E30" w:rsidRDefault="009E6FCF" w:rsidP="00C22842"/>
    <w:p w:rsidR="00B94703" w:rsidRDefault="00B94703" w:rsidP="00AA7BD2">
      <w:pPr>
        <w:pStyle w:val="ListParagraph"/>
        <w:numPr>
          <w:ilvl w:val="0"/>
          <w:numId w:val="7"/>
        </w:numPr>
        <w:rPr>
          <w:u w:val="single"/>
        </w:rPr>
      </w:pPr>
      <w:bookmarkStart w:id="157" w:name="_Ref446602024"/>
      <w:r w:rsidRPr="00B94703">
        <w:rPr>
          <w:u w:val="single"/>
        </w:rPr>
        <w:t>Output stage with biasing diodes</w:t>
      </w:r>
      <w:bookmarkEnd w:id="157"/>
    </w:p>
    <w:p w:rsidR="00C22842" w:rsidRDefault="00C22842" w:rsidP="009E6FCF">
      <w:pPr>
        <w:pStyle w:val="Guideexp"/>
      </w:pPr>
      <w:r w:rsidRPr="00E17326">
        <w:t>Refer to the preliminary report, section</w:t>
      </w:r>
      <w:r>
        <w:t xml:space="preserve"> </w:t>
      </w:r>
      <w:r w:rsidR="00FB2E56">
        <w:fldChar w:fldCharType="begin"/>
      </w:r>
      <w:r>
        <w:instrText xml:space="preserve"> REF _Ref446601914 \r \h </w:instrText>
      </w:r>
      <w:r w:rsidR="00FB2E56">
        <w:fldChar w:fldCharType="separate"/>
      </w:r>
      <w:r w:rsidR="00295CC9">
        <w:rPr>
          <w:cs/>
        </w:rPr>
        <w:t>‎</w:t>
      </w:r>
      <w:r w:rsidR="00295CC9">
        <w:t>8</w:t>
      </w:r>
      <w:r w:rsidR="00FB2E56">
        <w:fldChar w:fldCharType="end"/>
      </w:r>
      <w:r>
        <w:t>.</w:t>
      </w:r>
    </w:p>
    <w:p w:rsidR="00D141A6" w:rsidRPr="009E0AFD" w:rsidRDefault="00D141A6" w:rsidP="00AA7BD2">
      <w:pPr>
        <w:numPr>
          <w:ilvl w:val="1"/>
          <w:numId w:val="7"/>
        </w:numPr>
      </w:pPr>
      <w:bookmarkStart w:id="158" w:name="OLE_LINK76"/>
      <w:bookmarkStart w:id="159" w:name="OLE_LINK77"/>
      <w:r w:rsidRPr="009E0AFD">
        <w:t xml:space="preserve">Disconnect the previous circuit. </w:t>
      </w:r>
      <w:r w:rsidRPr="009E0AFD">
        <w:br/>
        <w:t xml:space="preserve">If you loaded the previous circuit with RX, load this one with </w:t>
      </w:r>
      <w:r w:rsidRPr="00316AA3">
        <w:rPr>
          <w:b/>
          <w:bCs/>
          <w:u w:val="single"/>
        </w:rPr>
        <w:t>RY</w:t>
      </w:r>
      <w:r w:rsidRPr="009E0AFD">
        <w:t>. Otherwise</w:t>
      </w:r>
      <w:proofErr w:type="gramStart"/>
      <w:r w:rsidRPr="009E0AFD">
        <w:t>,</w:t>
      </w:r>
      <w:proofErr w:type="gramEnd"/>
      <w:r w:rsidRPr="009E0AFD">
        <w:br/>
        <w:t xml:space="preserve">if you loaded the previous circuit with RY, load this one with </w:t>
      </w:r>
      <w:r w:rsidRPr="00316AA3">
        <w:rPr>
          <w:b/>
          <w:bCs/>
          <w:u w:val="single"/>
        </w:rPr>
        <w:t>RX</w:t>
      </w:r>
      <w:r w:rsidRPr="009E0AFD">
        <w:t xml:space="preserve">. </w:t>
      </w:r>
    </w:p>
    <w:p w:rsidR="00316AA3" w:rsidRPr="009E0AFD" w:rsidRDefault="00316AA3" w:rsidP="00316AA3">
      <w:pPr>
        <w:ind w:left="624"/>
      </w:pPr>
      <w:r>
        <w:t>Which resistor did you connect here?</w:t>
      </w:r>
    </w:p>
    <w:p w:rsidR="00316AA3" w:rsidRDefault="00316AA3" w:rsidP="00316AA3">
      <w:pPr>
        <w:pStyle w:val="ListParagraph"/>
        <w:ind w:left="357"/>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316AA3" w:rsidTr="00316AA3">
        <w:trPr>
          <w:trHeight w:val="340"/>
          <w:jc w:val="center"/>
        </w:trPr>
        <w:tc>
          <w:tcPr>
            <w:tcW w:w="8837" w:type="dxa"/>
            <w:vAlign w:val="center"/>
          </w:tcPr>
          <w:p w:rsidR="00316AA3" w:rsidRPr="005F5049" w:rsidRDefault="00316AA3" w:rsidP="00316AA3"/>
        </w:tc>
      </w:tr>
    </w:tbl>
    <w:p w:rsidR="00316AA3" w:rsidRDefault="00316AA3" w:rsidP="00316AA3"/>
    <w:p w:rsidR="00D141A6" w:rsidRPr="009E0AFD" w:rsidRDefault="00D141A6" w:rsidP="00D141A6"/>
    <w:p w:rsidR="007B36A9" w:rsidRPr="00410837" w:rsidRDefault="00DA1BFB" w:rsidP="00AA7BD2">
      <w:pPr>
        <w:pStyle w:val="ListParagraph"/>
        <w:numPr>
          <w:ilvl w:val="1"/>
          <w:numId w:val="7"/>
        </w:numPr>
      </w:pPr>
      <w:r>
        <w:t xml:space="preserve">Connect an input signal: sine/1kHz, and choose its amplitude such that the </w:t>
      </w:r>
      <w:r w:rsidRPr="009E0AFD">
        <w:rPr>
          <w:b/>
          <w:bCs/>
        </w:rPr>
        <w:t>output</w:t>
      </w:r>
      <w:r>
        <w:t xml:space="preserve"> of the circuit measures </w:t>
      </w:r>
      <w:r w:rsidRPr="009E0AFD">
        <w:rPr>
          <w:b/>
          <w:bCs/>
        </w:rPr>
        <w:t>8Vpp</w:t>
      </w:r>
      <w:r>
        <w:t xml:space="preserve">. </w:t>
      </w:r>
      <w:r w:rsidR="00D141A6">
        <w:t>Make sure the currents drawn from the power supplies are within the safety limit. What is the equivalent load resistor seen by this output stage?</w:t>
      </w:r>
      <w:r w:rsidR="007B36A9">
        <w:t xml:space="preserve"> What is the input voltage </w:t>
      </w:r>
      <w:r w:rsidR="003B2769">
        <w:t>you are using</w:t>
      </w:r>
      <w:r w:rsidR="007B36A9">
        <w:t>?</w:t>
      </w:r>
    </w:p>
    <w:p w:rsidR="007B36A9" w:rsidRDefault="007B36A9" w:rsidP="007B36A9">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7B36A9" w:rsidTr="00B02B12">
        <w:trPr>
          <w:trHeight w:val="340"/>
          <w:jc w:val="center"/>
        </w:trPr>
        <w:tc>
          <w:tcPr>
            <w:tcW w:w="8837" w:type="dxa"/>
            <w:vAlign w:val="center"/>
          </w:tcPr>
          <w:p w:rsidR="007B36A9" w:rsidRPr="005F5049" w:rsidRDefault="007B36A9" w:rsidP="00B02B12">
            <w:r w:rsidRPr="00410837">
              <w:rPr>
                <w:position w:val="-10"/>
              </w:rPr>
              <w:object w:dxaOrig="499" w:dyaOrig="320">
                <v:shape id="_x0000_i1208" type="#_x0000_t75" style="width:25.5pt;height:15pt" o:ole="">
                  <v:imagedata r:id="rId296" o:title=""/>
                </v:shape>
                <o:OLEObject Type="Embed" ProgID="Equation.3" ShapeID="_x0000_i1208" DrawAspect="Content" ObjectID="_1568211919" r:id="rId362"/>
              </w:object>
            </w:r>
          </w:p>
        </w:tc>
      </w:tr>
      <w:tr w:rsidR="007B36A9" w:rsidTr="00B02B12">
        <w:trPr>
          <w:trHeight w:val="340"/>
          <w:jc w:val="center"/>
        </w:trPr>
        <w:tc>
          <w:tcPr>
            <w:tcW w:w="8837" w:type="dxa"/>
            <w:vAlign w:val="center"/>
          </w:tcPr>
          <w:p w:rsidR="007B36A9" w:rsidRPr="00410837" w:rsidRDefault="00902483" w:rsidP="00B02B12">
            <w:r w:rsidRPr="00902483">
              <w:rPr>
                <w:position w:val="-10"/>
              </w:rPr>
              <w:object w:dxaOrig="440" w:dyaOrig="320">
                <v:shape id="_x0000_i1209" type="#_x0000_t75" style="width:22.5pt;height:16.5pt" o:ole="">
                  <v:imagedata r:id="rId363" o:title=""/>
                </v:shape>
                <o:OLEObject Type="Embed" ProgID="Equation.3" ShapeID="_x0000_i1209" DrawAspect="Content" ObjectID="_1568211920" r:id="rId364"/>
              </w:object>
            </w:r>
          </w:p>
        </w:tc>
      </w:tr>
    </w:tbl>
    <w:p w:rsidR="007B36A9" w:rsidRDefault="007B36A9" w:rsidP="007B36A9"/>
    <w:p w:rsidR="00D141A6" w:rsidRDefault="00D141A6" w:rsidP="00D141A6">
      <w:pPr>
        <w:rPr>
          <w:b/>
          <w:bCs/>
        </w:rPr>
      </w:pPr>
    </w:p>
    <w:p w:rsidR="00D141A6" w:rsidRPr="00CE42C1" w:rsidRDefault="00D141A6" w:rsidP="00AA7BD2">
      <w:pPr>
        <w:pStyle w:val="ListParagraph"/>
        <w:numPr>
          <w:ilvl w:val="1"/>
          <w:numId w:val="7"/>
        </w:numPr>
        <w:rPr>
          <w:u w:val="single"/>
        </w:rPr>
      </w:pPr>
      <w:r w:rsidRPr="00CE42C1">
        <w:rPr>
          <w:u w:val="single"/>
        </w:rPr>
        <w:t>Efficiency calculation</w:t>
      </w:r>
    </w:p>
    <w:p w:rsidR="00D141A6" w:rsidRPr="00CE42C1" w:rsidRDefault="00D141A6" w:rsidP="00D141A6"/>
    <w:p w:rsidR="00D141A6" w:rsidRPr="00410837" w:rsidRDefault="00AA7BD2" w:rsidP="00E167F2">
      <w:pPr>
        <w:pStyle w:val="ListParagraph"/>
        <w:numPr>
          <w:ilvl w:val="2"/>
          <w:numId w:val="7"/>
        </w:numPr>
      </w:pPr>
      <w:r w:rsidRPr="00AA7BD2">
        <w:t>Make the appropriate</w:t>
      </w:r>
      <w:r w:rsidR="00D141A6">
        <w:t xml:space="preserve"> measurements</w:t>
      </w:r>
      <w:r>
        <w:t xml:space="preserve"> </w:t>
      </w:r>
      <w:r w:rsidR="007E66FA">
        <w:t>as</w:t>
      </w:r>
      <w:r>
        <w:t xml:space="preserve"> you see fit,</w:t>
      </w:r>
      <w:r w:rsidR="00D141A6">
        <w:t xml:space="preserve"> and </w:t>
      </w:r>
      <w:proofErr w:type="gramStart"/>
      <w:r w:rsidR="00D141A6">
        <w:t xml:space="preserve">calculate </w:t>
      </w:r>
      <w:proofErr w:type="gramEnd"/>
      <w:r w:rsidR="00D141A6" w:rsidRPr="004B4D5E">
        <w:rPr>
          <w:position w:val="-10"/>
        </w:rPr>
        <w:object w:dxaOrig="340" w:dyaOrig="320">
          <v:shape id="_x0000_i1210" type="#_x0000_t75" style="width:18pt;height:15pt" o:ole="">
            <v:imagedata r:id="rId302" o:title=""/>
          </v:shape>
          <o:OLEObject Type="Embed" ProgID="Equation.3" ShapeID="_x0000_i1210" DrawAspect="Content" ObjectID="_1568211921" r:id="rId365"/>
        </w:object>
      </w:r>
      <w:r w:rsidR="00D141A6">
        <w:t>.</w:t>
      </w:r>
    </w:p>
    <w:p w:rsidR="00AA7BD2" w:rsidRDefault="00AA7BD2" w:rsidP="00AA7BD2">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719"/>
        <w:gridCol w:w="6118"/>
      </w:tblGrid>
      <w:tr w:rsidR="00AA7BD2" w:rsidTr="00AA7BD2">
        <w:trPr>
          <w:trHeight w:val="340"/>
          <w:jc w:val="center"/>
        </w:trPr>
        <w:tc>
          <w:tcPr>
            <w:tcW w:w="2719" w:type="dxa"/>
            <w:vAlign w:val="center"/>
          </w:tcPr>
          <w:p w:rsidR="00AA7BD2" w:rsidRPr="005F5049" w:rsidRDefault="00AA7BD2" w:rsidP="00AA7BD2">
            <w:r>
              <w:t>5</w:t>
            </w:r>
            <w:r>
              <w:rPr>
                <w:rFonts w:cs="Arial"/>
              </w:rPr>
              <w:t>Ω</w:t>
            </w:r>
            <w:r>
              <w:t xml:space="preserve"> resistor, right lead</w:t>
            </w:r>
          </w:p>
        </w:tc>
        <w:tc>
          <w:tcPr>
            <w:tcW w:w="6118" w:type="dxa"/>
            <w:vAlign w:val="center"/>
          </w:tcPr>
          <w:p w:rsidR="00AA7BD2" w:rsidRPr="005F5049" w:rsidRDefault="00AA7BD2" w:rsidP="00AA7BD2">
            <w:r w:rsidRPr="0000728D">
              <w:rPr>
                <w:position w:val="-10"/>
              </w:rPr>
              <w:object w:dxaOrig="560" w:dyaOrig="360">
                <v:shape id="_x0000_i1211" type="#_x0000_t75" style="width:29.25pt;height:17.25pt" o:ole="">
                  <v:imagedata r:id="rId309" o:title=""/>
                </v:shape>
                <o:OLEObject Type="Embed" ProgID="Equation.3" ShapeID="_x0000_i1211" DrawAspect="Content" ObjectID="_1568211922" r:id="rId366"/>
              </w:object>
            </w:r>
          </w:p>
        </w:tc>
      </w:tr>
      <w:tr w:rsidR="00AA7BD2" w:rsidTr="00AA7BD2">
        <w:trPr>
          <w:trHeight w:val="340"/>
          <w:jc w:val="center"/>
        </w:trPr>
        <w:tc>
          <w:tcPr>
            <w:tcW w:w="2719" w:type="dxa"/>
            <w:vAlign w:val="center"/>
          </w:tcPr>
          <w:p w:rsidR="00AA7BD2" w:rsidRPr="004B4D5E" w:rsidRDefault="00AA7BD2" w:rsidP="00AA7BD2">
            <w:r>
              <w:t>5</w:t>
            </w:r>
            <w:r>
              <w:rPr>
                <w:rFonts w:cs="Arial"/>
              </w:rPr>
              <w:t>Ω</w:t>
            </w:r>
            <w:r>
              <w:t xml:space="preserve"> resistor, left lead</w:t>
            </w:r>
          </w:p>
        </w:tc>
        <w:tc>
          <w:tcPr>
            <w:tcW w:w="6118" w:type="dxa"/>
            <w:vAlign w:val="center"/>
          </w:tcPr>
          <w:p w:rsidR="00AA7BD2" w:rsidRPr="004B4D5E" w:rsidRDefault="00AA7BD2" w:rsidP="00AA7BD2">
            <w:r w:rsidRPr="0000728D">
              <w:rPr>
                <w:position w:val="-10"/>
              </w:rPr>
              <w:object w:dxaOrig="580" w:dyaOrig="360">
                <v:shape id="_x0000_i1212" type="#_x0000_t75" style="width:29.25pt;height:17.25pt" o:ole="">
                  <v:imagedata r:id="rId311" o:title=""/>
                </v:shape>
                <o:OLEObject Type="Embed" ProgID="Equation.3" ShapeID="_x0000_i1212" DrawAspect="Content" ObjectID="_1568211923" r:id="rId367"/>
              </w:object>
            </w:r>
          </w:p>
        </w:tc>
      </w:tr>
      <w:tr w:rsidR="00AA7BD2" w:rsidTr="00AA7BD2">
        <w:trPr>
          <w:trHeight w:val="340"/>
          <w:jc w:val="center"/>
        </w:trPr>
        <w:tc>
          <w:tcPr>
            <w:tcW w:w="8837" w:type="dxa"/>
            <w:gridSpan w:val="2"/>
            <w:vAlign w:val="center"/>
          </w:tcPr>
          <w:p w:rsidR="00AA7BD2" w:rsidRPr="004B4D5E" w:rsidRDefault="0041484B" w:rsidP="00AA7BD2">
            <w:r w:rsidRPr="004B4D5E">
              <w:rPr>
                <w:position w:val="-10"/>
              </w:rPr>
              <w:object w:dxaOrig="620" w:dyaOrig="320">
                <v:shape id="_x0000_i1213" type="#_x0000_t75" style="width:31.5pt;height:15pt" o:ole="">
                  <v:imagedata r:id="rId368" o:title=""/>
                </v:shape>
                <o:OLEObject Type="Embed" ProgID="Equation.3" ShapeID="_x0000_i1213" DrawAspect="Content" ObjectID="_1568211924" r:id="rId369"/>
              </w:object>
            </w:r>
          </w:p>
        </w:tc>
      </w:tr>
    </w:tbl>
    <w:p w:rsidR="00AA7BD2" w:rsidRDefault="00AA7BD2" w:rsidP="00D141A6">
      <w:pPr>
        <w:rPr>
          <w:u w:val="single"/>
        </w:rPr>
      </w:pPr>
    </w:p>
    <w:p w:rsidR="00D87260" w:rsidRDefault="00D87260" w:rsidP="007E66FA"/>
    <w:p w:rsidR="00D141A6" w:rsidRPr="00876909" w:rsidRDefault="00D141A6" w:rsidP="00D87260">
      <w:pPr>
        <w:pBdr>
          <w:top w:val="single" w:sz="4" w:space="1" w:color="auto"/>
        </w:pBdr>
        <w:jc w:val="center"/>
      </w:pPr>
      <w:r>
        <w:t>*</w:t>
      </w:r>
      <w:r w:rsidRPr="00376F2B">
        <w:rPr>
          <w:highlight w:val="yellow"/>
        </w:rPr>
        <w:t>Print</w:t>
      </w:r>
      <w:r>
        <w:t xml:space="preserve">: for calculating </w:t>
      </w:r>
      <w:r w:rsidR="0041484B" w:rsidRPr="004B4D5E">
        <w:rPr>
          <w:position w:val="-10"/>
        </w:rPr>
        <w:object w:dxaOrig="440" w:dyaOrig="320">
          <v:shape id="_x0000_i1214" type="#_x0000_t75" style="width:22.5pt;height:15pt" o:ole="">
            <v:imagedata r:id="rId370" o:title=""/>
          </v:shape>
          <o:OLEObject Type="Embed" ProgID="Equation.3" ShapeID="_x0000_i1214" DrawAspect="Content" ObjectID="_1568211925" r:id="rId371"/>
        </w:object>
      </w:r>
      <w:r w:rsidR="00AA7BD2">
        <w:t xml:space="preserve"> (if deemed necessary)</w:t>
      </w:r>
      <w:r w:rsidR="00D87260">
        <w:t>*</w:t>
      </w:r>
    </w:p>
    <w:p w:rsidR="00D141A6" w:rsidRDefault="00D141A6" w:rsidP="00D141A6"/>
    <w:p w:rsidR="00D141A6" w:rsidRDefault="00D141A6" w:rsidP="00D141A6">
      <w:pPr>
        <w:rPr>
          <w:u w:val="single"/>
        </w:rPr>
      </w:pPr>
    </w:p>
    <w:p w:rsidR="0032552E" w:rsidRDefault="0032552E" w:rsidP="00D141A6">
      <w:pPr>
        <w:rPr>
          <w:u w:val="single"/>
        </w:rPr>
      </w:pPr>
    </w:p>
    <w:p w:rsidR="0032552E" w:rsidRDefault="0032552E" w:rsidP="00D87260">
      <w:pPr>
        <w:pBdr>
          <w:bottom w:val="single" w:sz="4" w:space="1" w:color="auto"/>
        </w:pBdr>
        <w:rPr>
          <w:u w:val="single"/>
        </w:rPr>
      </w:pPr>
    </w:p>
    <w:p w:rsidR="00D141A6" w:rsidRDefault="00D141A6" w:rsidP="00D141A6">
      <w:pPr>
        <w:rPr>
          <w:u w:val="single"/>
        </w:rPr>
      </w:pPr>
    </w:p>
    <w:p w:rsidR="00D141A6" w:rsidRDefault="00D141A6" w:rsidP="00D141A6">
      <w:pPr>
        <w:rPr>
          <w:b/>
          <w:bCs/>
        </w:rPr>
      </w:pPr>
    </w:p>
    <w:p w:rsidR="00D141A6" w:rsidRDefault="00D141A6" w:rsidP="00AA7BD2">
      <w:pPr>
        <w:pStyle w:val="ListParagraph"/>
        <w:numPr>
          <w:ilvl w:val="2"/>
          <w:numId w:val="7"/>
        </w:numPr>
      </w:pPr>
      <w:r w:rsidRPr="005D47A0">
        <w:rPr>
          <w:u w:val="single"/>
        </w:rPr>
        <w:lastRenderedPageBreak/>
        <w:t>Attach a print</w:t>
      </w:r>
      <w:r>
        <w:t xml:space="preserve"> 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 Then, calculate the power dissipated on the load</w:t>
      </w:r>
      <w:proofErr w:type="gramStart"/>
      <w:r>
        <w:t xml:space="preserve">, </w:t>
      </w:r>
      <w:proofErr w:type="gramEnd"/>
      <w:r w:rsidRPr="00882E30">
        <w:rPr>
          <w:position w:val="-10"/>
        </w:rPr>
        <w:object w:dxaOrig="279" w:dyaOrig="320">
          <v:shape id="_x0000_i1215" type="#_x0000_t75" style="width:14.25pt;height:15pt" o:ole="">
            <v:imagedata r:id="rId330" o:title=""/>
          </v:shape>
          <o:OLEObject Type="Embed" ProgID="Equation.3" ShapeID="_x0000_i1215" DrawAspect="Content" ObjectID="_1568211926" r:id="rId372"/>
        </w:object>
      </w:r>
      <w:r>
        <w:t>.</w:t>
      </w:r>
    </w:p>
    <w:p w:rsidR="00D141A6" w:rsidRDefault="00D141A6" w:rsidP="00D141A6"/>
    <w:p w:rsidR="00D87260" w:rsidRDefault="00D87260" w:rsidP="00D141A6"/>
    <w:p w:rsidR="00D141A6" w:rsidRPr="00876909" w:rsidRDefault="00D141A6" w:rsidP="00D87260">
      <w:pPr>
        <w:pBdr>
          <w:top w:val="single" w:sz="4" w:space="1" w:color="auto"/>
        </w:pBdr>
        <w:jc w:val="center"/>
      </w:pPr>
      <w:r>
        <w:t>*</w:t>
      </w:r>
      <w:r w:rsidRPr="00376F2B">
        <w:rPr>
          <w:highlight w:val="yellow"/>
        </w:rPr>
        <w:t>Print</w:t>
      </w:r>
      <w:r>
        <w:t>: input and output</w:t>
      </w:r>
      <w:r w:rsidR="00D87260">
        <w:t>*</w:t>
      </w:r>
    </w:p>
    <w:p w:rsidR="00D141A6" w:rsidRDefault="00D141A6" w:rsidP="00D141A6">
      <w:pPr>
        <w:rPr>
          <w:u w:val="single"/>
        </w:rPr>
      </w:pPr>
    </w:p>
    <w:p w:rsidR="00D141A6" w:rsidRDefault="00D141A6" w:rsidP="00D141A6">
      <w:pPr>
        <w:rPr>
          <w:u w:val="single"/>
        </w:rPr>
      </w:pPr>
    </w:p>
    <w:p w:rsidR="00D141A6" w:rsidRDefault="00D141A6" w:rsidP="00D141A6">
      <w:pPr>
        <w:rPr>
          <w:u w:val="single"/>
        </w:rPr>
      </w:pPr>
    </w:p>
    <w:p w:rsidR="00D141A6" w:rsidRDefault="00D141A6" w:rsidP="00D87260">
      <w:pPr>
        <w:pBdr>
          <w:bottom w:val="single" w:sz="4" w:space="1" w:color="auto"/>
        </w:pBdr>
        <w:rPr>
          <w:u w:val="single"/>
        </w:rPr>
      </w:pPr>
    </w:p>
    <w:p w:rsidR="00D141A6" w:rsidRDefault="00D141A6" w:rsidP="00D141A6">
      <w:pPr>
        <w:rPr>
          <w:u w:val="single"/>
        </w:rPr>
      </w:pPr>
    </w:p>
    <w:p w:rsidR="00D141A6" w:rsidRDefault="00D141A6" w:rsidP="00D141A6">
      <w:pPr>
        <w:pStyle w:val="ListParagraph"/>
        <w:ind w:left="0"/>
      </w:pPr>
      <w:bookmarkStart w:id="160" w:name="OLE_LINK39"/>
      <w:bookmarkStart w:id="161" w:name="OLE_LINK97"/>
      <w:bookmarkStart w:id="162" w:name="OLE_LINK98"/>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D141A6" w:rsidTr="00846365">
        <w:trPr>
          <w:trHeight w:val="340"/>
          <w:jc w:val="center"/>
        </w:trPr>
        <w:tc>
          <w:tcPr>
            <w:tcW w:w="8837" w:type="dxa"/>
            <w:vAlign w:val="center"/>
          </w:tcPr>
          <w:p w:rsidR="00D141A6" w:rsidRPr="005F5049" w:rsidRDefault="00D141A6" w:rsidP="00846365">
            <w:r w:rsidRPr="00410837">
              <w:rPr>
                <w:position w:val="-10"/>
              </w:rPr>
              <w:object w:dxaOrig="480" w:dyaOrig="320">
                <v:shape id="_x0000_i1216" type="#_x0000_t75" style="width:24pt;height:15pt" o:ole="">
                  <v:imagedata r:id="rId332" o:title=""/>
                </v:shape>
                <o:OLEObject Type="Embed" ProgID="Equation.3" ShapeID="_x0000_i1216" DrawAspect="Content" ObjectID="_1568211927" r:id="rId373"/>
              </w:object>
            </w:r>
          </w:p>
        </w:tc>
      </w:tr>
    </w:tbl>
    <w:p w:rsidR="00D141A6" w:rsidRPr="00B0786D" w:rsidRDefault="00D141A6" w:rsidP="00D141A6"/>
    <w:bookmarkEnd w:id="160"/>
    <w:bookmarkEnd w:id="161"/>
    <w:bookmarkEnd w:id="162"/>
    <w:p w:rsidR="00D141A6" w:rsidRPr="00410837" w:rsidRDefault="00D141A6" w:rsidP="00AA7BD2">
      <w:pPr>
        <w:pStyle w:val="ListParagraph"/>
        <w:numPr>
          <w:ilvl w:val="2"/>
          <w:numId w:val="7"/>
        </w:numPr>
      </w:pPr>
      <w:r>
        <w:t xml:space="preserve">Using this input, </w:t>
      </w:r>
      <w:r w:rsidRPr="002D2628">
        <w:rPr>
          <w:u w:val="single"/>
        </w:rPr>
        <w:t>a</w:t>
      </w:r>
      <w:r>
        <w:rPr>
          <w:u w:val="single"/>
        </w:rPr>
        <w:t xml:space="preserve">ttach a </w:t>
      </w:r>
      <w:r w:rsidRPr="00A05AB6">
        <w:rPr>
          <w:u w:val="single"/>
        </w:rPr>
        <w:t>print</w:t>
      </w:r>
      <w:r>
        <w:t xml:space="preserve"> with appropriate measurements and use it to </w:t>
      </w:r>
      <w:proofErr w:type="gramStart"/>
      <w:r>
        <w:t xml:space="preserve">calculate </w:t>
      </w:r>
      <w:proofErr w:type="gramEnd"/>
      <w:r w:rsidRPr="00F87E14">
        <w:rPr>
          <w:position w:val="-12"/>
        </w:rPr>
        <w:object w:dxaOrig="300" w:dyaOrig="360">
          <v:shape id="_x0000_i1217" type="#_x0000_t75" style="width:15pt;height:18pt" o:ole="">
            <v:imagedata r:id="rId142" o:title=""/>
          </v:shape>
          <o:OLEObject Type="Embed" ProgID="Equation.3" ShapeID="_x0000_i1217" DrawAspect="Content" ObjectID="_1568211928" r:id="rId374"/>
        </w:object>
      </w:r>
      <w:r>
        <w:t>.</w:t>
      </w:r>
    </w:p>
    <w:p w:rsidR="00D141A6" w:rsidRDefault="00D141A6" w:rsidP="00D141A6">
      <w:pPr>
        <w:rPr>
          <w:u w:val="single"/>
        </w:rPr>
      </w:pPr>
    </w:p>
    <w:p w:rsidR="00D87260" w:rsidRDefault="00D87260" w:rsidP="00D141A6"/>
    <w:p w:rsidR="00D141A6" w:rsidRPr="00876909" w:rsidRDefault="00D141A6" w:rsidP="00D87260">
      <w:pPr>
        <w:pBdr>
          <w:top w:val="single" w:sz="4" w:space="1" w:color="auto"/>
        </w:pBdr>
        <w:jc w:val="center"/>
      </w:pPr>
      <w:r>
        <w:t>*</w:t>
      </w:r>
      <w:r w:rsidRPr="00376F2B">
        <w:rPr>
          <w:highlight w:val="yellow"/>
        </w:rPr>
        <w:t>Print</w:t>
      </w:r>
      <w:r>
        <w:t xml:space="preserve">: for </w:t>
      </w:r>
      <w:proofErr w:type="gramStart"/>
      <w:r>
        <w:t xml:space="preserve">calculating </w:t>
      </w:r>
      <w:proofErr w:type="gramEnd"/>
      <w:r w:rsidRPr="00F87E14">
        <w:rPr>
          <w:position w:val="-12"/>
        </w:rPr>
        <w:object w:dxaOrig="300" w:dyaOrig="360">
          <v:shape id="_x0000_i1218" type="#_x0000_t75" style="width:15pt;height:18pt" o:ole="">
            <v:imagedata r:id="rId142" o:title=""/>
          </v:shape>
          <o:OLEObject Type="Embed" ProgID="Equation.3" ShapeID="_x0000_i1218" DrawAspect="Content" ObjectID="_1568211929" r:id="rId375"/>
        </w:object>
      </w:r>
      <w:r>
        <w:t>.</w:t>
      </w:r>
      <w:r w:rsidR="00D87260">
        <w:t>*</w:t>
      </w:r>
    </w:p>
    <w:p w:rsidR="00D141A6" w:rsidRPr="00882E30" w:rsidRDefault="00D141A6" w:rsidP="00D141A6"/>
    <w:p w:rsidR="00D141A6" w:rsidRDefault="00D141A6" w:rsidP="00D141A6"/>
    <w:p w:rsidR="00D141A6" w:rsidRPr="00882E30" w:rsidRDefault="00D141A6" w:rsidP="00D141A6"/>
    <w:p w:rsidR="00D141A6" w:rsidRPr="00882E30" w:rsidRDefault="00D141A6" w:rsidP="00D87260">
      <w:pPr>
        <w:pBdr>
          <w:bottom w:val="single" w:sz="4" w:space="1" w:color="auto"/>
        </w:pBdr>
      </w:pPr>
    </w:p>
    <w:p w:rsidR="00D141A6" w:rsidRPr="00882E30" w:rsidRDefault="00D141A6" w:rsidP="00D141A6"/>
    <w:p w:rsidR="00D141A6" w:rsidRPr="00882E30" w:rsidRDefault="00D141A6" w:rsidP="00AA7BD2">
      <w:pPr>
        <w:pStyle w:val="ListParagraph"/>
        <w:numPr>
          <w:ilvl w:val="2"/>
          <w:numId w:val="7"/>
        </w:numPr>
      </w:pPr>
      <w:r>
        <w:t xml:space="preserve">Calculate </w:t>
      </w:r>
      <w:r w:rsidRPr="004B4D5E">
        <w:rPr>
          <w:position w:val="-12"/>
        </w:rPr>
        <w:object w:dxaOrig="620" w:dyaOrig="340">
          <v:shape id="_x0000_i1219" type="#_x0000_t75" style="width:30pt;height:18pt" o:ole="">
            <v:imagedata r:id="rId336" o:title=""/>
          </v:shape>
          <o:OLEObject Type="Embed" ProgID="Equation.3" ShapeID="_x0000_i1219" DrawAspect="Content" ObjectID="_1568211930" r:id="rId376"/>
        </w:object>
      </w:r>
      <w:r>
        <w:t xml:space="preserve"> </w:t>
      </w:r>
      <w:proofErr w:type="gramStart"/>
      <w:r>
        <w:t xml:space="preserve">and </w:t>
      </w:r>
      <w:proofErr w:type="gramEnd"/>
      <w:r w:rsidRPr="00B90DB4">
        <w:rPr>
          <w:position w:val="-12"/>
        </w:rPr>
        <w:object w:dxaOrig="660" w:dyaOrig="340">
          <v:shape id="_x0000_i1220" type="#_x0000_t75" style="width:33pt;height:18pt" o:ole="">
            <v:imagedata r:id="rId169" o:title=""/>
          </v:shape>
          <o:OLEObject Type="Embed" ProgID="Equation.3" ShapeID="_x0000_i1220" DrawAspect="Content" ObjectID="_1568211931" r:id="rId377"/>
        </w:object>
      </w:r>
      <w:r>
        <w:t>. Then find the efficiency of this stage</w:t>
      </w:r>
      <w:proofErr w:type="gramStart"/>
      <w:r>
        <w:t xml:space="preserve">, </w:t>
      </w:r>
      <w:proofErr w:type="gramEnd"/>
      <w:r w:rsidRPr="00C145D4">
        <w:rPr>
          <w:position w:val="-10"/>
        </w:rPr>
        <w:object w:dxaOrig="200" w:dyaOrig="260">
          <v:shape id="_x0000_i1221" type="#_x0000_t75" style="width:10.5pt;height:12pt" o:ole="">
            <v:imagedata r:id="rId94" o:title=""/>
          </v:shape>
          <o:OLEObject Type="Embed" ProgID="Equation.3" ShapeID="_x0000_i1221" DrawAspect="Content" ObjectID="_1568211932" r:id="rId378"/>
        </w:object>
      </w:r>
      <w:r>
        <w:t>.</w:t>
      </w:r>
    </w:p>
    <w:p w:rsidR="00D141A6" w:rsidRDefault="00D141A6" w:rsidP="00D141A6">
      <w:pPr>
        <w:pStyle w:val="ListParagraph"/>
        <w:ind w:left="0"/>
      </w:pPr>
      <w:bookmarkStart w:id="163" w:name="OLE_LINK78"/>
      <w:bookmarkStart w:id="164" w:name="OLE_LINK79"/>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D141A6" w:rsidTr="00846365">
        <w:trPr>
          <w:trHeight w:val="340"/>
          <w:jc w:val="center"/>
        </w:trPr>
        <w:tc>
          <w:tcPr>
            <w:tcW w:w="8837" w:type="dxa"/>
            <w:vAlign w:val="center"/>
          </w:tcPr>
          <w:p w:rsidR="00D141A6" w:rsidRPr="005F5049" w:rsidRDefault="00D141A6" w:rsidP="00846365">
            <w:r w:rsidRPr="004B4D5E">
              <w:rPr>
                <w:position w:val="-12"/>
              </w:rPr>
              <w:object w:dxaOrig="820" w:dyaOrig="340">
                <v:shape id="_x0000_i1222" type="#_x0000_t75" style="width:42pt;height:18pt" o:ole="">
                  <v:imagedata r:id="rId340" o:title=""/>
                </v:shape>
                <o:OLEObject Type="Embed" ProgID="Equation.3" ShapeID="_x0000_i1222" DrawAspect="Content" ObjectID="_1568211933" r:id="rId379"/>
              </w:object>
            </w:r>
          </w:p>
        </w:tc>
      </w:tr>
      <w:tr w:rsidR="00D141A6" w:rsidTr="00846365">
        <w:trPr>
          <w:trHeight w:val="340"/>
          <w:jc w:val="center"/>
        </w:trPr>
        <w:tc>
          <w:tcPr>
            <w:tcW w:w="8837" w:type="dxa"/>
            <w:vAlign w:val="center"/>
          </w:tcPr>
          <w:p w:rsidR="00D141A6" w:rsidRPr="005F5049" w:rsidRDefault="00D141A6" w:rsidP="00846365">
            <w:r w:rsidRPr="00B90DB4">
              <w:rPr>
                <w:position w:val="-12"/>
              </w:rPr>
              <w:object w:dxaOrig="859" w:dyaOrig="340">
                <v:shape id="_x0000_i1223" type="#_x0000_t75" style="width:43.5pt;height:18pt" o:ole="">
                  <v:imagedata r:id="rId342" o:title=""/>
                </v:shape>
                <o:OLEObject Type="Embed" ProgID="Equation.3" ShapeID="_x0000_i1223" DrawAspect="Content" ObjectID="_1568211934" r:id="rId380"/>
              </w:object>
            </w:r>
          </w:p>
        </w:tc>
      </w:tr>
      <w:tr w:rsidR="00D141A6" w:rsidTr="00846365">
        <w:trPr>
          <w:trHeight w:val="340"/>
          <w:jc w:val="center"/>
        </w:trPr>
        <w:tc>
          <w:tcPr>
            <w:tcW w:w="8837" w:type="dxa"/>
            <w:vAlign w:val="center"/>
          </w:tcPr>
          <w:p w:rsidR="00D141A6" w:rsidRPr="00B90DB4" w:rsidRDefault="00D141A6" w:rsidP="00846365">
            <w:r w:rsidRPr="00C145D4">
              <w:rPr>
                <w:position w:val="-10"/>
              </w:rPr>
              <w:object w:dxaOrig="380" w:dyaOrig="260">
                <v:shape id="_x0000_i1224" type="#_x0000_t75" style="width:20.25pt;height:12pt" o:ole="">
                  <v:imagedata r:id="rId344" o:title=""/>
                </v:shape>
                <o:OLEObject Type="Embed" ProgID="Equation.3" ShapeID="_x0000_i1224" DrawAspect="Content" ObjectID="_1568211935" r:id="rId381"/>
              </w:object>
            </w:r>
          </w:p>
        </w:tc>
      </w:tr>
    </w:tbl>
    <w:p w:rsidR="002E73BB" w:rsidRDefault="002E73BB" w:rsidP="002E73BB">
      <w:bookmarkStart w:id="165" w:name="OLE_LINK74"/>
      <w:bookmarkStart w:id="166" w:name="OLE_LINK75"/>
      <w:bookmarkEnd w:id="163"/>
      <w:bookmarkEnd w:id="164"/>
    </w:p>
    <w:p w:rsidR="007E66FA" w:rsidRPr="00882E30" w:rsidRDefault="007E66FA" w:rsidP="002E73BB"/>
    <w:p w:rsidR="002E73BB" w:rsidRDefault="002E73BB" w:rsidP="00AA7BD2">
      <w:pPr>
        <w:pStyle w:val="ListParagraph"/>
        <w:numPr>
          <w:ilvl w:val="1"/>
          <w:numId w:val="7"/>
        </w:numPr>
        <w:rPr>
          <w:u w:val="single"/>
        </w:rPr>
      </w:pPr>
      <w:r w:rsidRPr="00CE42C1">
        <w:rPr>
          <w:u w:val="single"/>
        </w:rPr>
        <w:t>Transfer function</w:t>
      </w:r>
    </w:p>
    <w:p w:rsidR="002E73BB" w:rsidRPr="00CE42C1" w:rsidRDefault="002E73BB" w:rsidP="002E73BB">
      <w:pPr>
        <w:rPr>
          <w:u w:val="single"/>
        </w:rPr>
      </w:pPr>
    </w:p>
    <w:p w:rsidR="002E73BB" w:rsidRPr="00882E30" w:rsidRDefault="002E73BB" w:rsidP="00AA7BD2">
      <w:pPr>
        <w:pStyle w:val="ListParagraph"/>
        <w:numPr>
          <w:ilvl w:val="2"/>
          <w:numId w:val="7"/>
        </w:numPr>
      </w:pPr>
      <w:r>
        <w:t>For this section only, switch to XY display and correctly display the circuit’s transfer function</w:t>
      </w:r>
      <w:proofErr w:type="gramStart"/>
      <w:r>
        <w:t xml:space="preserve">, </w:t>
      </w:r>
      <w:proofErr w:type="gramEnd"/>
      <w:r w:rsidR="00902483" w:rsidRPr="009F3886">
        <w:rPr>
          <w:position w:val="-10"/>
        </w:rPr>
        <w:object w:dxaOrig="600" w:dyaOrig="320">
          <v:shape id="_x0000_i1225" type="#_x0000_t75" style="width:30pt;height:15pt" o:ole="">
            <v:imagedata r:id="rId382" o:title=""/>
          </v:shape>
          <o:OLEObject Type="Embed" ProgID="Equation.3" ShapeID="_x0000_i1225" DrawAspect="Content" ObjectID="_1568211936" r:id="rId383"/>
        </w:object>
      </w:r>
      <w:r>
        <w:t xml:space="preserve">. </w:t>
      </w:r>
      <w:r w:rsidRPr="00573EE7">
        <w:rPr>
          <w:u w:val="single"/>
        </w:rPr>
        <w:t>Attach a print</w:t>
      </w:r>
      <w:r>
        <w:t xml:space="preserve"> with appropriate cursors measurements for calculation of the slope.</w:t>
      </w:r>
      <w:r w:rsidR="002E6623">
        <w:t xml:space="preserve"> Use the numbers from the print to calculate it.</w:t>
      </w:r>
    </w:p>
    <w:p w:rsidR="00BC104A" w:rsidRDefault="00BC104A" w:rsidP="00BC104A">
      <w:pPr>
        <w:pStyle w:val="a"/>
      </w:pPr>
      <w:bookmarkStart w:id="167" w:name="OLE_LINK11"/>
      <w:bookmarkStart w:id="168" w:name="OLE_LINK12"/>
      <w:r>
        <w:t>No need to change the load resistor or voltage supplies here!</w:t>
      </w:r>
    </w:p>
    <w:bookmarkEnd w:id="167"/>
    <w:bookmarkEnd w:id="168"/>
    <w:p w:rsidR="00BC104A" w:rsidRDefault="00BC104A" w:rsidP="002E73BB">
      <w:pPr>
        <w:rPr>
          <w:u w:val="single"/>
        </w:rPr>
      </w:pPr>
    </w:p>
    <w:p w:rsidR="00D87260" w:rsidRDefault="00D87260" w:rsidP="002E73BB"/>
    <w:p w:rsidR="002E73BB" w:rsidRPr="00876909" w:rsidRDefault="002E73BB" w:rsidP="00D87260">
      <w:pPr>
        <w:pBdr>
          <w:top w:val="single" w:sz="4" w:space="1" w:color="auto"/>
        </w:pBdr>
        <w:jc w:val="center"/>
      </w:pPr>
      <w:r>
        <w:t>*</w:t>
      </w:r>
      <w:r w:rsidRPr="00376F2B">
        <w:rPr>
          <w:highlight w:val="yellow"/>
        </w:rPr>
        <w:t>Print</w:t>
      </w:r>
      <w:r>
        <w:t>: XY display with cursors</w:t>
      </w:r>
      <w:r w:rsidR="00D87260">
        <w:t>*</w:t>
      </w:r>
    </w:p>
    <w:p w:rsidR="002E73BB" w:rsidRDefault="002E73BB" w:rsidP="002E73BB"/>
    <w:p w:rsidR="002E73BB" w:rsidRDefault="002E73BB" w:rsidP="002E73BB"/>
    <w:p w:rsidR="002E73BB" w:rsidRDefault="002E73BB" w:rsidP="00D141A6"/>
    <w:p w:rsidR="002E73BB" w:rsidRDefault="002E73BB" w:rsidP="00D87260">
      <w:pPr>
        <w:pBdr>
          <w:bottom w:val="single" w:sz="4" w:space="1" w:color="auto"/>
        </w:pBdr>
      </w:pPr>
    </w:p>
    <w:p w:rsidR="002E73BB" w:rsidRDefault="002E73BB" w:rsidP="002E73BB">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2E73BB" w:rsidTr="00FE0D29">
        <w:trPr>
          <w:trHeight w:val="340"/>
          <w:jc w:val="center"/>
        </w:trPr>
        <w:tc>
          <w:tcPr>
            <w:tcW w:w="8837" w:type="dxa"/>
            <w:vAlign w:val="center"/>
          </w:tcPr>
          <w:bookmarkStart w:id="169" w:name="OLE_LINK99"/>
          <w:bookmarkStart w:id="170" w:name="OLE_LINK100"/>
          <w:p w:rsidR="002E73BB" w:rsidRPr="005F5049" w:rsidRDefault="00D174D7" w:rsidP="00FE0D29">
            <w:r w:rsidRPr="00D174D7">
              <w:rPr>
                <w:position w:val="-10"/>
              </w:rPr>
              <w:object w:dxaOrig="780" w:dyaOrig="320">
                <v:shape id="_x0000_i1226" type="#_x0000_t75" style="width:39pt;height:15pt" o:ole="">
                  <v:imagedata r:id="rId384" o:title=""/>
                </v:shape>
                <o:OLEObject Type="Embed" ProgID="Equation.3" ShapeID="_x0000_i1226" DrawAspect="Content" ObjectID="_1568211937" r:id="rId385"/>
              </w:object>
            </w:r>
            <w:bookmarkEnd w:id="169"/>
            <w:bookmarkEnd w:id="170"/>
          </w:p>
        </w:tc>
      </w:tr>
    </w:tbl>
    <w:p w:rsidR="002E73BB" w:rsidRPr="00B0786D" w:rsidRDefault="002E73BB" w:rsidP="002E73BB"/>
    <w:bookmarkEnd w:id="165"/>
    <w:bookmarkEnd w:id="166"/>
    <w:p w:rsidR="008E01B8" w:rsidRDefault="008E01B8" w:rsidP="00D141A6"/>
    <w:p w:rsidR="00D141A6" w:rsidRPr="00CE42C1" w:rsidRDefault="00D141A6" w:rsidP="00AA7BD2">
      <w:pPr>
        <w:pStyle w:val="ListParagraph"/>
        <w:numPr>
          <w:ilvl w:val="1"/>
          <w:numId w:val="7"/>
        </w:numPr>
        <w:rPr>
          <w:u w:val="single"/>
        </w:rPr>
      </w:pPr>
      <w:r w:rsidRPr="00CE42C1">
        <w:rPr>
          <w:u w:val="single"/>
        </w:rPr>
        <w:t>Spectrum and THD measurement</w:t>
      </w:r>
    </w:p>
    <w:p w:rsidR="00D141A6" w:rsidRDefault="00D141A6" w:rsidP="00D141A6"/>
    <w:p w:rsidR="00D141A6" w:rsidRDefault="00D141A6" w:rsidP="00AA7BD2">
      <w:pPr>
        <w:pStyle w:val="ListParagraph"/>
        <w:numPr>
          <w:ilvl w:val="2"/>
          <w:numId w:val="7"/>
        </w:numPr>
      </w:pPr>
      <w:r>
        <w:lastRenderedPageBreak/>
        <w:t>Display both input and output signals, and also the output’s spectrum, showing the first 5</w:t>
      </w:r>
      <w:r w:rsidR="00B27FB1">
        <w:t>-10</w:t>
      </w:r>
      <w:r>
        <w:t xml:space="preserve"> harmonics. </w:t>
      </w:r>
      <w:r w:rsidRPr="003E3D12">
        <w:rPr>
          <w:u w:val="single"/>
        </w:rPr>
        <w:t>Attach a print</w:t>
      </w:r>
      <w:r>
        <w:t xml:space="preserve"> 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w:t>
      </w:r>
    </w:p>
    <w:p w:rsidR="00D141A6" w:rsidRPr="00882E30" w:rsidRDefault="007E6032" w:rsidP="00D141A6">
      <w:pPr>
        <w:pStyle w:val="Guide"/>
      </w:pPr>
      <w:r>
        <w:t>Always measure according to the “INFOBIT – How to measure a spectrum”! (</w:t>
      </w:r>
      <w:proofErr w:type="gramStart"/>
      <w:r>
        <w:t>see</w:t>
      </w:r>
      <w:proofErr w:type="gramEnd"/>
      <w:r>
        <w:t xml:space="preserve"> preliminary report section </w:t>
      </w:r>
      <w:r>
        <w:fldChar w:fldCharType="begin"/>
      </w:r>
      <w:r>
        <w:instrText xml:space="preserve"> REF _Ref446885559 \r \h </w:instrText>
      </w:r>
      <w:r>
        <w:fldChar w:fldCharType="separate"/>
      </w:r>
      <w:r>
        <w:rPr>
          <w:cs/>
        </w:rPr>
        <w:t>‎</w:t>
      </w:r>
      <w:r>
        <w:t>13</w:t>
      </w:r>
      <w:r>
        <w:fldChar w:fldCharType="end"/>
      </w:r>
      <w:r>
        <w:t>).</w:t>
      </w:r>
    </w:p>
    <w:p w:rsidR="00D87260" w:rsidRDefault="00D87260" w:rsidP="00D141A6"/>
    <w:p w:rsidR="00D141A6" w:rsidRPr="00876909" w:rsidRDefault="00D141A6" w:rsidP="00D87260">
      <w:pPr>
        <w:pBdr>
          <w:top w:val="single" w:sz="4" w:space="1" w:color="auto"/>
        </w:pBdr>
        <w:jc w:val="center"/>
      </w:pPr>
      <w:r>
        <w:t>*</w:t>
      </w:r>
      <w:r w:rsidRPr="00376F2B">
        <w:rPr>
          <w:highlight w:val="yellow"/>
        </w:rPr>
        <w:t>Print</w:t>
      </w:r>
      <w:r>
        <w:t>: input, output, and output’s spectrum</w:t>
      </w:r>
      <w:r w:rsidR="00D87260">
        <w:t>*</w:t>
      </w:r>
    </w:p>
    <w:p w:rsidR="00D141A6" w:rsidRDefault="00D141A6" w:rsidP="00D141A6"/>
    <w:p w:rsidR="00D141A6" w:rsidRDefault="00D141A6" w:rsidP="00D141A6">
      <w:pPr>
        <w:pStyle w:val="ListParagraph"/>
        <w:ind w:left="0"/>
      </w:pPr>
    </w:p>
    <w:p w:rsidR="00D141A6" w:rsidRDefault="00D141A6" w:rsidP="00D141A6">
      <w:pPr>
        <w:pStyle w:val="ListParagraph"/>
        <w:ind w:left="0"/>
      </w:pPr>
    </w:p>
    <w:p w:rsidR="00D141A6" w:rsidRDefault="00D141A6" w:rsidP="00D87260">
      <w:pPr>
        <w:pStyle w:val="ListParagraph"/>
        <w:pBdr>
          <w:bottom w:val="single" w:sz="4" w:space="1" w:color="auto"/>
        </w:pBdr>
        <w:ind w:left="0"/>
      </w:pPr>
    </w:p>
    <w:p w:rsidR="00D141A6" w:rsidRDefault="00D141A6" w:rsidP="00D141A6"/>
    <w:p w:rsidR="00D04849" w:rsidRDefault="00B27FB1" w:rsidP="00911626">
      <w:pPr>
        <w:pStyle w:val="ListParagraph"/>
        <w:numPr>
          <w:ilvl w:val="2"/>
          <w:numId w:val="7"/>
        </w:numPr>
      </w:pPr>
      <w:r>
        <w:t>Now use the cursors to correctly measure the harmonics of the output spectrum.</w:t>
      </w:r>
      <w:r w:rsidR="00D141A6">
        <w:t xml:space="preserve"> Fill the table below to calculate the THD. </w:t>
      </w:r>
      <w:r w:rsidR="00911626" w:rsidRPr="00CE42C1">
        <w:rPr>
          <w:u w:val="single"/>
        </w:rPr>
        <w:t>Attach a print</w:t>
      </w:r>
      <w:r w:rsidR="00911626">
        <w:t xml:space="preserve"> showing how you measure the difference between the first and second harmonics you measured for the table, showing the correct differences in height and in frequency.</w:t>
      </w:r>
    </w:p>
    <w:p w:rsidR="00D141A6" w:rsidRDefault="00D04849" w:rsidP="00D04849">
      <w:pPr>
        <w:pStyle w:val="ListParagraph"/>
        <w:numPr>
          <w:ilvl w:val="2"/>
          <w:numId w:val="7"/>
        </w:numPr>
      </w:pPr>
      <w:bookmarkStart w:id="171" w:name="OLE_LINK17"/>
      <w:bookmarkStart w:id="172" w:name="OLE_LINK18"/>
      <w:r>
        <w:t>In the Excel table below, for each column, change “m” to the harmonic you measured.</w:t>
      </w:r>
    </w:p>
    <w:bookmarkEnd w:id="171"/>
    <w:bookmarkEnd w:id="172"/>
    <w:p w:rsidR="00D141A6" w:rsidRDefault="00D141A6" w:rsidP="00D141A6">
      <w:pPr>
        <w:rPr>
          <w:color w:val="7030A0"/>
        </w:rPr>
      </w:pPr>
    </w:p>
    <w:p w:rsidR="00D87260" w:rsidRDefault="00D87260" w:rsidP="00D141A6"/>
    <w:p w:rsidR="00D141A6" w:rsidRDefault="00D141A6" w:rsidP="00D87260">
      <w:pPr>
        <w:pBdr>
          <w:top w:val="single" w:sz="4" w:space="1" w:color="auto"/>
        </w:pBdr>
        <w:jc w:val="center"/>
      </w:pPr>
      <w:r>
        <w:t>*</w:t>
      </w:r>
      <w:r w:rsidRPr="00376F2B">
        <w:rPr>
          <w:highlight w:val="yellow"/>
        </w:rPr>
        <w:t>Print</w:t>
      </w:r>
      <w:r>
        <w:t>: input, output, and output’s spectrum, plus cursor measurements</w:t>
      </w:r>
      <w:r w:rsidR="00D87260">
        <w:t>*</w:t>
      </w:r>
    </w:p>
    <w:p w:rsidR="00D87260" w:rsidRDefault="00D87260" w:rsidP="00D141A6"/>
    <w:p w:rsidR="00D87260" w:rsidRDefault="00D87260" w:rsidP="00D141A6"/>
    <w:p w:rsidR="00D87260" w:rsidRDefault="00D87260" w:rsidP="00D141A6"/>
    <w:p w:rsidR="00D87260" w:rsidRDefault="00D87260" w:rsidP="00D87260">
      <w:pPr>
        <w:pBdr>
          <w:bottom w:val="single" w:sz="4" w:space="1" w:color="auto"/>
        </w:pBdr>
      </w:pPr>
    </w:p>
    <w:p w:rsidR="00D87260" w:rsidRDefault="00D87260" w:rsidP="00D141A6"/>
    <w:p w:rsidR="00D87260" w:rsidRPr="00876909" w:rsidRDefault="00D87260" w:rsidP="00D141A6"/>
    <w:p w:rsidR="00D141A6" w:rsidRDefault="00D04849" w:rsidP="00751CA7">
      <w:pPr>
        <w:pStyle w:val="ListParagraph"/>
        <w:ind w:left="0"/>
        <w:jc w:val="center"/>
      </w:pPr>
      <w:r w:rsidRPr="001304F1">
        <w:object w:dxaOrig="8188" w:dyaOrig="568">
          <v:shape id="_x0000_i1227" type="#_x0000_t75" style="width:409.5pt;height:28.5pt" o:ole="">
            <v:imagedata r:id="rId360" o:title=""/>
          </v:shape>
          <o:OLEObject Type="Embed" ProgID="Excel.Sheet.8" ShapeID="_x0000_i1227" DrawAspect="Content" ObjectID="_1568211938" r:id="rId386">
            <o:FieldCodes>\s</o:FieldCodes>
          </o:OLEObject>
        </w:object>
      </w:r>
    </w:p>
    <w:p w:rsidR="00316AA3" w:rsidRPr="00882E30" w:rsidRDefault="00316AA3" w:rsidP="00316AA3"/>
    <w:p w:rsidR="004339D1" w:rsidRDefault="00316AA3" w:rsidP="00AA7BD2">
      <w:pPr>
        <w:pStyle w:val="ListParagraph"/>
        <w:numPr>
          <w:ilvl w:val="1"/>
          <w:numId w:val="7"/>
        </w:numPr>
        <w:rPr>
          <w:u w:val="single"/>
        </w:rPr>
      </w:pPr>
      <w:r>
        <w:rPr>
          <w:u w:val="single"/>
        </w:rPr>
        <w:t>Recap</w:t>
      </w:r>
    </w:p>
    <w:p w:rsidR="004339D1" w:rsidRDefault="004339D1" w:rsidP="004339D1">
      <w:pPr>
        <w:pStyle w:val="ListParagraph"/>
        <w:ind w:left="624"/>
        <w:rPr>
          <w:u w:val="single"/>
        </w:rPr>
      </w:pPr>
    </w:p>
    <w:p w:rsidR="00316AA3" w:rsidRPr="004339D1" w:rsidRDefault="00316AA3" w:rsidP="004339D1">
      <w:pPr>
        <w:pStyle w:val="ListParagraph"/>
        <w:ind w:left="624"/>
        <w:rPr>
          <w:u w:val="single"/>
        </w:rPr>
      </w:pPr>
      <w:r>
        <w:rPr>
          <w:rFonts w:hint="cs"/>
        </w:rPr>
        <w:t>R</w:t>
      </w:r>
      <w:r>
        <w:t xml:space="preserve">eview your measurements here and those of the previous circuit, section </w:t>
      </w:r>
      <w:r w:rsidR="00FB2E56">
        <w:fldChar w:fldCharType="begin"/>
      </w:r>
      <w:r>
        <w:instrText xml:space="preserve"> REF _Ref446601991 \r \h </w:instrText>
      </w:r>
      <w:r w:rsidR="00FB2E56">
        <w:fldChar w:fldCharType="separate"/>
      </w:r>
      <w:r w:rsidR="00295CC9">
        <w:rPr>
          <w:cs/>
        </w:rPr>
        <w:t>‎</w:t>
      </w:r>
      <w:r w:rsidR="00295CC9">
        <w:t>2</w:t>
      </w:r>
      <w:r w:rsidR="00FB2E56">
        <w:fldChar w:fldCharType="end"/>
      </w:r>
      <w:r>
        <w:t>, and your preliminary report. What are the advantages of the current circuit over the previous one? (</w:t>
      </w:r>
      <w:proofErr w:type="gramStart"/>
      <w:r>
        <w:t>up</w:t>
      </w:r>
      <w:proofErr w:type="gramEnd"/>
      <w:r>
        <w:t xml:space="preserve"> to 5 lines for this answer)</w:t>
      </w:r>
    </w:p>
    <w:p w:rsidR="00316AA3" w:rsidRDefault="00316AA3" w:rsidP="00316AA3">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316AA3" w:rsidTr="00316AA3">
        <w:trPr>
          <w:trHeight w:val="340"/>
          <w:jc w:val="center"/>
        </w:trPr>
        <w:tc>
          <w:tcPr>
            <w:tcW w:w="8837" w:type="dxa"/>
            <w:vAlign w:val="center"/>
          </w:tcPr>
          <w:p w:rsidR="00316AA3" w:rsidRPr="005F5049" w:rsidRDefault="00316AA3" w:rsidP="00316AA3"/>
        </w:tc>
      </w:tr>
      <w:tr w:rsidR="00316AA3" w:rsidTr="00316AA3">
        <w:trPr>
          <w:trHeight w:val="340"/>
          <w:jc w:val="center"/>
        </w:trPr>
        <w:tc>
          <w:tcPr>
            <w:tcW w:w="8837" w:type="dxa"/>
            <w:vAlign w:val="center"/>
          </w:tcPr>
          <w:p w:rsidR="00316AA3" w:rsidRPr="005F5049" w:rsidRDefault="00316AA3" w:rsidP="00316AA3"/>
        </w:tc>
      </w:tr>
      <w:tr w:rsidR="00316AA3" w:rsidTr="00316AA3">
        <w:trPr>
          <w:trHeight w:val="340"/>
          <w:jc w:val="center"/>
        </w:trPr>
        <w:tc>
          <w:tcPr>
            <w:tcW w:w="8837" w:type="dxa"/>
            <w:vAlign w:val="center"/>
          </w:tcPr>
          <w:p w:rsidR="00316AA3" w:rsidRPr="00B90DB4" w:rsidRDefault="00316AA3" w:rsidP="00316AA3"/>
        </w:tc>
      </w:tr>
      <w:tr w:rsidR="00316AA3" w:rsidTr="00316AA3">
        <w:trPr>
          <w:trHeight w:val="340"/>
          <w:jc w:val="center"/>
        </w:trPr>
        <w:tc>
          <w:tcPr>
            <w:tcW w:w="8837" w:type="dxa"/>
            <w:vAlign w:val="center"/>
          </w:tcPr>
          <w:p w:rsidR="00316AA3" w:rsidRPr="00B90DB4" w:rsidRDefault="00316AA3" w:rsidP="00316AA3"/>
        </w:tc>
      </w:tr>
      <w:tr w:rsidR="00316AA3" w:rsidTr="00316AA3">
        <w:trPr>
          <w:trHeight w:val="340"/>
          <w:jc w:val="center"/>
        </w:trPr>
        <w:tc>
          <w:tcPr>
            <w:tcW w:w="8837" w:type="dxa"/>
            <w:vAlign w:val="center"/>
          </w:tcPr>
          <w:p w:rsidR="00316AA3" w:rsidRPr="00B90DB4" w:rsidRDefault="00316AA3" w:rsidP="00316AA3"/>
        </w:tc>
      </w:tr>
    </w:tbl>
    <w:p w:rsidR="00316AA3" w:rsidRDefault="00316AA3" w:rsidP="00C22842">
      <w:pPr>
        <w:rPr>
          <w:u w:val="single"/>
        </w:rPr>
      </w:pPr>
    </w:p>
    <w:bookmarkEnd w:id="158"/>
    <w:bookmarkEnd w:id="159"/>
    <w:p w:rsidR="00D141A6" w:rsidRDefault="00D141A6" w:rsidP="00C22842">
      <w:pPr>
        <w:rPr>
          <w:u w:val="single"/>
        </w:rPr>
      </w:pPr>
    </w:p>
    <w:p w:rsidR="00D141A6" w:rsidRDefault="00D141A6" w:rsidP="00C22842">
      <w:pPr>
        <w:rPr>
          <w:u w:val="single"/>
        </w:rPr>
      </w:pPr>
    </w:p>
    <w:p w:rsidR="009E6FCF" w:rsidRDefault="009E6FCF" w:rsidP="00C22842">
      <w:pPr>
        <w:rPr>
          <w:u w:val="single"/>
        </w:rPr>
      </w:pPr>
    </w:p>
    <w:p w:rsidR="009E6FCF" w:rsidRPr="00C22842" w:rsidRDefault="009E6FCF" w:rsidP="00C22842">
      <w:pPr>
        <w:rPr>
          <w:u w:val="single"/>
        </w:rPr>
      </w:pPr>
    </w:p>
    <w:p w:rsidR="00B94703" w:rsidRDefault="00B94703" w:rsidP="00AA7BD2">
      <w:pPr>
        <w:pStyle w:val="ListParagraph"/>
        <w:numPr>
          <w:ilvl w:val="0"/>
          <w:numId w:val="7"/>
        </w:numPr>
        <w:rPr>
          <w:u w:val="single"/>
        </w:rPr>
      </w:pPr>
      <w:bookmarkStart w:id="173" w:name="_Ref446602034"/>
      <w:r w:rsidRPr="00B94703">
        <w:rPr>
          <w:u w:val="single"/>
        </w:rPr>
        <w:t>Output stage with biasing transistors</w:t>
      </w:r>
      <w:bookmarkEnd w:id="173"/>
    </w:p>
    <w:p w:rsidR="00C22842" w:rsidRDefault="00C22842" w:rsidP="009E6FCF">
      <w:pPr>
        <w:pStyle w:val="Guideexp"/>
      </w:pPr>
      <w:r w:rsidRPr="00E17326">
        <w:t>Refer to the preliminary report, section</w:t>
      </w:r>
      <w:r>
        <w:t xml:space="preserve"> </w:t>
      </w:r>
      <w:r w:rsidR="00FB2E56">
        <w:fldChar w:fldCharType="begin"/>
      </w:r>
      <w:r>
        <w:instrText xml:space="preserve"> REF _Ref445832120 \r \h </w:instrText>
      </w:r>
      <w:r w:rsidR="00FB2E56">
        <w:fldChar w:fldCharType="separate"/>
      </w:r>
      <w:r w:rsidR="00295CC9">
        <w:rPr>
          <w:cs/>
        </w:rPr>
        <w:t>‎</w:t>
      </w:r>
      <w:r w:rsidR="00295CC9">
        <w:t>9</w:t>
      </w:r>
      <w:r w:rsidR="00FB2E56">
        <w:fldChar w:fldCharType="end"/>
      </w:r>
      <w:r>
        <w:t>.</w:t>
      </w:r>
    </w:p>
    <w:p w:rsidR="00316AA3" w:rsidRPr="009E0AFD" w:rsidRDefault="00316AA3" w:rsidP="00AA7BD2">
      <w:pPr>
        <w:numPr>
          <w:ilvl w:val="1"/>
          <w:numId w:val="7"/>
        </w:numPr>
      </w:pPr>
      <w:bookmarkStart w:id="174" w:name="OLE_LINK104"/>
      <w:bookmarkStart w:id="175" w:name="OLE_LINK105"/>
      <w:bookmarkStart w:id="176" w:name="OLE_LINK106"/>
      <w:r w:rsidRPr="009E0AFD">
        <w:lastRenderedPageBreak/>
        <w:t xml:space="preserve">Disconnect the previous circuit. </w:t>
      </w:r>
      <w:r w:rsidRPr="009E0AFD">
        <w:br/>
        <w:t xml:space="preserve">If you loaded the previous circuit with RX, load this one with </w:t>
      </w:r>
      <w:r w:rsidRPr="00316AA3">
        <w:rPr>
          <w:b/>
          <w:bCs/>
          <w:u w:val="single"/>
        </w:rPr>
        <w:t>RY</w:t>
      </w:r>
      <w:r w:rsidRPr="009E0AFD">
        <w:t>. Otherwise</w:t>
      </w:r>
      <w:proofErr w:type="gramStart"/>
      <w:r w:rsidRPr="009E0AFD">
        <w:t>,</w:t>
      </w:r>
      <w:proofErr w:type="gramEnd"/>
      <w:r w:rsidRPr="009E0AFD">
        <w:br/>
        <w:t xml:space="preserve">if you loaded the previous circuit with RY, load this one with </w:t>
      </w:r>
      <w:r w:rsidRPr="00316AA3">
        <w:rPr>
          <w:b/>
          <w:bCs/>
          <w:u w:val="single"/>
        </w:rPr>
        <w:t>RX</w:t>
      </w:r>
      <w:r w:rsidRPr="009E0AFD">
        <w:t xml:space="preserve">. </w:t>
      </w:r>
      <w:r>
        <w:br/>
      </w:r>
      <w:bookmarkStart w:id="177" w:name="OLE_LINK82"/>
      <w:bookmarkStart w:id="178" w:name="OLE_LINK83"/>
      <w:r>
        <w:t>Which resistor did you connect here?</w:t>
      </w:r>
    </w:p>
    <w:p w:rsidR="00316AA3" w:rsidRDefault="00316AA3" w:rsidP="00316AA3">
      <w:pPr>
        <w:pStyle w:val="ListParagraph"/>
        <w:ind w:left="357"/>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316AA3" w:rsidTr="00316AA3">
        <w:trPr>
          <w:trHeight w:val="340"/>
          <w:jc w:val="center"/>
        </w:trPr>
        <w:tc>
          <w:tcPr>
            <w:tcW w:w="8837" w:type="dxa"/>
            <w:vAlign w:val="center"/>
          </w:tcPr>
          <w:p w:rsidR="00316AA3" w:rsidRPr="005F5049" w:rsidRDefault="00316AA3" w:rsidP="00316AA3"/>
        </w:tc>
      </w:tr>
    </w:tbl>
    <w:p w:rsidR="00316AA3" w:rsidRDefault="00316AA3" w:rsidP="00316AA3"/>
    <w:bookmarkEnd w:id="177"/>
    <w:bookmarkEnd w:id="178"/>
    <w:p w:rsidR="00316AA3" w:rsidRPr="009E0AFD" w:rsidRDefault="00316AA3" w:rsidP="00316AA3"/>
    <w:p w:rsidR="007B36A9" w:rsidRPr="00410837" w:rsidRDefault="00DA1BFB" w:rsidP="00AA7BD2">
      <w:pPr>
        <w:pStyle w:val="ListParagraph"/>
        <w:numPr>
          <w:ilvl w:val="1"/>
          <w:numId w:val="7"/>
        </w:numPr>
      </w:pPr>
      <w:r>
        <w:t xml:space="preserve">Connect an input signal: sine/1kHz, and choose its amplitude such that the </w:t>
      </w:r>
      <w:r w:rsidRPr="009E0AFD">
        <w:rPr>
          <w:b/>
          <w:bCs/>
        </w:rPr>
        <w:t>output</w:t>
      </w:r>
      <w:r>
        <w:t xml:space="preserve"> of the circuit measures </w:t>
      </w:r>
      <w:r w:rsidRPr="009E0AFD">
        <w:rPr>
          <w:b/>
          <w:bCs/>
        </w:rPr>
        <w:t>8Vpp</w:t>
      </w:r>
      <w:r>
        <w:t xml:space="preserve">. </w:t>
      </w:r>
      <w:r w:rsidR="00316AA3">
        <w:t>Make sure the currents drawn from the power supplies are within the safety limit. What is the equivalent load resistor seen by this output stage?</w:t>
      </w:r>
      <w:bookmarkStart w:id="179" w:name="OLE_LINK80"/>
      <w:bookmarkStart w:id="180" w:name="OLE_LINK81"/>
      <w:r w:rsidR="007B36A9">
        <w:t xml:space="preserve"> What is the input voltage </w:t>
      </w:r>
      <w:r w:rsidR="003B2769">
        <w:t>you are using</w:t>
      </w:r>
      <w:r w:rsidR="007B36A9">
        <w:t>?</w:t>
      </w:r>
    </w:p>
    <w:p w:rsidR="007B36A9" w:rsidRDefault="007B36A9" w:rsidP="007B36A9">
      <w:pPr>
        <w:pStyle w:val="ListParagraph"/>
        <w:ind w:left="357"/>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7B36A9" w:rsidTr="00B02B12">
        <w:trPr>
          <w:trHeight w:val="340"/>
          <w:jc w:val="center"/>
        </w:trPr>
        <w:tc>
          <w:tcPr>
            <w:tcW w:w="8837" w:type="dxa"/>
            <w:vAlign w:val="center"/>
          </w:tcPr>
          <w:p w:rsidR="007B36A9" w:rsidRPr="005F5049" w:rsidRDefault="007B36A9" w:rsidP="00B02B12">
            <w:r w:rsidRPr="00410837">
              <w:rPr>
                <w:position w:val="-10"/>
              </w:rPr>
              <w:object w:dxaOrig="499" w:dyaOrig="320">
                <v:shape id="_x0000_i1228" type="#_x0000_t75" style="width:25.5pt;height:15pt" o:ole="">
                  <v:imagedata r:id="rId296" o:title=""/>
                </v:shape>
                <o:OLEObject Type="Embed" ProgID="Equation.3" ShapeID="_x0000_i1228" DrawAspect="Content" ObjectID="_1568211939" r:id="rId387"/>
              </w:object>
            </w:r>
          </w:p>
        </w:tc>
      </w:tr>
      <w:tr w:rsidR="007B36A9" w:rsidTr="00B02B12">
        <w:trPr>
          <w:trHeight w:val="340"/>
          <w:jc w:val="center"/>
        </w:trPr>
        <w:tc>
          <w:tcPr>
            <w:tcW w:w="8837" w:type="dxa"/>
            <w:vAlign w:val="center"/>
          </w:tcPr>
          <w:p w:rsidR="007B36A9" w:rsidRPr="00410837" w:rsidRDefault="00902483" w:rsidP="00B02B12">
            <w:r w:rsidRPr="00902483">
              <w:rPr>
                <w:position w:val="-10"/>
              </w:rPr>
              <w:object w:dxaOrig="440" w:dyaOrig="320">
                <v:shape id="_x0000_i1229" type="#_x0000_t75" style="width:22.5pt;height:16.5pt" o:ole="">
                  <v:imagedata r:id="rId388" o:title=""/>
                </v:shape>
                <o:OLEObject Type="Embed" ProgID="Equation.3" ShapeID="_x0000_i1229" DrawAspect="Content" ObjectID="_1568211940" r:id="rId389"/>
              </w:object>
            </w:r>
          </w:p>
        </w:tc>
      </w:tr>
    </w:tbl>
    <w:p w:rsidR="007B36A9" w:rsidRDefault="007B36A9" w:rsidP="007B36A9"/>
    <w:p w:rsidR="00316AA3" w:rsidRDefault="00316AA3" w:rsidP="00316AA3"/>
    <w:p w:rsidR="007B36A9" w:rsidRDefault="007B36A9" w:rsidP="00316AA3"/>
    <w:bookmarkEnd w:id="179"/>
    <w:bookmarkEnd w:id="180"/>
    <w:p w:rsidR="00316AA3" w:rsidRDefault="00316AA3" w:rsidP="00316AA3">
      <w:pPr>
        <w:rPr>
          <w:b/>
          <w:bCs/>
        </w:rPr>
      </w:pPr>
    </w:p>
    <w:p w:rsidR="00316AA3" w:rsidRPr="00CE42C1" w:rsidRDefault="00316AA3" w:rsidP="00AA7BD2">
      <w:pPr>
        <w:pStyle w:val="ListParagraph"/>
        <w:numPr>
          <w:ilvl w:val="1"/>
          <w:numId w:val="7"/>
        </w:numPr>
        <w:rPr>
          <w:u w:val="single"/>
        </w:rPr>
      </w:pPr>
      <w:r w:rsidRPr="00CE42C1">
        <w:rPr>
          <w:u w:val="single"/>
        </w:rPr>
        <w:t>Efficiency calculation</w:t>
      </w:r>
    </w:p>
    <w:p w:rsidR="00800686" w:rsidRPr="00CE42C1" w:rsidRDefault="00800686" w:rsidP="00800686">
      <w:bookmarkStart w:id="181" w:name="OLE_LINK86"/>
      <w:bookmarkStart w:id="182" w:name="OLE_LINK87"/>
    </w:p>
    <w:p w:rsidR="00800686" w:rsidRPr="00410837" w:rsidRDefault="00800686" w:rsidP="00800686">
      <w:pPr>
        <w:pStyle w:val="ListParagraph"/>
        <w:numPr>
          <w:ilvl w:val="2"/>
          <w:numId w:val="7"/>
        </w:numPr>
      </w:pPr>
      <w:r w:rsidRPr="00AA7BD2">
        <w:t>Make the appropriate</w:t>
      </w:r>
      <w:r>
        <w:t xml:space="preserve"> measurements as you see fit, and </w:t>
      </w:r>
      <w:proofErr w:type="gramStart"/>
      <w:r>
        <w:t xml:space="preserve">calculate </w:t>
      </w:r>
      <w:proofErr w:type="gramEnd"/>
      <w:r w:rsidRPr="004B4D5E">
        <w:rPr>
          <w:position w:val="-10"/>
        </w:rPr>
        <w:object w:dxaOrig="340" w:dyaOrig="320">
          <v:shape id="_x0000_i1230" type="#_x0000_t75" style="width:18pt;height:15pt" o:ole="">
            <v:imagedata r:id="rId302" o:title=""/>
          </v:shape>
          <o:OLEObject Type="Embed" ProgID="Equation.3" ShapeID="_x0000_i1230" DrawAspect="Content" ObjectID="_1568211941" r:id="rId390"/>
        </w:object>
      </w:r>
      <w:r>
        <w:t>.</w:t>
      </w:r>
    </w:p>
    <w:p w:rsidR="00800686" w:rsidRDefault="00800686" w:rsidP="00800686">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719"/>
        <w:gridCol w:w="6118"/>
      </w:tblGrid>
      <w:tr w:rsidR="00800686" w:rsidTr="00F65FC0">
        <w:trPr>
          <w:trHeight w:val="340"/>
          <w:jc w:val="center"/>
        </w:trPr>
        <w:tc>
          <w:tcPr>
            <w:tcW w:w="2719" w:type="dxa"/>
            <w:vAlign w:val="center"/>
          </w:tcPr>
          <w:p w:rsidR="00800686" w:rsidRPr="005F5049" w:rsidRDefault="00800686" w:rsidP="00F65FC0">
            <w:r>
              <w:t>5</w:t>
            </w:r>
            <w:r>
              <w:rPr>
                <w:rFonts w:cs="Arial"/>
              </w:rPr>
              <w:t>Ω</w:t>
            </w:r>
            <w:r>
              <w:t xml:space="preserve"> resistor, right lead</w:t>
            </w:r>
          </w:p>
        </w:tc>
        <w:tc>
          <w:tcPr>
            <w:tcW w:w="6118" w:type="dxa"/>
            <w:vAlign w:val="center"/>
          </w:tcPr>
          <w:p w:rsidR="00800686" w:rsidRPr="005F5049" w:rsidRDefault="00800686" w:rsidP="00F65FC0">
            <w:r w:rsidRPr="0000728D">
              <w:rPr>
                <w:position w:val="-10"/>
              </w:rPr>
              <w:object w:dxaOrig="560" w:dyaOrig="360">
                <v:shape id="_x0000_i1231" type="#_x0000_t75" style="width:29.25pt;height:17.25pt" o:ole="">
                  <v:imagedata r:id="rId309" o:title=""/>
                </v:shape>
                <o:OLEObject Type="Embed" ProgID="Equation.3" ShapeID="_x0000_i1231" DrawAspect="Content" ObjectID="_1568211942" r:id="rId391"/>
              </w:object>
            </w:r>
          </w:p>
        </w:tc>
      </w:tr>
      <w:tr w:rsidR="00800686" w:rsidTr="00F65FC0">
        <w:trPr>
          <w:trHeight w:val="340"/>
          <w:jc w:val="center"/>
        </w:trPr>
        <w:tc>
          <w:tcPr>
            <w:tcW w:w="2719" w:type="dxa"/>
            <w:vAlign w:val="center"/>
          </w:tcPr>
          <w:p w:rsidR="00800686" w:rsidRPr="004B4D5E" w:rsidRDefault="00800686" w:rsidP="00F65FC0">
            <w:r>
              <w:t>5</w:t>
            </w:r>
            <w:r>
              <w:rPr>
                <w:rFonts w:cs="Arial"/>
              </w:rPr>
              <w:t>Ω</w:t>
            </w:r>
            <w:r>
              <w:t xml:space="preserve"> resistor, left lead</w:t>
            </w:r>
          </w:p>
        </w:tc>
        <w:tc>
          <w:tcPr>
            <w:tcW w:w="6118" w:type="dxa"/>
            <w:vAlign w:val="center"/>
          </w:tcPr>
          <w:p w:rsidR="00800686" w:rsidRPr="004B4D5E" w:rsidRDefault="00800686" w:rsidP="00F65FC0">
            <w:r w:rsidRPr="0000728D">
              <w:rPr>
                <w:position w:val="-10"/>
              </w:rPr>
              <w:object w:dxaOrig="580" w:dyaOrig="360">
                <v:shape id="_x0000_i1232" type="#_x0000_t75" style="width:29.25pt;height:17.25pt" o:ole="">
                  <v:imagedata r:id="rId311" o:title=""/>
                </v:shape>
                <o:OLEObject Type="Embed" ProgID="Equation.3" ShapeID="_x0000_i1232" DrawAspect="Content" ObjectID="_1568211943" r:id="rId392"/>
              </w:object>
            </w:r>
          </w:p>
        </w:tc>
      </w:tr>
      <w:tr w:rsidR="00800686" w:rsidTr="00F65FC0">
        <w:trPr>
          <w:trHeight w:val="340"/>
          <w:jc w:val="center"/>
        </w:trPr>
        <w:tc>
          <w:tcPr>
            <w:tcW w:w="8837" w:type="dxa"/>
            <w:gridSpan w:val="2"/>
            <w:vAlign w:val="center"/>
          </w:tcPr>
          <w:p w:rsidR="00800686" w:rsidRPr="004B4D5E" w:rsidRDefault="0041484B" w:rsidP="00F65FC0">
            <w:r w:rsidRPr="004B4D5E">
              <w:rPr>
                <w:position w:val="-10"/>
              </w:rPr>
              <w:object w:dxaOrig="620" w:dyaOrig="320">
                <v:shape id="_x0000_i1233" type="#_x0000_t75" style="width:31.5pt;height:15pt" o:ole="">
                  <v:imagedata r:id="rId393" o:title=""/>
                </v:shape>
                <o:OLEObject Type="Embed" ProgID="Equation.3" ShapeID="_x0000_i1233" DrawAspect="Content" ObjectID="_1568211944" r:id="rId394"/>
              </w:object>
            </w:r>
          </w:p>
        </w:tc>
      </w:tr>
    </w:tbl>
    <w:p w:rsidR="00800686" w:rsidRDefault="00800686" w:rsidP="00800686">
      <w:pPr>
        <w:rPr>
          <w:u w:val="single"/>
        </w:rPr>
      </w:pPr>
    </w:p>
    <w:p w:rsidR="00D87260" w:rsidRDefault="00D87260" w:rsidP="00800686"/>
    <w:p w:rsidR="00800686" w:rsidRPr="00876909" w:rsidRDefault="00800686" w:rsidP="00D87260">
      <w:pPr>
        <w:pBdr>
          <w:top w:val="single" w:sz="4" w:space="1" w:color="auto"/>
        </w:pBdr>
        <w:jc w:val="center"/>
      </w:pPr>
      <w:r>
        <w:t>*</w:t>
      </w:r>
      <w:r w:rsidRPr="00376F2B">
        <w:rPr>
          <w:highlight w:val="yellow"/>
        </w:rPr>
        <w:t>Print</w:t>
      </w:r>
      <w:r>
        <w:t xml:space="preserve">: for calculating </w:t>
      </w:r>
      <w:r w:rsidR="0041484B" w:rsidRPr="004B4D5E">
        <w:rPr>
          <w:position w:val="-10"/>
        </w:rPr>
        <w:object w:dxaOrig="440" w:dyaOrig="320">
          <v:shape id="_x0000_i1234" type="#_x0000_t75" style="width:22.5pt;height:15pt" o:ole="">
            <v:imagedata r:id="rId395" o:title=""/>
          </v:shape>
          <o:OLEObject Type="Embed" ProgID="Equation.3" ShapeID="_x0000_i1234" DrawAspect="Content" ObjectID="_1568211945" r:id="rId396"/>
        </w:object>
      </w:r>
      <w:r>
        <w:t xml:space="preserve"> (if deemed necessary)</w:t>
      </w:r>
      <w:r w:rsidR="00D87260">
        <w:t>*</w:t>
      </w:r>
    </w:p>
    <w:p w:rsidR="00800686" w:rsidRDefault="00800686" w:rsidP="00800686"/>
    <w:p w:rsidR="00800686" w:rsidRDefault="00800686" w:rsidP="00800686">
      <w:pPr>
        <w:rPr>
          <w:u w:val="single"/>
        </w:rPr>
      </w:pPr>
    </w:p>
    <w:p w:rsidR="00800686" w:rsidRDefault="00800686" w:rsidP="00800686">
      <w:pPr>
        <w:rPr>
          <w:u w:val="single"/>
        </w:rPr>
      </w:pPr>
    </w:p>
    <w:p w:rsidR="00800686" w:rsidRDefault="00800686" w:rsidP="00D87260">
      <w:pPr>
        <w:pBdr>
          <w:bottom w:val="single" w:sz="4" w:space="1" w:color="auto"/>
        </w:pBdr>
        <w:rPr>
          <w:u w:val="single"/>
        </w:rPr>
      </w:pPr>
    </w:p>
    <w:p w:rsidR="00800686" w:rsidRDefault="00800686" w:rsidP="00800686">
      <w:pPr>
        <w:rPr>
          <w:u w:val="single"/>
        </w:rPr>
      </w:pPr>
    </w:p>
    <w:p w:rsidR="00316AA3" w:rsidRDefault="00316AA3" w:rsidP="00AA7BD2">
      <w:pPr>
        <w:pStyle w:val="ListParagraph"/>
        <w:numPr>
          <w:ilvl w:val="2"/>
          <w:numId w:val="7"/>
        </w:numPr>
      </w:pPr>
      <w:r w:rsidRPr="005D47A0">
        <w:rPr>
          <w:u w:val="single"/>
        </w:rPr>
        <w:t>Attach a print</w:t>
      </w:r>
      <w:r>
        <w:t xml:space="preserve"> 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 Then, calculate the power dissipated on the load</w:t>
      </w:r>
      <w:proofErr w:type="gramStart"/>
      <w:r>
        <w:t xml:space="preserve">, </w:t>
      </w:r>
      <w:proofErr w:type="gramEnd"/>
      <w:r w:rsidRPr="00882E30">
        <w:rPr>
          <w:position w:val="-10"/>
        </w:rPr>
        <w:object w:dxaOrig="279" w:dyaOrig="320">
          <v:shape id="_x0000_i1235" type="#_x0000_t75" style="width:14.25pt;height:15pt" o:ole="">
            <v:imagedata r:id="rId330" o:title=""/>
          </v:shape>
          <o:OLEObject Type="Embed" ProgID="Equation.3" ShapeID="_x0000_i1235" DrawAspect="Content" ObjectID="_1568211946" r:id="rId397"/>
        </w:object>
      </w:r>
      <w:r>
        <w:t>.</w:t>
      </w:r>
    </w:p>
    <w:bookmarkEnd w:id="181"/>
    <w:bookmarkEnd w:id="182"/>
    <w:p w:rsidR="00316AA3" w:rsidRDefault="00316AA3" w:rsidP="00316AA3"/>
    <w:p w:rsidR="00D87260" w:rsidRDefault="00D87260" w:rsidP="00316AA3"/>
    <w:p w:rsidR="00316AA3" w:rsidRPr="00876909" w:rsidRDefault="00316AA3" w:rsidP="00D87260">
      <w:pPr>
        <w:pBdr>
          <w:top w:val="single" w:sz="4" w:space="1" w:color="auto"/>
        </w:pBdr>
        <w:jc w:val="center"/>
      </w:pPr>
      <w:r>
        <w:t>*</w:t>
      </w:r>
      <w:r w:rsidRPr="00376F2B">
        <w:rPr>
          <w:highlight w:val="yellow"/>
        </w:rPr>
        <w:t>Print</w:t>
      </w:r>
      <w:r>
        <w:t>: input and output</w:t>
      </w:r>
      <w:r w:rsidR="00D87260">
        <w:t>*</w:t>
      </w:r>
    </w:p>
    <w:p w:rsidR="00316AA3" w:rsidRDefault="00316AA3" w:rsidP="00316AA3">
      <w:pPr>
        <w:rPr>
          <w:u w:val="single"/>
        </w:rPr>
      </w:pPr>
    </w:p>
    <w:p w:rsidR="00316AA3" w:rsidRDefault="00316AA3" w:rsidP="00316AA3">
      <w:pPr>
        <w:rPr>
          <w:u w:val="single"/>
        </w:rPr>
      </w:pPr>
    </w:p>
    <w:p w:rsidR="00316AA3" w:rsidRDefault="00316AA3" w:rsidP="00316AA3">
      <w:pPr>
        <w:rPr>
          <w:u w:val="single"/>
        </w:rPr>
      </w:pPr>
    </w:p>
    <w:p w:rsidR="00316AA3" w:rsidRDefault="00316AA3" w:rsidP="00D87260">
      <w:pPr>
        <w:pBdr>
          <w:bottom w:val="single" w:sz="4" w:space="1" w:color="auto"/>
        </w:pBdr>
        <w:rPr>
          <w:u w:val="single"/>
        </w:rPr>
      </w:pPr>
    </w:p>
    <w:p w:rsidR="00316AA3" w:rsidRDefault="00316AA3" w:rsidP="00316AA3">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316AA3" w:rsidTr="00316AA3">
        <w:trPr>
          <w:trHeight w:val="340"/>
          <w:jc w:val="center"/>
        </w:trPr>
        <w:tc>
          <w:tcPr>
            <w:tcW w:w="8837" w:type="dxa"/>
            <w:vAlign w:val="center"/>
          </w:tcPr>
          <w:p w:rsidR="00316AA3" w:rsidRPr="005F5049" w:rsidRDefault="00316AA3" w:rsidP="00316AA3">
            <w:r w:rsidRPr="00410837">
              <w:rPr>
                <w:position w:val="-10"/>
              </w:rPr>
              <w:object w:dxaOrig="480" w:dyaOrig="320">
                <v:shape id="_x0000_i1236" type="#_x0000_t75" style="width:24pt;height:15pt" o:ole="">
                  <v:imagedata r:id="rId332" o:title=""/>
                </v:shape>
                <o:OLEObject Type="Embed" ProgID="Equation.3" ShapeID="_x0000_i1236" DrawAspect="Content" ObjectID="_1568211947" r:id="rId398"/>
              </w:object>
            </w:r>
          </w:p>
        </w:tc>
      </w:tr>
    </w:tbl>
    <w:p w:rsidR="00316AA3" w:rsidRPr="00B0786D" w:rsidRDefault="00316AA3" w:rsidP="00316AA3"/>
    <w:p w:rsidR="00316AA3" w:rsidRPr="00410837" w:rsidRDefault="00316AA3" w:rsidP="00AA7BD2">
      <w:pPr>
        <w:pStyle w:val="ListParagraph"/>
        <w:numPr>
          <w:ilvl w:val="2"/>
          <w:numId w:val="7"/>
        </w:numPr>
      </w:pPr>
      <w:r>
        <w:t xml:space="preserve">Using this input, </w:t>
      </w:r>
      <w:r w:rsidRPr="002D2628">
        <w:rPr>
          <w:u w:val="single"/>
        </w:rPr>
        <w:t>a</w:t>
      </w:r>
      <w:r>
        <w:rPr>
          <w:u w:val="single"/>
        </w:rPr>
        <w:t xml:space="preserve">ttach a </w:t>
      </w:r>
      <w:r w:rsidRPr="00A05AB6">
        <w:rPr>
          <w:u w:val="single"/>
        </w:rPr>
        <w:t>print</w:t>
      </w:r>
      <w:r>
        <w:t xml:space="preserve"> with appropriate measurements and use it to </w:t>
      </w:r>
      <w:proofErr w:type="gramStart"/>
      <w:r>
        <w:t xml:space="preserve">calculate </w:t>
      </w:r>
      <w:proofErr w:type="gramEnd"/>
      <w:r w:rsidRPr="00F87E14">
        <w:rPr>
          <w:position w:val="-12"/>
        </w:rPr>
        <w:object w:dxaOrig="300" w:dyaOrig="360">
          <v:shape id="_x0000_i1237" type="#_x0000_t75" style="width:15pt;height:18pt" o:ole="">
            <v:imagedata r:id="rId142" o:title=""/>
          </v:shape>
          <o:OLEObject Type="Embed" ProgID="Equation.3" ShapeID="_x0000_i1237" DrawAspect="Content" ObjectID="_1568211948" r:id="rId399"/>
        </w:object>
      </w:r>
      <w:r>
        <w:t>.</w:t>
      </w:r>
    </w:p>
    <w:p w:rsidR="00316AA3" w:rsidRDefault="00316AA3" w:rsidP="00316AA3">
      <w:pPr>
        <w:rPr>
          <w:u w:val="single"/>
        </w:rPr>
      </w:pPr>
    </w:p>
    <w:p w:rsidR="00D87260" w:rsidRDefault="00D87260" w:rsidP="00316AA3"/>
    <w:p w:rsidR="00316AA3" w:rsidRPr="00876909" w:rsidRDefault="00316AA3" w:rsidP="00D87260">
      <w:pPr>
        <w:pBdr>
          <w:top w:val="single" w:sz="4" w:space="1" w:color="auto"/>
        </w:pBdr>
        <w:jc w:val="center"/>
      </w:pPr>
      <w:r>
        <w:lastRenderedPageBreak/>
        <w:t>*</w:t>
      </w:r>
      <w:r w:rsidRPr="00376F2B">
        <w:rPr>
          <w:highlight w:val="yellow"/>
        </w:rPr>
        <w:t>Print</w:t>
      </w:r>
      <w:r>
        <w:t xml:space="preserve">: for </w:t>
      </w:r>
      <w:proofErr w:type="gramStart"/>
      <w:r>
        <w:t xml:space="preserve">calculating </w:t>
      </w:r>
      <w:proofErr w:type="gramEnd"/>
      <w:r w:rsidRPr="00F87E14">
        <w:rPr>
          <w:position w:val="-12"/>
        </w:rPr>
        <w:object w:dxaOrig="300" w:dyaOrig="360">
          <v:shape id="_x0000_i1238" type="#_x0000_t75" style="width:15pt;height:18pt" o:ole="">
            <v:imagedata r:id="rId142" o:title=""/>
          </v:shape>
          <o:OLEObject Type="Embed" ProgID="Equation.3" ShapeID="_x0000_i1238" DrawAspect="Content" ObjectID="_1568211949" r:id="rId400"/>
        </w:object>
      </w:r>
      <w:r>
        <w:t>.</w:t>
      </w:r>
      <w:r w:rsidR="00D87260">
        <w:t>*</w:t>
      </w:r>
    </w:p>
    <w:p w:rsidR="00316AA3" w:rsidRPr="00882E30" w:rsidRDefault="00316AA3" w:rsidP="00316AA3"/>
    <w:p w:rsidR="00316AA3" w:rsidRDefault="00316AA3" w:rsidP="00316AA3"/>
    <w:p w:rsidR="00316AA3" w:rsidRPr="00882E30" w:rsidRDefault="00316AA3" w:rsidP="00316AA3"/>
    <w:p w:rsidR="00316AA3" w:rsidRPr="00882E30" w:rsidRDefault="00316AA3" w:rsidP="00D87260">
      <w:pPr>
        <w:pBdr>
          <w:bottom w:val="single" w:sz="4" w:space="1" w:color="auto"/>
        </w:pBdr>
      </w:pPr>
    </w:p>
    <w:p w:rsidR="00316AA3" w:rsidRPr="00882E30" w:rsidRDefault="00316AA3" w:rsidP="00316AA3"/>
    <w:p w:rsidR="00316AA3" w:rsidRPr="00882E30" w:rsidRDefault="00316AA3" w:rsidP="00AA7BD2">
      <w:pPr>
        <w:pStyle w:val="ListParagraph"/>
        <w:numPr>
          <w:ilvl w:val="2"/>
          <w:numId w:val="7"/>
        </w:numPr>
      </w:pPr>
      <w:r>
        <w:t xml:space="preserve">Calculate </w:t>
      </w:r>
      <w:bookmarkStart w:id="183" w:name="OLE_LINK92"/>
      <w:r w:rsidRPr="004B4D5E">
        <w:rPr>
          <w:position w:val="-12"/>
        </w:rPr>
        <w:object w:dxaOrig="620" w:dyaOrig="340">
          <v:shape id="_x0000_i1239" type="#_x0000_t75" style="width:30pt;height:18pt" o:ole="">
            <v:imagedata r:id="rId336" o:title=""/>
          </v:shape>
          <o:OLEObject Type="Embed" ProgID="Equation.3" ShapeID="_x0000_i1239" DrawAspect="Content" ObjectID="_1568211950" r:id="rId401"/>
        </w:object>
      </w:r>
      <w:bookmarkEnd w:id="183"/>
      <w:r>
        <w:t xml:space="preserve"> </w:t>
      </w:r>
      <w:proofErr w:type="gramStart"/>
      <w:r>
        <w:t xml:space="preserve">and </w:t>
      </w:r>
      <w:proofErr w:type="gramEnd"/>
      <w:r w:rsidRPr="00B90DB4">
        <w:rPr>
          <w:position w:val="-12"/>
        </w:rPr>
        <w:object w:dxaOrig="660" w:dyaOrig="340">
          <v:shape id="_x0000_i1240" type="#_x0000_t75" style="width:33pt;height:18pt" o:ole="">
            <v:imagedata r:id="rId169" o:title=""/>
          </v:shape>
          <o:OLEObject Type="Embed" ProgID="Equation.3" ShapeID="_x0000_i1240" DrawAspect="Content" ObjectID="_1568211951" r:id="rId402"/>
        </w:object>
      </w:r>
      <w:r>
        <w:t>. Then find the efficiency of this stage</w:t>
      </w:r>
      <w:proofErr w:type="gramStart"/>
      <w:r>
        <w:t xml:space="preserve">, </w:t>
      </w:r>
      <w:proofErr w:type="gramEnd"/>
      <w:r w:rsidRPr="00C145D4">
        <w:rPr>
          <w:position w:val="-10"/>
        </w:rPr>
        <w:object w:dxaOrig="200" w:dyaOrig="260">
          <v:shape id="_x0000_i1241" type="#_x0000_t75" style="width:10.5pt;height:12pt" o:ole="">
            <v:imagedata r:id="rId94" o:title=""/>
          </v:shape>
          <o:OLEObject Type="Embed" ProgID="Equation.3" ShapeID="_x0000_i1241" DrawAspect="Content" ObjectID="_1568211952" r:id="rId403"/>
        </w:object>
      </w:r>
      <w:r>
        <w:t>.</w:t>
      </w:r>
    </w:p>
    <w:p w:rsidR="00316AA3" w:rsidRDefault="00316AA3" w:rsidP="00316AA3">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316AA3" w:rsidTr="00316AA3">
        <w:trPr>
          <w:trHeight w:val="340"/>
          <w:jc w:val="center"/>
        </w:trPr>
        <w:tc>
          <w:tcPr>
            <w:tcW w:w="8837" w:type="dxa"/>
            <w:vAlign w:val="center"/>
          </w:tcPr>
          <w:p w:rsidR="00316AA3" w:rsidRPr="005F5049" w:rsidRDefault="00316AA3" w:rsidP="00316AA3">
            <w:r w:rsidRPr="004B4D5E">
              <w:rPr>
                <w:position w:val="-12"/>
              </w:rPr>
              <w:object w:dxaOrig="820" w:dyaOrig="340">
                <v:shape id="_x0000_i1242" type="#_x0000_t75" style="width:42pt;height:18pt" o:ole="">
                  <v:imagedata r:id="rId340" o:title=""/>
                </v:shape>
                <o:OLEObject Type="Embed" ProgID="Equation.3" ShapeID="_x0000_i1242" DrawAspect="Content" ObjectID="_1568211953" r:id="rId404"/>
              </w:object>
            </w:r>
          </w:p>
        </w:tc>
      </w:tr>
      <w:tr w:rsidR="00316AA3" w:rsidTr="00316AA3">
        <w:trPr>
          <w:trHeight w:val="340"/>
          <w:jc w:val="center"/>
        </w:trPr>
        <w:tc>
          <w:tcPr>
            <w:tcW w:w="8837" w:type="dxa"/>
            <w:vAlign w:val="center"/>
          </w:tcPr>
          <w:p w:rsidR="00316AA3" w:rsidRPr="005F5049" w:rsidRDefault="00316AA3" w:rsidP="00316AA3">
            <w:r w:rsidRPr="00B90DB4">
              <w:rPr>
                <w:position w:val="-12"/>
              </w:rPr>
              <w:object w:dxaOrig="859" w:dyaOrig="340">
                <v:shape id="_x0000_i1243" type="#_x0000_t75" style="width:43.5pt;height:18pt" o:ole="">
                  <v:imagedata r:id="rId342" o:title=""/>
                </v:shape>
                <o:OLEObject Type="Embed" ProgID="Equation.3" ShapeID="_x0000_i1243" DrawAspect="Content" ObjectID="_1568211954" r:id="rId405"/>
              </w:object>
            </w:r>
          </w:p>
        </w:tc>
      </w:tr>
      <w:tr w:rsidR="00316AA3" w:rsidTr="00316AA3">
        <w:trPr>
          <w:trHeight w:val="340"/>
          <w:jc w:val="center"/>
        </w:trPr>
        <w:tc>
          <w:tcPr>
            <w:tcW w:w="8837" w:type="dxa"/>
            <w:vAlign w:val="center"/>
          </w:tcPr>
          <w:p w:rsidR="00316AA3" w:rsidRPr="00B90DB4" w:rsidRDefault="00316AA3" w:rsidP="00316AA3">
            <w:r w:rsidRPr="00C145D4">
              <w:rPr>
                <w:position w:val="-10"/>
              </w:rPr>
              <w:object w:dxaOrig="380" w:dyaOrig="260">
                <v:shape id="_x0000_i1244" type="#_x0000_t75" style="width:20.25pt;height:12pt" o:ole="">
                  <v:imagedata r:id="rId344" o:title=""/>
                </v:shape>
                <o:OLEObject Type="Embed" ProgID="Equation.3" ShapeID="_x0000_i1244" DrawAspect="Content" ObjectID="_1568211955" r:id="rId406"/>
              </w:object>
            </w:r>
          </w:p>
        </w:tc>
      </w:tr>
    </w:tbl>
    <w:p w:rsidR="00316AA3" w:rsidRPr="00882E30" w:rsidRDefault="00316AA3" w:rsidP="00316AA3">
      <w:bookmarkStart w:id="184" w:name="OLE_LINK84"/>
    </w:p>
    <w:p w:rsidR="00316AA3" w:rsidRDefault="00316AA3" w:rsidP="00AA7BD2">
      <w:pPr>
        <w:pStyle w:val="ListParagraph"/>
        <w:numPr>
          <w:ilvl w:val="1"/>
          <w:numId w:val="7"/>
        </w:numPr>
        <w:rPr>
          <w:u w:val="single"/>
        </w:rPr>
      </w:pPr>
      <w:r w:rsidRPr="00CE42C1">
        <w:rPr>
          <w:u w:val="single"/>
        </w:rPr>
        <w:t>Transfer function</w:t>
      </w:r>
    </w:p>
    <w:p w:rsidR="00316AA3" w:rsidRPr="00CE42C1" w:rsidRDefault="00316AA3" w:rsidP="00316AA3">
      <w:pPr>
        <w:rPr>
          <w:u w:val="single"/>
        </w:rPr>
      </w:pPr>
    </w:p>
    <w:p w:rsidR="00316AA3" w:rsidRPr="00882E30" w:rsidRDefault="00316AA3" w:rsidP="00AA7BD2">
      <w:pPr>
        <w:pStyle w:val="ListParagraph"/>
        <w:numPr>
          <w:ilvl w:val="2"/>
          <w:numId w:val="7"/>
        </w:numPr>
      </w:pPr>
      <w:r>
        <w:t>For this section only, switch to XY display and correctly display the circuit’s transfer function</w:t>
      </w:r>
      <w:proofErr w:type="gramStart"/>
      <w:r>
        <w:t xml:space="preserve">, </w:t>
      </w:r>
      <w:proofErr w:type="gramEnd"/>
      <w:r w:rsidR="00902483" w:rsidRPr="009F3886">
        <w:rPr>
          <w:position w:val="-10"/>
        </w:rPr>
        <w:object w:dxaOrig="600" w:dyaOrig="320">
          <v:shape id="_x0000_i1245" type="#_x0000_t75" style="width:30pt;height:15pt" o:ole="">
            <v:imagedata r:id="rId407" o:title=""/>
          </v:shape>
          <o:OLEObject Type="Embed" ProgID="Equation.3" ShapeID="_x0000_i1245" DrawAspect="Content" ObjectID="_1568211956" r:id="rId408"/>
        </w:object>
      </w:r>
      <w:r>
        <w:t xml:space="preserve">. </w:t>
      </w:r>
      <w:r w:rsidRPr="00573EE7">
        <w:rPr>
          <w:u w:val="single"/>
        </w:rPr>
        <w:t>Attach a print</w:t>
      </w:r>
      <w:r>
        <w:t xml:space="preserve"> with appropriate cursors measurements for calculation of the slope. Use the numbers from the print to calculate it.</w:t>
      </w:r>
    </w:p>
    <w:p w:rsidR="00316AA3" w:rsidRDefault="00316AA3" w:rsidP="00316AA3">
      <w:pPr>
        <w:rPr>
          <w:u w:val="single"/>
        </w:rPr>
      </w:pPr>
    </w:p>
    <w:p w:rsidR="00D87260" w:rsidRDefault="00D87260" w:rsidP="00316AA3"/>
    <w:p w:rsidR="00316AA3" w:rsidRPr="00876909" w:rsidRDefault="00316AA3" w:rsidP="00D87260">
      <w:pPr>
        <w:pBdr>
          <w:top w:val="single" w:sz="4" w:space="1" w:color="auto"/>
        </w:pBdr>
        <w:jc w:val="center"/>
      </w:pPr>
      <w:r>
        <w:t>*</w:t>
      </w:r>
      <w:r w:rsidRPr="00376F2B">
        <w:rPr>
          <w:highlight w:val="yellow"/>
        </w:rPr>
        <w:t>Print</w:t>
      </w:r>
      <w:r>
        <w:t>: XY display with cursors</w:t>
      </w:r>
      <w:r w:rsidR="00D87260">
        <w:t>*</w:t>
      </w:r>
    </w:p>
    <w:p w:rsidR="00316AA3" w:rsidRDefault="00316AA3" w:rsidP="00316AA3"/>
    <w:p w:rsidR="00316AA3" w:rsidRDefault="00316AA3" w:rsidP="00316AA3"/>
    <w:p w:rsidR="00316AA3" w:rsidRDefault="00316AA3" w:rsidP="00316AA3"/>
    <w:p w:rsidR="00316AA3" w:rsidRDefault="00316AA3" w:rsidP="00D87260">
      <w:pPr>
        <w:pBdr>
          <w:bottom w:val="single" w:sz="4" w:space="1" w:color="auto"/>
        </w:pBdr>
      </w:pPr>
    </w:p>
    <w:p w:rsidR="00316AA3" w:rsidRDefault="00316AA3" w:rsidP="00316AA3">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316AA3" w:rsidTr="00316AA3">
        <w:trPr>
          <w:trHeight w:val="340"/>
          <w:jc w:val="center"/>
        </w:trPr>
        <w:tc>
          <w:tcPr>
            <w:tcW w:w="8837" w:type="dxa"/>
            <w:vAlign w:val="center"/>
          </w:tcPr>
          <w:bookmarkStart w:id="185" w:name="OLE_LINK93"/>
          <w:p w:rsidR="00316AA3" w:rsidRPr="005F5049" w:rsidRDefault="00D174D7" w:rsidP="00316AA3">
            <w:r w:rsidRPr="00D174D7">
              <w:rPr>
                <w:position w:val="-10"/>
              </w:rPr>
              <w:object w:dxaOrig="780" w:dyaOrig="320">
                <v:shape id="_x0000_i1246" type="#_x0000_t75" style="width:39pt;height:15pt" o:ole="">
                  <v:imagedata r:id="rId409" o:title=""/>
                </v:shape>
                <o:OLEObject Type="Embed" ProgID="Equation.3" ShapeID="_x0000_i1246" DrawAspect="Content" ObjectID="_1568211957" r:id="rId410"/>
              </w:object>
            </w:r>
            <w:bookmarkEnd w:id="185"/>
          </w:p>
        </w:tc>
      </w:tr>
      <w:bookmarkEnd w:id="184"/>
    </w:tbl>
    <w:p w:rsidR="00316AA3" w:rsidRDefault="00316AA3" w:rsidP="00316AA3"/>
    <w:p w:rsidR="00316AA3" w:rsidRDefault="00316AA3" w:rsidP="00316AA3"/>
    <w:p w:rsidR="00316AA3" w:rsidRPr="00CE42C1" w:rsidRDefault="00316AA3" w:rsidP="00AA7BD2">
      <w:pPr>
        <w:pStyle w:val="ListParagraph"/>
        <w:numPr>
          <w:ilvl w:val="1"/>
          <w:numId w:val="7"/>
        </w:numPr>
        <w:rPr>
          <w:u w:val="single"/>
        </w:rPr>
      </w:pPr>
      <w:r w:rsidRPr="00CE42C1">
        <w:rPr>
          <w:u w:val="single"/>
        </w:rPr>
        <w:t>Spectrum and THD measurement</w:t>
      </w:r>
    </w:p>
    <w:p w:rsidR="00316AA3" w:rsidRDefault="00316AA3" w:rsidP="00316AA3"/>
    <w:p w:rsidR="00316AA3" w:rsidRDefault="00316AA3" w:rsidP="00AA7BD2">
      <w:pPr>
        <w:pStyle w:val="ListParagraph"/>
        <w:numPr>
          <w:ilvl w:val="2"/>
          <w:numId w:val="7"/>
        </w:numPr>
      </w:pPr>
      <w:r>
        <w:t>Display both input and output signals, and also the output’s spectrum, showing the first 5</w:t>
      </w:r>
      <w:r w:rsidR="00B27FB1">
        <w:t>-10</w:t>
      </w:r>
      <w:r>
        <w:t xml:space="preserve"> harmonics. </w:t>
      </w:r>
      <w:r w:rsidRPr="003E3D12">
        <w:rPr>
          <w:u w:val="single"/>
        </w:rPr>
        <w:t>Attach a print</w:t>
      </w:r>
      <w:r>
        <w:t xml:space="preserve"> 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w:t>
      </w:r>
    </w:p>
    <w:p w:rsidR="00316AA3" w:rsidRDefault="00316AA3" w:rsidP="00316AA3"/>
    <w:p w:rsidR="00316AA3" w:rsidRPr="00882E30" w:rsidRDefault="007E6032" w:rsidP="00DD0795">
      <w:pPr>
        <w:pStyle w:val="Guide"/>
        <w:numPr>
          <w:ilvl w:val="0"/>
          <w:numId w:val="4"/>
        </w:numPr>
      </w:pPr>
      <w:r>
        <w:t>Always measure according to the “INFOBIT – How to measure a spectrum”! (</w:t>
      </w:r>
      <w:proofErr w:type="gramStart"/>
      <w:r>
        <w:t>see</w:t>
      </w:r>
      <w:proofErr w:type="gramEnd"/>
      <w:r>
        <w:t xml:space="preserve"> preliminary report section </w:t>
      </w:r>
      <w:r>
        <w:fldChar w:fldCharType="begin"/>
      </w:r>
      <w:r>
        <w:instrText xml:space="preserve"> REF _Ref446885559 \r \h </w:instrText>
      </w:r>
      <w:r>
        <w:fldChar w:fldCharType="separate"/>
      </w:r>
      <w:r>
        <w:rPr>
          <w:cs/>
        </w:rPr>
        <w:t>‎</w:t>
      </w:r>
      <w:r>
        <w:t>13</w:t>
      </w:r>
      <w:r>
        <w:fldChar w:fldCharType="end"/>
      </w:r>
      <w:r>
        <w:t>).</w:t>
      </w:r>
    </w:p>
    <w:p w:rsidR="00316AA3" w:rsidRPr="00876909" w:rsidRDefault="00316AA3" w:rsidP="00D87260">
      <w:pPr>
        <w:pBdr>
          <w:top w:val="single" w:sz="4" w:space="1" w:color="auto"/>
        </w:pBdr>
        <w:jc w:val="center"/>
      </w:pPr>
      <w:r>
        <w:t>*</w:t>
      </w:r>
      <w:r w:rsidRPr="00376F2B">
        <w:rPr>
          <w:highlight w:val="yellow"/>
        </w:rPr>
        <w:t>Print</w:t>
      </w:r>
      <w:r>
        <w:t>: input, output, and output’s spectrum</w:t>
      </w:r>
      <w:r w:rsidR="00D87260">
        <w:t>*</w:t>
      </w:r>
    </w:p>
    <w:p w:rsidR="00316AA3" w:rsidRDefault="00316AA3" w:rsidP="00316AA3"/>
    <w:p w:rsidR="00316AA3" w:rsidRDefault="00316AA3" w:rsidP="00316AA3">
      <w:pPr>
        <w:pStyle w:val="ListParagraph"/>
        <w:ind w:left="0"/>
      </w:pPr>
    </w:p>
    <w:p w:rsidR="00316AA3" w:rsidRDefault="00316AA3" w:rsidP="00316AA3">
      <w:pPr>
        <w:pStyle w:val="ListParagraph"/>
        <w:ind w:left="0"/>
      </w:pPr>
    </w:p>
    <w:p w:rsidR="00316AA3" w:rsidRDefault="00316AA3" w:rsidP="00D87260">
      <w:pPr>
        <w:pStyle w:val="ListParagraph"/>
        <w:pBdr>
          <w:bottom w:val="single" w:sz="4" w:space="1" w:color="auto"/>
        </w:pBdr>
        <w:ind w:left="0"/>
      </w:pPr>
    </w:p>
    <w:p w:rsidR="00316AA3" w:rsidRDefault="00316AA3" w:rsidP="00316AA3"/>
    <w:p w:rsidR="00D04849" w:rsidRDefault="00B27FB1" w:rsidP="00AA7BD2">
      <w:pPr>
        <w:pStyle w:val="ListParagraph"/>
        <w:numPr>
          <w:ilvl w:val="2"/>
          <w:numId w:val="7"/>
        </w:numPr>
      </w:pPr>
      <w:r>
        <w:t>Now use the cursors to correctly measure the harmonics of the output spectrum.</w:t>
      </w:r>
      <w:r w:rsidR="00316AA3">
        <w:t xml:space="preserve"> Fill the table below to calculate the THD. </w:t>
      </w:r>
      <w:r w:rsidR="00316AA3" w:rsidRPr="00CE42C1">
        <w:rPr>
          <w:u w:val="single"/>
        </w:rPr>
        <w:t>Attach a print</w:t>
      </w:r>
      <w:r w:rsidR="00316AA3">
        <w:t xml:space="preserve"> showing how you measure the difference between the first and second harmonics, showing the correct differences in height and in frequency.</w:t>
      </w:r>
    </w:p>
    <w:p w:rsidR="00316AA3" w:rsidRDefault="00D04849" w:rsidP="00D04849">
      <w:pPr>
        <w:pStyle w:val="ListParagraph"/>
        <w:numPr>
          <w:ilvl w:val="2"/>
          <w:numId w:val="7"/>
        </w:numPr>
      </w:pPr>
      <w:r>
        <w:t>In the Excel table below, for each column, change “m” to the harmonic you measured.</w:t>
      </w:r>
      <w:r w:rsidR="00316AA3">
        <w:t xml:space="preserve"> </w:t>
      </w:r>
    </w:p>
    <w:p w:rsidR="00316AA3" w:rsidRDefault="00316AA3" w:rsidP="00316AA3">
      <w:pPr>
        <w:rPr>
          <w:color w:val="7030A0"/>
        </w:rPr>
      </w:pPr>
    </w:p>
    <w:p w:rsidR="00D87260" w:rsidRDefault="00D87260" w:rsidP="00D87260"/>
    <w:p w:rsidR="00D87260" w:rsidRDefault="00316AA3" w:rsidP="00D87260">
      <w:pPr>
        <w:pBdr>
          <w:top w:val="single" w:sz="4" w:space="1" w:color="auto"/>
        </w:pBdr>
        <w:jc w:val="center"/>
      </w:pPr>
      <w:r>
        <w:t>*</w:t>
      </w:r>
      <w:r w:rsidRPr="00376F2B">
        <w:rPr>
          <w:highlight w:val="yellow"/>
        </w:rPr>
        <w:t>Print</w:t>
      </w:r>
      <w:r>
        <w:t>: input, output, and output’s spectrum, plus cursor measurements</w:t>
      </w:r>
      <w:r w:rsidR="00D87260">
        <w:t>*</w:t>
      </w:r>
    </w:p>
    <w:p w:rsidR="00D87260" w:rsidRDefault="00D87260" w:rsidP="00D87260"/>
    <w:p w:rsidR="00D87260" w:rsidRDefault="00D87260" w:rsidP="00D87260"/>
    <w:p w:rsidR="00D87260" w:rsidRDefault="00D87260" w:rsidP="00D87260"/>
    <w:p w:rsidR="00D87260" w:rsidRDefault="00D87260" w:rsidP="00D87260">
      <w:pPr>
        <w:pBdr>
          <w:bottom w:val="single" w:sz="4" w:space="1" w:color="auto"/>
        </w:pBdr>
      </w:pPr>
    </w:p>
    <w:p w:rsidR="00D87260" w:rsidRPr="00876909" w:rsidRDefault="00D87260" w:rsidP="00D87260"/>
    <w:p w:rsidR="00316AA3" w:rsidRDefault="00D04849" w:rsidP="00751CA7">
      <w:pPr>
        <w:pStyle w:val="ListParagraph"/>
        <w:ind w:left="0"/>
        <w:jc w:val="center"/>
      </w:pPr>
      <w:r w:rsidRPr="001304F1">
        <w:object w:dxaOrig="8188" w:dyaOrig="568">
          <v:shape id="_x0000_i1247" type="#_x0000_t75" style="width:409.5pt;height:28.5pt" o:ole="">
            <v:imagedata r:id="rId360" o:title=""/>
          </v:shape>
          <o:OLEObject Type="Embed" ProgID="Excel.Sheet.8" ShapeID="_x0000_i1247" DrawAspect="Content" ObjectID="_1568211958" r:id="rId411">
            <o:FieldCodes>\s</o:FieldCodes>
          </o:OLEObject>
        </w:object>
      </w:r>
    </w:p>
    <w:p w:rsidR="00316AA3" w:rsidRDefault="00316AA3" w:rsidP="00316AA3"/>
    <w:p w:rsidR="00695821" w:rsidRPr="00882E30" w:rsidRDefault="00695821" w:rsidP="00695821"/>
    <w:p w:rsidR="00695821" w:rsidRDefault="00695821" w:rsidP="00AA7BD2">
      <w:pPr>
        <w:pStyle w:val="ListParagraph"/>
        <w:numPr>
          <w:ilvl w:val="1"/>
          <w:numId w:val="7"/>
        </w:numPr>
        <w:rPr>
          <w:u w:val="single"/>
        </w:rPr>
      </w:pPr>
      <w:r>
        <w:rPr>
          <w:u w:val="single"/>
        </w:rPr>
        <w:t>Input resistance</w:t>
      </w:r>
    </w:p>
    <w:p w:rsidR="00695821" w:rsidRPr="00CE42C1" w:rsidRDefault="00695821" w:rsidP="00695821">
      <w:pPr>
        <w:rPr>
          <w:u w:val="single"/>
        </w:rPr>
      </w:pPr>
    </w:p>
    <w:p w:rsidR="00695821" w:rsidRDefault="00695821" w:rsidP="00AA7BD2">
      <w:pPr>
        <w:pStyle w:val="ListParagraph"/>
        <w:numPr>
          <w:ilvl w:val="2"/>
          <w:numId w:val="7"/>
        </w:numPr>
      </w:pPr>
      <w:r>
        <w:t xml:space="preserve">For this section only, you will use a </w:t>
      </w:r>
      <w:r w:rsidRPr="00695821">
        <w:rPr>
          <w:b/>
          <w:bCs/>
          <w:u w:val="single"/>
        </w:rPr>
        <w:t>compensated probe</w:t>
      </w:r>
      <w:r>
        <w:t xml:space="preserve">. Get one yourself from the drawer down the corridor, or ask the lab instructor for one. Measure the </w:t>
      </w:r>
      <w:proofErr w:type="gramStart"/>
      <w:r w:rsidRPr="00695821">
        <w:rPr>
          <w:i/>
          <w:iCs/>
        </w:rPr>
        <w:t>circuit’s</w:t>
      </w:r>
      <w:proofErr w:type="gramEnd"/>
      <w:r>
        <w:t xml:space="preserve"> input</w:t>
      </w:r>
      <w:r w:rsidR="007F50E1">
        <w:t xml:space="preserve"> (</w:t>
      </w:r>
      <w:r w:rsidR="00D842D5">
        <w:t xml:space="preserve">i.e. the waveform generator, </w:t>
      </w:r>
      <w:r w:rsidR="007F50E1">
        <w:t>“vg”</w:t>
      </w:r>
      <w:r w:rsidR="00D34D62">
        <w:t>, at TP29</w:t>
      </w:r>
      <w:r w:rsidR="007F50E1">
        <w:t>)</w:t>
      </w:r>
      <w:r>
        <w:t xml:space="preserve"> in CH1 as usual, and use the compensated probe on CH2 to measure the </w:t>
      </w:r>
      <w:bookmarkStart w:id="186" w:name="OLE_LINK88"/>
      <w:bookmarkStart w:id="187" w:name="OLE_LINK89"/>
      <w:r w:rsidRPr="00695821">
        <w:rPr>
          <w:i/>
          <w:iCs/>
        </w:rPr>
        <w:t>output stage’s</w:t>
      </w:r>
      <w:bookmarkEnd w:id="186"/>
      <w:bookmarkEnd w:id="187"/>
      <w:r>
        <w:t xml:space="preserve"> input</w:t>
      </w:r>
      <w:r w:rsidR="007F50E1">
        <w:t xml:space="preserve"> (“vin”)</w:t>
      </w:r>
      <w:r>
        <w:t xml:space="preserve"> (use the TP connected to the bases of the transistors).</w:t>
      </w:r>
    </w:p>
    <w:p w:rsidR="00695821" w:rsidRDefault="00695821" w:rsidP="00695821">
      <w:pPr>
        <w:pStyle w:val="Guide"/>
      </w:pPr>
      <w:r>
        <w:t>Observe the following images to understand how to connect the compensated probe instead of a BNC-BNC cable:</w:t>
      </w:r>
    </w:p>
    <w:p w:rsidR="007F50E1" w:rsidRDefault="007F50E1" w:rsidP="007F50E1">
      <w:pPr>
        <w:pStyle w:val="Guide"/>
        <w:numPr>
          <w:ilvl w:val="0"/>
          <w:numId w:val="0"/>
        </w:numPr>
      </w:pPr>
    </w:p>
    <w:p w:rsidR="007F50E1" w:rsidRDefault="00BB3956" w:rsidP="007F50E1">
      <w:pPr>
        <w:pStyle w:val="ListParagraph"/>
        <w:ind w:left="0"/>
        <w:jc w:val="center"/>
      </w:pPr>
      <w:r>
        <w:rPr>
          <w:noProof/>
        </w:rPr>
        <w:drawing>
          <wp:inline distT="0" distB="0" distL="0" distR="0">
            <wp:extent cx="1351280" cy="1799590"/>
            <wp:effectExtent l="19050" t="0" r="1270" b="0"/>
            <wp:docPr id="231" name="Picture 308" descr="P_20160403_17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P_20160403_170203"/>
                    <pic:cNvPicPr>
                      <a:picLocks noChangeAspect="1" noChangeArrowheads="1"/>
                    </pic:cNvPicPr>
                  </pic:nvPicPr>
                  <pic:blipFill>
                    <a:blip r:embed="rId412" cstate="print"/>
                    <a:srcRect/>
                    <a:stretch>
                      <a:fillRect/>
                    </a:stretch>
                  </pic:blipFill>
                  <pic:spPr bwMode="auto">
                    <a:xfrm>
                      <a:off x="0" y="0"/>
                      <a:ext cx="1351280" cy="1799590"/>
                    </a:xfrm>
                    <a:prstGeom prst="rect">
                      <a:avLst/>
                    </a:prstGeom>
                    <a:noFill/>
                    <a:ln w="9525">
                      <a:noFill/>
                      <a:miter lim="800000"/>
                      <a:headEnd/>
                      <a:tailEnd/>
                    </a:ln>
                  </pic:spPr>
                </pic:pic>
              </a:graphicData>
            </a:graphic>
          </wp:inline>
        </w:drawing>
      </w:r>
      <w:r w:rsidR="007E4FAA">
        <w:rPr>
          <w:noProof/>
        </w:rPr>
        <w:t xml:space="preserve"> </w:t>
      </w:r>
      <w:r>
        <w:rPr>
          <w:noProof/>
        </w:rPr>
        <w:drawing>
          <wp:inline distT="0" distB="0" distL="0" distR="0">
            <wp:extent cx="1351280" cy="1799590"/>
            <wp:effectExtent l="19050" t="0" r="1270" b="0"/>
            <wp:docPr id="232" name="Picture 309" descr="P_20160403_170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P_20160403_170140"/>
                    <pic:cNvPicPr>
                      <a:picLocks noChangeAspect="1" noChangeArrowheads="1"/>
                    </pic:cNvPicPr>
                  </pic:nvPicPr>
                  <pic:blipFill>
                    <a:blip r:embed="rId413" cstate="print"/>
                    <a:srcRect/>
                    <a:stretch>
                      <a:fillRect/>
                    </a:stretch>
                  </pic:blipFill>
                  <pic:spPr bwMode="auto">
                    <a:xfrm>
                      <a:off x="0" y="0"/>
                      <a:ext cx="1351280" cy="1799590"/>
                    </a:xfrm>
                    <a:prstGeom prst="rect">
                      <a:avLst/>
                    </a:prstGeom>
                    <a:noFill/>
                    <a:ln w="9525">
                      <a:noFill/>
                      <a:miter lim="800000"/>
                      <a:headEnd/>
                      <a:tailEnd/>
                    </a:ln>
                  </pic:spPr>
                </pic:pic>
              </a:graphicData>
            </a:graphic>
          </wp:inline>
        </w:drawing>
      </w:r>
    </w:p>
    <w:p w:rsidR="007F50E1" w:rsidRDefault="007F50E1" w:rsidP="007F50E1">
      <w:pPr>
        <w:pStyle w:val="Caption"/>
      </w:pPr>
      <w:r>
        <w:t xml:space="preserve">Figure </w:t>
      </w:r>
      <w:r w:rsidR="00FB2E56">
        <w:fldChar w:fldCharType="begin"/>
      </w:r>
      <w:r w:rsidR="00715AC4">
        <w:instrText xml:space="preserve"> SEQ Figure \* ARABIC </w:instrText>
      </w:r>
      <w:r w:rsidR="00FB2E56">
        <w:fldChar w:fldCharType="separate"/>
      </w:r>
      <w:r w:rsidR="00295CC9">
        <w:rPr>
          <w:noProof/>
        </w:rPr>
        <w:t>19</w:t>
      </w:r>
      <w:r w:rsidR="00FB2E56">
        <w:rPr>
          <w:noProof/>
        </w:rPr>
        <w:fldChar w:fldCharType="end"/>
      </w:r>
    </w:p>
    <w:p w:rsidR="00695821" w:rsidRDefault="00695821" w:rsidP="007E6032">
      <w:pPr>
        <w:pStyle w:val="Guide"/>
        <w:spacing w:before="0" w:after="0"/>
      </w:pPr>
      <w:r>
        <w:t xml:space="preserve">On the scope </w:t>
      </w:r>
      <w:r w:rsidR="007F50E1">
        <w:t>press</w:t>
      </w:r>
      <w:r>
        <w:t xml:space="preserve"> “2” for CH2</w:t>
      </w:r>
      <w:r w:rsidR="007F50E1">
        <w:t xml:space="preserve"> and</w:t>
      </w:r>
      <w:r>
        <w:t xml:space="preserve"> on-screen under “probe” set the attenuation to 10:1.</w:t>
      </w:r>
    </w:p>
    <w:p w:rsidR="00695821" w:rsidRDefault="00695821" w:rsidP="007E6032">
      <w:pPr>
        <w:pStyle w:val="Guide"/>
        <w:spacing w:before="0" w:after="0"/>
      </w:pPr>
      <w:r>
        <w:t>Now, measure as usual.</w:t>
      </w:r>
    </w:p>
    <w:p w:rsidR="00695821" w:rsidRDefault="00695821" w:rsidP="00695821">
      <w:pPr>
        <w:pStyle w:val="ListParagraph"/>
        <w:ind w:left="284"/>
      </w:pPr>
      <w:bookmarkStart w:id="188" w:name="OLE_LINK85"/>
    </w:p>
    <w:p w:rsidR="007F50E1" w:rsidRDefault="007F50E1" w:rsidP="00AA7BD2">
      <w:pPr>
        <w:pStyle w:val="ListParagraph"/>
        <w:numPr>
          <w:ilvl w:val="2"/>
          <w:numId w:val="7"/>
        </w:numPr>
      </w:pPr>
      <w:r w:rsidRPr="005D47A0">
        <w:rPr>
          <w:u w:val="single"/>
        </w:rPr>
        <w:t>Attach a print</w:t>
      </w:r>
      <w:r w:rsidR="00D929D0">
        <w:t xml:space="preserve"> with </w:t>
      </w:r>
      <w:proofErr w:type="spellStart"/>
      <w:r w:rsidR="00D929D0">
        <w:t>Vpp</w:t>
      </w:r>
      <w:proofErr w:type="spellEnd"/>
      <w:r w:rsidR="00D929D0">
        <w:t xml:space="preserve">, RMS, and frequency of CH1, and </w:t>
      </w:r>
      <w:r>
        <w:t xml:space="preserve">RMS </w:t>
      </w:r>
      <w:r w:rsidR="00D929D0">
        <w:t>of CH2</w:t>
      </w:r>
      <w:r>
        <w:t xml:space="preserve"> (total of 4 measurements). Then, use these measurements to calculate the input resistance</w:t>
      </w:r>
      <w:proofErr w:type="gramStart"/>
      <w:r>
        <w:t>,</w:t>
      </w:r>
      <w:r w:rsidR="00685BCC" w:rsidRPr="00685BCC">
        <w:t xml:space="preserve"> </w:t>
      </w:r>
      <w:bookmarkStart w:id="189" w:name="OLE_LINK101"/>
      <w:bookmarkStart w:id="190" w:name="OLE_LINK103"/>
      <w:proofErr w:type="gramEnd"/>
      <w:r w:rsidR="0093715F" w:rsidRPr="00685BCC">
        <w:rPr>
          <w:position w:val="-12"/>
        </w:rPr>
        <w:object w:dxaOrig="340" w:dyaOrig="360">
          <v:shape id="_x0000_i1248" type="#_x0000_t75" style="width:18pt;height:18pt" o:ole="">
            <v:imagedata r:id="rId414" o:title=""/>
          </v:shape>
          <o:OLEObject Type="Embed" ProgID="Equation.3" ShapeID="_x0000_i1248" DrawAspect="Content" ObjectID="_1568211959" r:id="rId415"/>
        </w:object>
      </w:r>
      <w:bookmarkEnd w:id="189"/>
      <w:bookmarkEnd w:id="190"/>
      <w:r>
        <w:t>.</w:t>
      </w:r>
    </w:p>
    <w:p w:rsidR="00695821" w:rsidRDefault="00695821" w:rsidP="00695821">
      <w:pPr>
        <w:rPr>
          <w:u w:val="single"/>
        </w:rPr>
      </w:pPr>
    </w:p>
    <w:bookmarkEnd w:id="188"/>
    <w:p w:rsidR="00D87260" w:rsidRDefault="00D87260" w:rsidP="007F50E1"/>
    <w:p w:rsidR="00695821" w:rsidRPr="00876909" w:rsidRDefault="00695821" w:rsidP="00D87260">
      <w:pPr>
        <w:pBdr>
          <w:top w:val="single" w:sz="4" w:space="1" w:color="auto"/>
        </w:pBdr>
        <w:jc w:val="center"/>
      </w:pPr>
      <w:r>
        <w:t>*</w:t>
      </w:r>
      <w:r w:rsidRPr="00376F2B">
        <w:rPr>
          <w:highlight w:val="yellow"/>
        </w:rPr>
        <w:t>Print</w:t>
      </w:r>
      <w:r>
        <w:t xml:space="preserve">: </w:t>
      </w:r>
      <w:r w:rsidR="007F50E1">
        <w:t xml:space="preserve">vg and </w:t>
      </w:r>
      <w:proofErr w:type="gramStart"/>
      <w:r w:rsidR="007F50E1">
        <w:t>vin</w:t>
      </w:r>
      <w:proofErr w:type="gramEnd"/>
      <w:r w:rsidR="00D87260">
        <w:t>*</w:t>
      </w:r>
    </w:p>
    <w:p w:rsidR="00695821" w:rsidRDefault="00695821" w:rsidP="00695821"/>
    <w:p w:rsidR="00695821" w:rsidRDefault="00695821" w:rsidP="00695821"/>
    <w:p w:rsidR="00695821" w:rsidRDefault="00695821" w:rsidP="00695821"/>
    <w:p w:rsidR="00695821" w:rsidRDefault="00695821" w:rsidP="00D87260">
      <w:pPr>
        <w:pBdr>
          <w:bottom w:val="single" w:sz="4" w:space="1" w:color="auto"/>
        </w:pBdr>
      </w:pPr>
    </w:p>
    <w:p w:rsidR="00695821" w:rsidRDefault="00695821" w:rsidP="00695821">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695821" w:rsidTr="00845390">
        <w:trPr>
          <w:trHeight w:val="340"/>
          <w:jc w:val="center"/>
        </w:trPr>
        <w:tc>
          <w:tcPr>
            <w:tcW w:w="8837" w:type="dxa"/>
            <w:vAlign w:val="center"/>
          </w:tcPr>
          <w:p w:rsidR="00695821" w:rsidRPr="005F5049" w:rsidRDefault="0093715F" w:rsidP="00845390">
            <w:r w:rsidRPr="00685BCC">
              <w:rPr>
                <w:position w:val="-12"/>
              </w:rPr>
              <w:object w:dxaOrig="560" w:dyaOrig="360">
                <v:shape id="_x0000_i1249" type="#_x0000_t75" style="width:27.75pt;height:18pt" o:ole="">
                  <v:imagedata r:id="rId416" o:title=""/>
                </v:shape>
                <o:OLEObject Type="Embed" ProgID="Equation.3" ShapeID="_x0000_i1249" DrawAspect="Content" ObjectID="_1568211960" r:id="rId417"/>
              </w:object>
            </w:r>
          </w:p>
        </w:tc>
      </w:tr>
    </w:tbl>
    <w:p w:rsidR="00695821" w:rsidRDefault="00695821" w:rsidP="00695821">
      <w:pPr>
        <w:pStyle w:val="ListParagraph"/>
        <w:ind w:left="284"/>
      </w:pPr>
    </w:p>
    <w:p w:rsidR="00695821" w:rsidRDefault="00695821" w:rsidP="00AA7BD2">
      <w:pPr>
        <w:pStyle w:val="ListParagraph"/>
        <w:numPr>
          <w:ilvl w:val="2"/>
          <w:numId w:val="7"/>
        </w:numPr>
      </w:pPr>
      <w:r>
        <w:t>Disconnect the compensated probe and return it to the drawer down the corridor. Make sure you reset CH2’s “probe attenuation” to 1:1 before you continue.</w:t>
      </w:r>
    </w:p>
    <w:p w:rsidR="00695821" w:rsidRPr="00882E30" w:rsidRDefault="00695821" w:rsidP="00695821">
      <w:pPr>
        <w:pStyle w:val="Guide"/>
      </w:pPr>
      <w:r>
        <w:lastRenderedPageBreak/>
        <w:t>That was a short encounter, but don’t worry! You will learn much more about the compensated probe in the next experiment.</w:t>
      </w:r>
    </w:p>
    <w:p w:rsidR="00695821" w:rsidRDefault="00695821" w:rsidP="00316AA3"/>
    <w:p w:rsidR="00316AA3" w:rsidRPr="00882E30" w:rsidRDefault="00316AA3" w:rsidP="00316AA3"/>
    <w:p w:rsidR="004339D1" w:rsidRDefault="00316AA3" w:rsidP="00AA7BD2">
      <w:pPr>
        <w:pStyle w:val="ListParagraph"/>
        <w:numPr>
          <w:ilvl w:val="1"/>
          <w:numId w:val="7"/>
        </w:numPr>
        <w:rPr>
          <w:u w:val="single"/>
        </w:rPr>
      </w:pPr>
      <w:r w:rsidRPr="004339D1">
        <w:rPr>
          <w:u w:val="single"/>
        </w:rPr>
        <w:t>Recap</w:t>
      </w:r>
    </w:p>
    <w:p w:rsidR="004339D1" w:rsidRDefault="004339D1" w:rsidP="004339D1">
      <w:pPr>
        <w:pStyle w:val="ListParagraph"/>
        <w:ind w:left="624"/>
        <w:rPr>
          <w:u w:val="single"/>
        </w:rPr>
      </w:pPr>
    </w:p>
    <w:p w:rsidR="00316AA3" w:rsidRPr="004339D1" w:rsidRDefault="00316AA3" w:rsidP="004339D1">
      <w:pPr>
        <w:pStyle w:val="ListParagraph"/>
        <w:ind w:left="624"/>
        <w:rPr>
          <w:u w:val="single"/>
        </w:rPr>
      </w:pPr>
      <w:r>
        <w:rPr>
          <w:rFonts w:hint="cs"/>
        </w:rPr>
        <w:t>R</w:t>
      </w:r>
      <w:r>
        <w:t>eview your measurements here and those of the previous circuit, section</w:t>
      </w:r>
      <w:r w:rsidR="0087235C">
        <w:t xml:space="preserve"> </w:t>
      </w:r>
      <w:r w:rsidR="00FB2E56">
        <w:fldChar w:fldCharType="begin"/>
      </w:r>
      <w:r w:rsidR="0087235C">
        <w:instrText xml:space="preserve"> REF _Ref446602024 \r \h </w:instrText>
      </w:r>
      <w:r w:rsidR="00FB2E56">
        <w:fldChar w:fldCharType="separate"/>
      </w:r>
      <w:r w:rsidR="00295CC9">
        <w:rPr>
          <w:cs/>
        </w:rPr>
        <w:t>‎</w:t>
      </w:r>
      <w:r w:rsidR="00295CC9">
        <w:t>3</w:t>
      </w:r>
      <w:r w:rsidR="00FB2E56">
        <w:fldChar w:fldCharType="end"/>
      </w:r>
      <w:r>
        <w:t>, and your preliminary report. What are the advantages of the current circuit over the previous one? (</w:t>
      </w:r>
      <w:proofErr w:type="gramStart"/>
      <w:r>
        <w:t>up</w:t>
      </w:r>
      <w:proofErr w:type="gramEnd"/>
      <w:r>
        <w:t xml:space="preserve"> to 5 lines for this answer)</w:t>
      </w:r>
    </w:p>
    <w:p w:rsidR="00316AA3" w:rsidRDefault="00316AA3" w:rsidP="00316AA3">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316AA3" w:rsidTr="00316AA3">
        <w:trPr>
          <w:trHeight w:val="340"/>
          <w:jc w:val="center"/>
        </w:trPr>
        <w:tc>
          <w:tcPr>
            <w:tcW w:w="8837" w:type="dxa"/>
            <w:vAlign w:val="center"/>
          </w:tcPr>
          <w:p w:rsidR="00316AA3" w:rsidRPr="005F5049" w:rsidRDefault="00316AA3" w:rsidP="00316AA3"/>
        </w:tc>
      </w:tr>
      <w:tr w:rsidR="00316AA3" w:rsidTr="00316AA3">
        <w:trPr>
          <w:trHeight w:val="340"/>
          <w:jc w:val="center"/>
        </w:trPr>
        <w:tc>
          <w:tcPr>
            <w:tcW w:w="8837" w:type="dxa"/>
            <w:vAlign w:val="center"/>
          </w:tcPr>
          <w:p w:rsidR="00316AA3" w:rsidRPr="005F5049" w:rsidRDefault="00316AA3" w:rsidP="00316AA3"/>
        </w:tc>
      </w:tr>
      <w:tr w:rsidR="00316AA3" w:rsidTr="00316AA3">
        <w:trPr>
          <w:trHeight w:val="340"/>
          <w:jc w:val="center"/>
        </w:trPr>
        <w:tc>
          <w:tcPr>
            <w:tcW w:w="8837" w:type="dxa"/>
            <w:vAlign w:val="center"/>
          </w:tcPr>
          <w:p w:rsidR="00316AA3" w:rsidRPr="00B90DB4" w:rsidRDefault="00316AA3" w:rsidP="00316AA3"/>
        </w:tc>
      </w:tr>
      <w:tr w:rsidR="00316AA3" w:rsidTr="00316AA3">
        <w:trPr>
          <w:trHeight w:val="340"/>
          <w:jc w:val="center"/>
        </w:trPr>
        <w:tc>
          <w:tcPr>
            <w:tcW w:w="8837" w:type="dxa"/>
            <w:vAlign w:val="center"/>
          </w:tcPr>
          <w:p w:rsidR="00316AA3" w:rsidRPr="00B90DB4" w:rsidRDefault="00316AA3" w:rsidP="00316AA3"/>
        </w:tc>
      </w:tr>
      <w:tr w:rsidR="00316AA3" w:rsidTr="00316AA3">
        <w:trPr>
          <w:trHeight w:val="340"/>
          <w:jc w:val="center"/>
        </w:trPr>
        <w:tc>
          <w:tcPr>
            <w:tcW w:w="8837" w:type="dxa"/>
            <w:vAlign w:val="center"/>
          </w:tcPr>
          <w:p w:rsidR="00316AA3" w:rsidRPr="00B90DB4" w:rsidRDefault="00316AA3" w:rsidP="00316AA3"/>
        </w:tc>
      </w:tr>
    </w:tbl>
    <w:p w:rsidR="00316AA3" w:rsidRDefault="00316AA3" w:rsidP="00316AA3">
      <w:pPr>
        <w:rPr>
          <w:u w:val="single"/>
        </w:rPr>
      </w:pPr>
    </w:p>
    <w:bookmarkEnd w:id="174"/>
    <w:bookmarkEnd w:id="175"/>
    <w:bookmarkEnd w:id="176"/>
    <w:p w:rsidR="009E6FCF" w:rsidRDefault="009E6FCF" w:rsidP="00C22842"/>
    <w:p w:rsidR="009E6FCF" w:rsidRDefault="009E6FCF" w:rsidP="00C22842"/>
    <w:p w:rsidR="00C22842" w:rsidRPr="00C22842" w:rsidRDefault="00C22842" w:rsidP="00C22842">
      <w:pPr>
        <w:rPr>
          <w:u w:val="single"/>
        </w:rPr>
      </w:pPr>
    </w:p>
    <w:p w:rsidR="00B94703" w:rsidRDefault="00B94703" w:rsidP="00AA7BD2">
      <w:pPr>
        <w:pStyle w:val="ListParagraph"/>
        <w:numPr>
          <w:ilvl w:val="0"/>
          <w:numId w:val="7"/>
        </w:numPr>
        <w:rPr>
          <w:u w:val="single"/>
        </w:rPr>
      </w:pPr>
      <w:bookmarkStart w:id="191" w:name="_Ref446602044"/>
      <w:r w:rsidRPr="00B94703">
        <w:rPr>
          <w:u w:val="single"/>
        </w:rPr>
        <w:t>Output stage with feedback</w:t>
      </w:r>
      <w:bookmarkEnd w:id="191"/>
    </w:p>
    <w:p w:rsidR="00C22842" w:rsidRDefault="00C22842" w:rsidP="009E6FCF">
      <w:pPr>
        <w:pStyle w:val="Guideexp"/>
      </w:pPr>
      <w:r w:rsidRPr="00E17326">
        <w:t>Refer to the preliminary report, section</w:t>
      </w:r>
      <w:r>
        <w:t xml:space="preserve"> </w:t>
      </w:r>
      <w:r w:rsidR="00FB2E56">
        <w:fldChar w:fldCharType="begin"/>
      </w:r>
      <w:r>
        <w:instrText xml:space="preserve"> REF _Ref444986499 \r \h </w:instrText>
      </w:r>
      <w:r w:rsidR="00FB2E56">
        <w:fldChar w:fldCharType="separate"/>
      </w:r>
      <w:r w:rsidR="00295CC9">
        <w:rPr>
          <w:cs/>
        </w:rPr>
        <w:t>‎</w:t>
      </w:r>
      <w:r w:rsidR="00295CC9">
        <w:t>10</w:t>
      </w:r>
      <w:r w:rsidR="00FB2E56">
        <w:fldChar w:fldCharType="end"/>
      </w:r>
      <w:r>
        <w:t>.</w:t>
      </w:r>
    </w:p>
    <w:p w:rsidR="00FA6325" w:rsidRDefault="00FA6325" w:rsidP="00FA6325"/>
    <w:p w:rsidR="00FA6325" w:rsidRPr="009E0AFD" w:rsidRDefault="00FA6325" w:rsidP="00AA7BD2">
      <w:pPr>
        <w:numPr>
          <w:ilvl w:val="1"/>
          <w:numId w:val="7"/>
        </w:numPr>
      </w:pPr>
      <w:bookmarkStart w:id="192" w:name="_Ref482294160"/>
      <w:r w:rsidRPr="009E0AFD">
        <w:t xml:space="preserve">Disconnect the previous circuit. </w:t>
      </w:r>
      <w:r w:rsidR="00845390">
        <w:t xml:space="preserve">Attach the same load resistor </w:t>
      </w:r>
      <w:r w:rsidR="00845390" w:rsidRPr="00845390">
        <w:rPr>
          <w:b/>
          <w:bCs/>
          <w:u w:val="single"/>
        </w:rPr>
        <w:t xml:space="preserve">as in the circuit from section </w:t>
      </w:r>
      <w:r w:rsidR="00FB2E56">
        <w:rPr>
          <w:b/>
          <w:bCs/>
          <w:u w:val="single"/>
        </w:rPr>
        <w:fldChar w:fldCharType="begin"/>
      </w:r>
      <w:r w:rsidR="00845390">
        <w:rPr>
          <w:b/>
          <w:bCs/>
          <w:u w:val="single"/>
        </w:rPr>
        <w:instrText xml:space="preserve"> REF _Ref446601991 \r \h </w:instrText>
      </w:r>
      <w:r w:rsidR="00FB2E56">
        <w:rPr>
          <w:b/>
          <w:bCs/>
          <w:u w:val="single"/>
        </w:rPr>
      </w:r>
      <w:r w:rsidR="00FB2E56">
        <w:rPr>
          <w:b/>
          <w:bCs/>
          <w:u w:val="single"/>
        </w:rPr>
        <w:fldChar w:fldCharType="separate"/>
      </w:r>
      <w:r w:rsidR="00295CC9">
        <w:rPr>
          <w:b/>
          <w:bCs/>
          <w:u w:val="single"/>
          <w:cs/>
        </w:rPr>
        <w:t>‎</w:t>
      </w:r>
      <w:r w:rsidR="00295CC9">
        <w:rPr>
          <w:b/>
          <w:bCs/>
          <w:u w:val="single"/>
        </w:rPr>
        <w:t>2</w:t>
      </w:r>
      <w:r w:rsidR="00FB2E56">
        <w:rPr>
          <w:b/>
          <w:bCs/>
          <w:u w:val="single"/>
        </w:rPr>
        <w:fldChar w:fldCharType="end"/>
      </w:r>
      <w:r w:rsidR="00845390">
        <w:t xml:space="preserve">. </w:t>
      </w:r>
      <w:r>
        <w:t>Which resistor did you connect here?</w:t>
      </w:r>
      <w:bookmarkEnd w:id="192"/>
    </w:p>
    <w:p w:rsidR="00FA6325" w:rsidRDefault="00FA6325" w:rsidP="00FA6325">
      <w:pPr>
        <w:pStyle w:val="ListParagraph"/>
        <w:ind w:left="357"/>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FA6325" w:rsidTr="00845390">
        <w:trPr>
          <w:trHeight w:val="340"/>
          <w:jc w:val="center"/>
        </w:trPr>
        <w:tc>
          <w:tcPr>
            <w:tcW w:w="8837" w:type="dxa"/>
            <w:vAlign w:val="center"/>
          </w:tcPr>
          <w:p w:rsidR="00FA6325" w:rsidRPr="005F5049" w:rsidRDefault="00FA6325" w:rsidP="00845390"/>
        </w:tc>
      </w:tr>
    </w:tbl>
    <w:p w:rsidR="00FA6325" w:rsidRDefault="00FA6325" w:rsidP="00FA6325"/>
    <w:p w:rsidR="00FA6325" w:rsidRPr="009E0AFD" w:rsidRDefault="00FA6325" w:rsidP="00FA6325"/>
    <w:p w:rsidR="007B36A9" w:rsidRPr="00410837" w:rsidRDefault="00DA1BFB" w:rsidP="00AA7BD2">
      <w:pPr>
        <w:pStyle w:val="ListParagraph"/>
        <w:numPr>
          <w:ilvl w:val="1"/>
          <w:numId w:val="7"/>
        </w:numPr>
      </w:pPr>
      <w:r>
        <w:t xml:space="preserve">Connect an input signal: sine/1kHz, and choose its amplitude such that the </w:t>
      </w:r>
      <w:r w:rsidRPr="009E0AFD">
        <w:rPr>
          <w:b/>
          <w:bCs/>
        </w:rPr>
        <w:t>output</w:t>
      </w:r>
      <w:r>
        <w:t xml:space="preserve"> of the circuit measures </w:t>
      </w:r>
      <w:r w:rsidRPr="009E0AFD">
        <w:rPr>
          <w:b/>
          <w:bCs/>
        </w:rPr>
        <w:t>8Vpp</w:t>
      </w:r>
      <w:r>
        <w:t xml:space="preserve">. </w:t>
      </w:r>
      <w:r w:rsidR="00FA6325">
        <w:t>Make sure the currents drawn from the power supplies are within the safety limit. What is the equivalent load resistor seen by this output stage?</w:t>
      </w:r>
      <w:r w:rsidR="007B36A9">
        <w:t xml:space="preserve"> What is the input voltage </w:t>
      </w:r>
      <w:r w:rsidR="003B2769">
        <w:t>you are using</w:t>
      </w:r>
      <w:r w:rsidR="007B36A9">
        <w:t>?</w:t>
      </w:r>
    </w:p>
    <w:p w:rsidR="007B36A9" w:rsidRDefault="007B36A9" w:rsidP="007B36A9">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7B36A9" w:rsidTr="00B02B12">
        <w:trPr>
          <w:trHeight w:val="340"/>
          <w:jc w:val="center"/>
        </w:trPr>
        <w:tc>
          <w:tcPr>
            <w:tcW w:w="8837" w:type="dxa"/>
            <w:vAlign w:val="center"/>
          </w:tcPr>
          <w:p w:rsidR="007B36A9" w:rsidRPr="005F5049" w:rsidRDefault="007B36A9" w:rsidP="00B02B12">
            <w:r w:rsidRPr="00410837">
              <w:rPr>
                <w:position w:val="-10"/>
              </w:rPr>
              <w:object w:dxaOrig="499" w:dyaOrig="320">
                <v:shape id="_x0000_i1250" type="#_x0000_t75" style="width:25.5pt;height:15pt" o:ole="">
                  <v:imagedata r:id="rId296" o:title=""/>
                </v:shape>
                <o:OLEObject Type="Embed" ProgID="Equation.3" ShapeID="_x0000_i1250" DrawAspect="Content" ObjectID="_1568211961" r:id="rId418"/>
              </w:object>
            </w:r>
          </w:p>
        </w:tc>
      </w:tr>
      <w:tr w:rsidR="007B36A9" w:rsidTr="00B02B12">
        <w:trPr>
          <w:trHeight w:val="340"/>
          <w:jc w:val="center"/>
        </w:trPr>
        <w:tc>
          <w:tcPr>
            <w:tcW w:w="8837" w:type="dxa"/>
            <w:vAlign w:val="center"/>
          </w:tcPr>
          <w:p w:rsidR="007B36A9" w:rsidRPr="00410837" w:rsidRDefault="00902483" w:rsidP="00B02B12">
            <w:r w:rsidRPr="00902483">
              <w:rPr>
                <w:position w:val="-10"/>
              </w:rPr>
              <w:object w:dxaOrig="440" w:dyaOrig="320">
                <v:shape id="_x0000_i1251" type="#_x0000_t75" style="width:22.5pt;height:16.5pt" o:ole="">
                  <v:imagedata r:id="rId419" o:title=""/>
                </v:shape>
                <o:OLEObject Type="Embed" ProgID="Equation.3" ShapeID="_x0000_i1251" DrawAspect="Content" ObjectID="_1568211962" r:id="rId420"/>
              </w:object>
            </w:r>
          </w:p>
        </w:tc>
      </w:tr>
    </w:tbl>
    <w:p w:rsidR="00B8656A" w:rsidRDefault="00B8656A" w:rsidP="00B8656A">
      <w:pPr>
        <w:rPr>
          <w:b/>
          <w:bCs/>
        </w:rPr>
      </w:pPr>
    </w:p>
    <w:p w:rsidR="00B8656A" w:rsidRDefault="00B8656A" w:rsidP="00B8656A">
      <w:pPr>
        <w:rPr>
          <w:b/>
          <w:bCs/>
        </w:rPr>
      </w:pPr>
    </w:p>
    <w:p w:rsidR="00B8656A" w:rsidRDefault="00B8656A" w:rsidP="00AA7BD2">
      <w:pPr>
        <w:pStyle w:val="ListParagraph"/>
        <w:numPr>
          <w:ilvl w:val="1"/>
          <w:numId w:val="7"/>
        </w:numPr>
      </w:pPr>
      <w:r w:rsidRPr="005D47A0">
        <w:rPr>
          <w:u w:val="single"/>
        </w:rPr>
        <w:t>Attach a print</w:t>
      </w:r>
      <w:r>
        <w:t xml:space="preserve"> 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 </w:t>
      </w:r>
    </w:p>
    <w:p w:rsidR="00B8656A" w:rsidRDefault="00B8656A" w:rsidP="00B8656A"/>
    <w:p w:rsidR="00D87260" w:rsidRDefault="00D87260" w:rsidP="00B8656A"/>
    <w:p w:rsidR="00B8656A" w:rsidRPr="00876909" w:rsidRDefault="00B8656A" w:rsidP="00D87260">
      <w:pPr>
        <w:pBdr>
          <w:top w:val="single" w:sz="4" w:space="1" w:color="auto"/>
        </w:pBdr>
        <w:jc w:val="center"/>
      </w:pPr>
      <w:r>
        <w:t>*</w:t>
      </w:r>
      <w:r w:rsidRPr="00376F2B">
        <w:rPr>
          <w:highlight w:val="yellow"/>
        </w:rPr>
        <w:t>Print</w:t>
      </w:r>
      <w:r>
        <w:t>: input and output</w:t>
      </w:r>
      <w:r w:rsidR="00D87260">
        <w:t>*</w:t>
      </w:r>
    </w:p>
    <w:p w:rsidR="00B8656A" w:rsidRDefault="00B8656A" w:rsidP="00B8656A">
      <w:pPr>
        <w:rPr>
          <w:u w:val="single"/>
        </w:rPr>
      </w:pPr>
    </w:p>
    <w:p w:rsidR="00B8656A" w:rsidRDefault="00B8656A" w:rsidP="00FA6325"/>
    <w:p w:rsidR="008C666A" w:rsidRDefault="008C666A" w:rsidP="00FA6325"/>
    <w:p w:rsidR="00B8656A" w:rsidRDefault="00B8656A" w:rsidP="00D87260">
      <w:pPr>
        <w:pBdr>
          <w:bottom w:val="single" w:sz="4" w:space="1" w:color="auto"/>
        </w:pBdr>
      </w:pPr>
    </w:p>
    <w:p w:rsidR="001E498F" w:rsidRDefault="001E498F">
      <w:pPr>
        <w:keepLines w:val="0"/>
      </w:pPr>
      <w:r>
        <w:br w:type="page"/>
      </w:r>
    </w:p>
    <w:p w:rsidR="0009366C" w:rsidRDefault="0009366C" w:rsidP="0009366C">
      <w:pPr>
        <w:pBdr>
          <w:top w:val="single" w:sz="4" w:space="1" w:color="auto"/>
          <w:left w:val="single" w:sz="4" w:space="4" w:color="auto"/>
          <w:bottom w:val="single" w:sz="4" w:space="1" w:color="auto"/>
          <w:right w:val="single" w:sz="4" w:space="4" w:color="auto"/>
        </w:pBdr>
        <w:ind w:left="624" w:right="707"/>
        <w:jc w:val="both"/>
      </w:pPr>
      <w:r>
        <w:lastRenderedPageBreak/>
        <w:t>In the following section, you will make some changes to the circuit which may results in supply currents higher than 80mA. For these sections (</w:t>
      </w:r>
      <w:r w:rsidR="00FB2E56">
        <w:fldChar w:fldCharType="begin"/>
      </w:r>
      <w:r>
        <w:instrText xml:space="preserve"> REF _Ref484710698 \n \h </w:instrText>
      </w:r>
      <w:r w:rsidR="00FB2E56">
        <w:fldChar w:fldCharType="separate"/>
      </w:r>
      <w:r w:rsidR="00295CC9">
        <w:rPr>
          <w:cs/>
        </w:rPr>
        <w:t>‎</w:t>
      </w:r>
      <w:r w:rsidR="00295CC9">
        <w:t>5.4</w:t>
      </w:r>
      <w:r w:rsidR="00FB2E56">
        <w:fldChar w:fldCharType="end"/>
      </w:r>
      <w:r w:rsidR="001B334D">
        <w:t xml:space="preserve"> </w:t>
      </w:r>
      <w:r>
        <w:t xml:space="preserve">and its subsections) only, </w:t>
      </w:r>
      <w:r w:rsidRPr="00410837">
        <w:rPr>
          <w:b/>
          <w:bCs/>
          <w:color w:val="FF0000"/>
          <w:u w:val="single"/>
        </w:rPr>
        <w:t xml:space="preserve">make sure </w:t>
      </w:r>
      <w:r>
        <w:rPr>
          <w:b/>
          <w:bCs/>
          <w:color w:val="FF0000"/>
          <w:u w:val="single"/>
        </w:rPr>
        <w:t>that</w:t>
      </w:r>
      <w:r w:rsidRPr="00410837">
        <w:rPr>
          <w:b/>
          <w:bCs/>
          <w:color w:val="FF0000"/>
          <w:u w:val="single"/>
        </w:rPr>
        <w:t xml:space="preserve"> </w:t>
      </w:r>
      <w:r>
        <w:rPr>
          <w:b/>
          <w:bCs/>
          <w:color w:val="FF0000"/>
          <w:u w:val="single"/>
        </w:rPr>
        <w:t xml:space="preserve">the supply current </w:t>
      </w:r>
      <w:r w:rsidRPr="00410837">
        <w:rPr>
          <w:b/>
          <w:bCs/>
          <w:color w:val="FF0000"/>
          <w:u w:val="single"/>
        </w:rPr>
        <w:t xml:space="preserve">does not exceed the safety limit of </w:t>
      </w:r>
      <w:r>
        <w:rPr>
          <w:b/>
          <w:bCs/>
          <w:color w:val="FF0000"/>
          <w:u w:val="single"/>
        </w:rPr>
        <w:t>16</w:t>
      </w:r>
      <w:r w:rsidRPr="00410837">
        <w:rPr>
          <w:b/>
          <w:bCs/>
          <w:color w:val="FF0000"/>
          <w:u w:val="single"/>
        </w:rPr>
        <w:t>0mA</w:t>
      </w:r>
      <w:r>
        <w:t>.</w:t>
      </w:r>
    </w:p>
    <w:p w:rsidR="0009366C" w:rsidRPr="0009366C" w:rsidRDefault="0009366C" w:rsidP="0009366C">
      <w:pPr>
        <w:pBdr>
          <w:top w:val="single" w:sz="4" w:space="1" w:color="auto"/>
          <w:left w:val="single" w:sz="4" w:space="4" w:color="auto"/>
          <w:bottom w:val="single" w:sz="4" w:space="1" w:color="auto"/>
          <w:right w:val="single" w:sz="4" w:space="4" w:color="auto"/>
        </w:pBdr>
        <w:ind w:left="624" w:right="707"/>
        <w:jc w:val="both"/>
        <w:rPr>
          <w:b/>
          <w:bCs/>
        </w:rPr>
      </w:pPr>
      <w:r>
        <w:t xml:space="preserve">Also, </w:t>
      </w:r>
      <w:r w:rsidRPr="0009366C">
        <w:rPr>
          <w:b/>
          <w:bCs/>
        </w:rPr>
        <w:t>make sure you shut down the board’s electricity between measurements</w:t>
      </w:r>
      <w:r>
        <w:rPr>
          <w:b/>
          <w:bCs/>
        </w:rPr>
        <w:t>, and do NOT leave the station unattended</w:t>
      </w:r>
      <w:bookmarkStart w:id="193" w:name="OLE_LINK163"/>
      <w:bookmarkStart w:id="194" w:name="OLE_LINK164"/>
      <w:bookmarkStart w:id="195" w:name="OLE_LINK165"/>
      <w:r w:rsidR="00D33ABF">
        <w:t xml:space="preserve"> (currents will rise as the transistors heat up!)</w:t>
      </w:r>
      <w:bookmarkEnd w:id="193"/>
      <w:bookmarkEnd w:id="194"/>
      <w:bookmarkEnd w:id="195"/>
      <w:r>
        <w:rPr>
          <w:b/>
          <w:bCs/>
        </w:rPr>
        <w:t>.</w:t>
      </w:r>
    </w:p>
    <w:p w:rsidR="00B8656A" w:rsidRPr="00882E30" w:rsidRDefault="00B8656A" w:rsidP="00FA6325"/>
    <w:p w:rsidR="00FA6325" w:rsidRDefault="00FA6325" w:rsidP="00AA7BD2">
      <w:pPr>
        <w:pStyle w:val="ListParagraph"/>
        <w:numPr>
          <w:ilvl w:val="1"/>
          <w:numId w:val="7"/>
        </w:numPr>
        <w:rPr>
          <w:u w:val="single"/>
        </w:rPr>
      </w:pPr>
      <w:bookmarkStart w:id="196" w:name="_Ref484710698"/>
      <w:r w:rsidRPr="00CE42C1">
        <w:rPr>
          <w:u w:val="single"/>
        </w:rPr>
        <w:t>Transfer function</w:t>
      </w:r>
      <w:bookmarkEnd w:id="196"/>
    </w:p>
    <w:p w:rsidR="006525C8" w:rsidRDefault="007612F7" w:rsidP="006E187C">
      <w:pPr>
        <w:pStyle w:val="ListParagraph"/>
        <w:ind w:left="624"/>
      </w:pPr>
      <w:r>
        <w:t>For this section only, use the following steps IN THIS ORDER:</w:t>
      </w:r>
      <w:r>
        <w:br/>
        <w:t xml:space="preserve"> - Set the supply voltages to </w:t>
      </w:r>
      <w:r w:rsidRPr="00F65FC0">
        <w:rPr>
          <w:b/>
          <w:bCs/>
        </w:rPr>
        <w:t>+/-</w:t>
      </w:r>
      <w:r>
        <w:rPr>
          <w:b/>
          <w:bCs/>
        </w:rPr>
        <w:t xml:space="preserve"> </w:t>
      </w:r>
      <w:r w:rsidRPr="00F65FC0">
        <w:rPr>
          <w:b/>
          <w:bCs/>
        </w:rPr>
        <w:t>5</w:t>
      </w:r>
      <w:r>
        <w:rPr>
          <w:b/>
          <w:bCs/>
        </w:rPr>
        <w:t>.0</w:t>
      </w:r>
      <w:r w:rsidRPr="00F65FC0">
        <w:rPr>
          <w:b/>
          <w:bCs/>
        </w:rPr>
        <w:t>V</w:t>
      </w:r>
      <w:r>
        <w:rPr>
          <w:b/>
          <w:bCs/>
        </w:rPr>
        <w:t>.</w:t>
      </w:r>
      <w:r>
        <w:rPr>
          <w:b/>
          <w:bCs/>
        </w:rPr>
        <w:br/>
      </w:r>
      <w:r w:rsidR="006E187C">
        <w:t xml:space="preserve"> </w:t>
      </w:r>
      <w:r w:rsidR="006E187C" w:rsidRPr="007612F7">
        <w:t xml:space="preserve">- Set the </w:t>
      </w:r>
      <w:r w:rsidR="006E187C">
        <w:t>waveform generator’s parameters</w:t>
      </w:r>
      <w:r w:rsidR="006E187C" w:rsidRPr="007612F7">
        <w:t xml:space="preserve"> </w:t>
      </w:r>
      <w:r w:rsidR="006E187C">
        <w:t>to a sine/100Hz/8Vpp.</w:t>
      </w:r>
      <w:r>
        <w:br/>
      </w:r>
      <w:r w:rsidRPr="007612F7">
        <w:rPr>
          <w:color w:val="FF0000"/>
        </w:rPr>
        <w:t xml:space="preserve"> - Connect RX||RY as a load resistor.</w:t>
      </w:r>
      <w:r w:rsidRPr="007612F7">
        <w:rPr>
          <w:color w:val="FF0000"/>
        </w:rPr>
        <w:br/>
      </w:r>
      <w:r>
        <w:t>Switch to XY display (use the “HORIZ” button on the scope) and correctly display the circuit’s transfer function</w:t>
      </w:r>
      <w:proofErr w:type="gramStart"/>
      <w:r>
        <w:t xml:space="preserve">, </w:t>
      </w:r>
      <w:proofErr w:type="gramEnd"/>
      <w:r w:rsidR="00902483" w:rsidRPr="009F3886">
        <w:rPr>
          <w:position w:val="-10"/>
        </w:rPr>
        <w:object w:dxaOrig="600" w:dyaOrig="320">
          <v:shape id="_x0000_i1252" type="#_x0000_t75" style="width:30pt;height:15pt" o:ole="">
            <v:imagedata r:id="rId421" o:title=""/>
          </v:shape>
          <o:OLEObject Type="Embed" ProgID="Equation.3" ShapeID="_x0000_i1252" DrawAspect="Content" ObjectID="_1568211963" r:id="rId422"/>
        </w:object>
      </w:r>
      <w:r>
        <w:t>.</w:t>
      </w:r>
    </w:p>
    <w:p w:rsidR="007E6032" w:rsidRDefault="007E6032" w:rsidP="006E187C">
      <w:pPr>
        <w:pStyle w:val="ListParagraph"/>
        <w:ind w:left="624"/>
      </w:pPr>
    </w:p>
    <w:p w:rsidR="006525C8" w:rsidRPr="001D35BD" w:rsidRDefault="006525C8" w:rsidP="007E6032">
      <w:pPr>
        <w:pStyle w:val="Guide"/>
        <w:spacing w:before="0" w:after="0"/>
        <w:rPr>
          <w:u w:val="single"/>
        </w:rPr>
      </w:pPr>
      <w:r>
        <w:t xml:space="preserve">Before you continue, be sure to review section </w:t>
      </w:r>
      <w:r w:rsidR="00B13DCD">
        <w:fldChar w:fldCharType="begin"/>
      </w:r>
      <w:r w:rsidR="00B13DCD">
        <w:instrText xml:space="preserve"> REF _Ref447749142 \r \h  \* MERGEFORMAT </w:instrText>
      </w:r>
      <w:r w:rsidR="00B13DCD">
        <w:fldChar w:fldCharType="separate"/>
      </w:r>
      <w:r w:rsidR="00295CC9">
        <w:rPr>
          <w:cs/>
        </w:rPr>
        <w:t>‎</w:t>
      </w:r>
      <w:r w:rsidR="00295CC9">
        <w:t>2.4</w:t>
      </w:r>
      <w:r w:rsidR="00B13DCD">
        <w:fldChar w:fldCharType="end"/>
      </w:r>
      <w:r>
        <w:t xml:space="preserve"> – these sections are related!</w:t>
      </w:r>
    </w:p>
    <w:p w:rsidR="001D35BD" w:rsidRDefault="001D35BD" w:rsidP="007E6032">
      <w:pPr>
        <w:pStyle w:val="Guide"/>
        <w:spacing w:before="0" w:after="0"/>
      </w:pPr>
      <w:r>
        <w:t xml:space="preserve">Remember to change to change the scales to match </w:t>
      </w:r>
      <w:r w:rsidR="00FB2E56">
        <w:fldChar w:fldCharType="begin"/>
      </w:r>
      <w:r>
        <w:instrText xml:space="preserve"> REF _Ref482624494 \h </w:instrText>
      </w:r>
      <w:r w:rsidR="00FB2E56">
        <w:fldChar w:fldCharType="separate"/>
      </w:r>
      <w:r w:rsidR="00295CC9">
        <w:t xml:space="preserve">Figure </w:t>
      </w:r>
      <w:r w:rsidR="00295CC9">
        <w:rPr>
          <w:noProof/>
        </w:rPr>
        <w:t>18</w:t>
      </w:r>
      <w:r w:rsidR="00FB2E56">
        <w:fldChar w:fldCharType="end"/>
      </w:r>
      <w:r>
        <w:t>.</w:t>
      </w:r>
    </w:p>
    <w:p w:rsidR="00FA6325" w:rsidRPr="00CE42C1" w:rsidRDefault="00FA6325" w:rsidP="00FA6325">
      <w:pPr>
        <w:rPr>
          <w:u w:val="single"/>
        </w:rPr>
      </w:pPr>
    </w:p>
    <w:p w:rsidR="00FA6325" w:rsidRPr="00882E30" w:rsidRDefault="00FA6325" w:rsidP="00AA7BD2">
      <w:pPr>
        <w:pStyle w:val="ListParagraph"/>
        <w:numPr>
          <w:ilvl w:val="2"/>
          <w:numId w:val="7"/>
        </w:numPr>
      </w:pPr>
      <w:r w:rsidRPr="00573EE7">
        <w:rPr>
          <w:u w:val="single"/>
        </w:rPr>
        <w:t>Attach a print</w:t>
      </w:r>
      <w:r>
        <w:t xml:space="preserve"> with appropriate cursors measurements for calculation of the slope</w:t>
      </w:r>
      <w:r w:rsidR="00E226EB">
        <w:t xml:space="preserve"> at the bottom of the slop</w:t>
      </w:r>
      <w:r w:rsidR="004D3DE0">
        <w:t>e</w:t>
      </w:r>
      <w:r w:rsidR="00E226EB">
        <w:t xml:space="preserve"> (roughly 0%-10% </w:t>
      </w:r>
      <w:proofErr w:type="gramStart"/>
      <w:r w:rsidR="00E226EB">
        <w:t xml:space="preserve">of </w:t>
      </w:r>
      <w:proofErr w:type="gramEnd"/>
      <w:r w:rsidR="00902483" w:rsidRPr="009F3886">
        <w:rPr>
          <w:position w:val="-10"/>
        </w:rPr>
        <w:object w:dxaOrig="279" w:dyaOrig="320">
          <v:shape id="_x0000_i1253" type="#_x0000_t75" style="width:13.5pt;height:15pt" o:ole="">
            <v:imagedata r:id="rId423" o:title=""/>
          </v:shape>
          <o:OLEObject Type="Embed" ProgID="Equation.3" ShapeID="_x0000_i1253" DrawAspect="Content" ObjectID="_1568211964" r:id="rId424"/>
        </w:object>
      </w:r>
      <w:r w:rsidR="00E226EB">
        <w:t>)</w:t>
      </w:r>
      <w:r>
        <w:t>. Use the numbers from the print to calculate it.</w:t>
      </w:r>
    </w:p>
    <w:p w:rsidR="00FA6325" w:rsidRDefault="00FA6325" w:rsidP="00FA6325">
      <w:pPr>
        <w:rPr>
          <w:u w:val="single"/>
        </w:rPr>
      </w:pPr>
    </w:p>
    <w:p w:rsidR="001E498F" w:rsidRDefault="001E498F" w:rsidP="00FA6325"/>
    <w:p w:rsidR="00FA6325" w:rsidRPr="00876909" w:rsidRDefault="00FA6325" w:rsidP="001E498F">
      <w:pPr>
        <w:pBdr>
          <w:top w:val="single" w:sz="4" w:space="1" w:color="auto"/>
        </w:pBdr>
        <w:jc w:val="center"/>
      </w:pPr>
      <w:r>
        <w:t>*</w:t>
      </w:r>
      <w:r w:rsidRPr="00376F2B">
        <w:rPr>
          <w:highlight w:val="yellow"/>
        </w:rPr>
        <w:t>Print</w:t>
      </w:r>
      <w:r>
        <w:t>: XY display with cursors</w:t>
      </w:r>
      <w:r w:rsidR="00E226EB">
        <w:t>, 0-10%</w:t>
      </w:r>
      <w:r w:rsidR="001E498F">
        <w:t>*</w:t>
      </w:r>
    </w:p>
    <w:p w:rsidR="00FA6325" w:rsidRDefault="00FA6325" w:rsidP="00FA6325"/>
    <w:p w:rsidR="00FA6325" w:rsidRDefault="00FA6325" w:rsidP="00FA6325"/>
    <w:p w:rsidR="00FA6325" w:rsidRDefault="00FA6325" w:rsidP="00FA6325"/>
    <w:p w:rsidR="00FA6325" w:rsidRDefault="00FA6325" w:rsidP="001E498F">
      <w:pPr>
        <w:pBdr>
          <w:bottom w:val="single" w:sz="4" w:space="1" w:color="auto"/>
        </w:pBdr>
      </w:pPr>
    </w:p>
    <w:p w:rsidR="00FA6325" w:rsidRDefault="00FA6325" w:rsidP="00FA6325">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FA6325" w:rsidTr="00845390">
        <w:trPr>
          <w:trHeight w:val="340"/>
          <w:jc w:val="center"/>
        </w:trPr>
        <w:tc>
          <w:tcPr>
            <w:tcW w:w="8837" w:type="dxa"/>
            <w:vAlign w:val="center"/>
          </w:tcPr>
          <w:p w:rsidR="00FA6325" w:rsidRPr="005F5049" w:rsidRDefault="00EE081F" w:rsidP="00845390">
            <w:r w:rsidRPr="00D174D7">
              <w:rPr>
                <w:position w:val="-10"/>
              </w:rPr>
              <w:object w:dxaOrig="1700" w:dyaOrig="300">
                <v:shape id="_x0000_i1254" type="#_x0000_t75" style="width:84pt;height:15pt" o:ole="">
                  <v:imagedata r:id="rId425" o:title=""/>
                </v:shape>
                <o:OLEObject Type="Embed" ProgID="Equation.3" ShapeID="_x0000_i1254" DrawAspect="Content" ObjectID="_1568211965" r:id="rId426"/>
              </w:object>
            </w:r>
          </w:p>
        </w:tc>
      </w:tr>
    </w:tbl>
    <w:p w:rsidR="00FA6325" w:rsidRDefault="00FA6325" w:rsidP="00FA6325"/>
    <w:p w:rsidR="00FA6325" w:rsidRDefault="00FA6325" w:rsidP="00FA6325"/>
    <w:p w:rsidR="004D3DE0" w:rsidRPr="00CE42C1" w:rsidRDefault="004D3DE0" w:rsidP="004D3DE0">
      <w:pPr>
        <w:rPr>
          <w:u w:val="single"/>
        </w:rPr>
      </w:pPr>
    </w:p>
    <w:p w:rsidR="004D3DE0" w:rsidRPr="00882E30" w:rsidRDefault="004D3DE0" w:rsidP="00AA7BD2">
      <w:pPr>
        <w:pStyle w:val="ListParagraph"/>
        <w:numPr>
          <w:ilvl w:val="2"/>
          <w:numId w:val="7"/>
        </w:numPr>
      </w:pPr>
      <w:r w:rsidRPr="00573EE7">
        <w:rPr>
          <w:u w:val="single"/>
        </w:rPr>
        <w:t>Attach a</w:t>
      </w:r>
      <w:r>
        <w:rPr>
          <w:u w:val="single"/>
        </w:rPr>
        <w:t>nother</w:t>
      </w:r>
      <w:r w:rsidRPr="00573EE7">
        <w:rPr>
          <w:u w:val="single"/>
        </w:rPr>
        <w:t xml:space="preserve"> print</w:t>
      </w:r>
      <w:r>
        <w:t xml:space="preserve"> with appropriate cursors measurements for calculation of the slope at the top of the slope (roughly 90%-100% </w:t>
      </w:r>
      <w:proofErr w:type="gramStart"/>
      <w:r>
        <w:t xml:space="preserve">of </w:t>
      </w:r>
      <w:proofErr w:type="gramEnd"/>
      <w:r w:rsidR="00902483" w:rsidRPr="009F3886">
        <w:rPr>
          <w:position w:val="-10"/>
        </w:rPr>
        <w:object w:dxaOrig="279" w:dyaOrig="320">
          <v:shape id="_x0000_i1255" type="#_x0000_t75" style="width:13.5pt;height:15pt" o:ole="">
            <v:imagedata r:id="rId427" o:title=""/>
          </v:shape>
          <o:OLEObject Type="Embed" ProgID="Equation.3" ShapeID="_x0000_i1255" DrawAspect="Content" ObjectID="_1568211966" r:id="rId428"/>
        </w:object>
      </w:r>
      <w:r>
        <w:t>). Use the numbers from the print to calculate it.</w:t>
      </w:r>
    </w:p>
    <w:p w:rsidR="004D3DE0" w:rsidRDefault="004D3DE0" w:rsidP="004D3DE0">
      <w:pPr>
        <w:rPr>
          <w:u w:val="single"/>
        </w:rPr>
      </w:pPr>
    </w:p>
    <w:p w:rsidR="001E498F" w:rsidRDefault="001E498F" w:rsidP="004D3DE0"/>
    <w:p w:rsidR="004D3DE0" w:rsidRPr="00876909" w:rsidRDefault="004D3DE0" w:rsidP="001E498F">
      <w:pPr>
        <w:pBdr>
          <w:top w:val="single" w:sz="4" w:space="1" w:color="auto"/>
        </w:pBdr>
        <w:jc w:val="center"/>
      </w:pPr>
      <w:r>
        <w:t>*</w:t>
      </w:r>
      <w:r w:rsidRPr="00376F2B">
        <w:rPr>
          <w:highlight w:val="yellow"/>
        </w:rPr>
        <w:t>Print</w:t>
      </w:r>
      <w:r>
        <w:t>: XY display with cursors, 90%-100%</w:t>
      </w:r>
      <w:r w:rsidR="001E498F">
        <w:t>*</w:t>
      </w:r>
    </w:p>
    <w:p w:rsidR="004D3DE0" w:rsidRDefault="004D3DE0" w:rsidP="004D3DE0"/>
    <w:p w:rsidR="004D3DE0" w:rsidRDefault="004D3DE0" w:rsidP="004D3DE0"/>
    <w:p w:rsidR="004D3DE0" w:rsidRDefault="004D3DE0" w:rsidP="004D3DE0"/>
    <w:p w:rsidR="004D3DE0" w:rsidRDefault="004D3DE0" w:rsidP="001E498F">
      <w:pPr>
        <w:pBdr>
          <w:bottom w:val="single" w:sz="4" w:space="1" w:color="auto"/>
        </w:pBdr>
      </w:pPr>
    </w:p>
    <w:p w:rsidR="004D3DE0" w:rsidRDefault="004D3DE0" w:rsidP="004D3DE0">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4D3DE0" w:rsidTr="009C4BF3">
        <w:trPr>
          <w:trHeight w:val="340"/>
          <w:jc w:val="center"/>
        </w:trPr>
        <w:tc>
          <w:tcPr>
            <w:tcW w:w="8837" w:type="dxa"/>
            <w:vAlign w:val="center"/>
          </w:tcPr>
          <w:p w:rsidR="004D3DE0" w:rsidRPr="005F5049" w:rsidRDefault="000D1FC3" w:rsidP="009C4BF3">
            <w:r w:rsidRPr="00D174D7">
              <w:rPr>
                <w:position w:val="-10"/>
              </w:rPr>
              <w:object w:dxaOrig="1920" w:dyaOrig="300">
                <v:shape id="_x0000_i1256" type="#_x0000_t75" style="width:95.25pt;height:15pt" o:ole="">
                  <v:imagedata r:id="rId429" o:title=""/>
                </v:shape>
                <o:OLEObject Type="Embed" ProgID="Equation.3" ShapeID="_x0000_i1256" DrawAspect="Content" ObjectID="_1568211967" r:id="rId430"/>
              </w:object>
            </w:r>
          </w:p>
        </w:tc>
      </w:tr>
    </w:tbl>
    <w:p w:rsidR="004D3DE0" w:rsidRPr="00B0786D" w:rsidRDefault="004D3DE0" w:rsidP="004D3DE0"/>
    <w:p w:rsidR="007612F7" w:rsidRDefault="007612F7" w:rsidP="007612F7"/>
    <w:p w:rsidR="007612F7" w:rsidRPr="00CE42C1" w:rsidRDefault="007612F7" w:rsidP="007612F7">
      <w:pPr>
        <w:rPr>
          <w:u w:val="single"/>
        </w:rPr>
      </w:pPr>
    </w:p>
    <w:p w:rsidR="007612F7" w:rsidRPr="00882E30" w:rsidRDefault="007612F7" w:rsidP="007612F7">
      <w:pPr>
        <w:pStyle w:val="ListParagraph"/>
        <w:numPr>
          <w:ilvl w:val="2"/>
          <w:numId w:val="7"/>
        </w:numPr>
      </w:pPr>
      <w:r w:rsidRPr="00573EE7">
        <w:rPr>
          <w:u w:val="single"/>
        </w:rPr>
        <w:t>Attach a</w:t>
      </w:r>
      <w:r>
        <w:rPr>
          <w:u w:val="single"/>
        </w:rPr>
        <w:t>nother</w:t>
      </w:r>
      <w:r w:rsidRPr="00573EE7">
        <w:rPr>
          <w:u w:val="single"/>
        </w:rPr>
        <w:t xml:space="preserve"> print</w:t>
      </w:r>
      <w:r>
        <w:t xml:space="preserve"> with cursors measuring the crossover distortion range.</w:t>
      </w:r>
    </w:p>
    <w:p w:rsidR="007612F7" w:rsidRDefault="007612F7" w:rsidP="007612F7">
      <w:pPr>
        <w:rPr>
          <w:u w:val="single"/>
        </w:rPr>
      </w:pPr>
    </w:p>
    <w:p w:rsidR="001E498F" w:rsidRDefault="001E498F" w:rsidP="007612F7"/>
    <w:p w:rsidR="007612F7" w:rsidRPr="00876909" w:rsidRDefault="007612F7" w:rsidP="001E498F">
      <w:pPr>
        <w:pBdr>
          <w:top w:val="single" w:sz="4" w:space="1" w:color="auto"/>
        </w:pBdr>
        <w:jc w:val="center"/>
      </w:pPr>
      <w:r>
        <w:t>*</w:t>
      </w:r>
      <w:r w:rsidRPr="00376F2B">
        <w:rPr>
          <w:highlight w:val="yellow"/>
        </w:rPr>
        <w:t>Print</w:t>
      </w:r>
      <w:r>
        <w:t>: XY display with cursors, dead-band</w:t>
      </w:r>
      <w:r w:rsidR="001E498F">
        <w:t>*</w:t>
      </w:r>
    </w:p>
    <w:p w:rsidR="007612F7" w:rsidRDefault="007612F7" w:rsidP="007612F7"/>
    <w:p w:rsidR="007612F7" w:rsidRDefault="007612F7" w:rsidP="007612F7"/>
    <w:p w:rsidR="007612F7" w:rsidRDefault="007612F7" w:rsidP="007612F7"/>
    <w:p w:rsidR="007612F7" w:rsidRDefault="007612F7" w:rsidP="001E498F">
      <w:pPr>
        <w:pBdr>
          <w:bottom w:val="single" w:sz="4" w:space="1" w:color="auto"/>
        </w:pBdr>
      </w:pPr>
    </w:p>
    <w:p w:rsidR="007612F7" w:rsidRDefault="007612F7" w:rsidP="007612F7"/>
    <w:p w:rsidR="007612F7" w:rsidRDefault="007612F7" w:rsidP="007612F7">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7612F7" w:rsidTr="002F1C40">
        <w:trPr>
          <w:trHeight w:val="340"/>
          <w:jc w:val="center"/>
        </w:trPr>
        <w:tc>
          <w:tcPr>
            <w:tcW w:w="8837" w:type="dxa"/>
            <w:vAlign w:val="center"/>
          </w:tcPr>
          <w:p w:rsidR="007612F7" w:rsidRPr="005F5049" w:rsidRDefault="007612F7" w:rsidP="002F1C40">
            <w:r w:rsidRPr="00D174D7">
              <w:rPr>
                <w:position w:val="-6"/>
              </w:rPr>
              <w:object w:dxaOrig="1480" w:dyaOrig="279">
                <v:shape id="_x0000_i1257" type="#_x0000_t75" style="width:74.25pt;height:14.25pt" o:ole="">
                  <v:imagedata r:id="rId358" o:title=""/>
                </v:shape>
                <o:OLEObject Type="Embed" ProgID="Equation.3" ShapeID="_x0000_i1257" DrawAspect="Content" ObjectID="_1568211968" r:id="rId431"/>
              </w:object>
            </w:r>
          </w:p>
        </w:tc>
      </w:tr>
    </w:tbl>
    <w:p w:rsidR="007612F7" w:rsidRDefault="007612F7" w:rsidP="007612F7"/>
    <w:p w:rsidR="007612F7" w:rsidRPr="00CE42C1" w:rsidRDefault="007612F7" w:rsidP="007612F7">
      <w:pPr>
        <w:rPr>
          <w:u w:val="single"/>
        </w:rPr>
      </w:pPr>
    </w:p>
    <w:p w:rsidR="007612F7" w:rsidRDefault="007612F7" w:rsidP="007612F7">
      <w:pPr>
        <w:pStyle w:val="ListParagraph"/>
        <w:numPr>
          <w:ilvl w:val="2"/>
          <w:numId w:val="7"/>
        </w:numPr>
      </w:pPr>
      <w:r>
        <w:t>Turn the waveform generator off.</w:t>
      </w:r>
    </w:p>
    <w:p w:rsidR="007612F7" w:rsidRPr="007612F7" w:rsidRDefault="007612F7" w:rsidP="007612F7">
      <w:pPr>
        <w:pStyle w:val="ListParagraph"/>
        <w:numPr>
          <w:ilvl w:val="2"/>
          <w:numId w:val="7"/>
        </w:numPr>
        <w:rPr>
          <w:color w:val="FF0000"/>
        </w:rPr>
      </w:pPr>
      <w:r w:rsidRPr="007612F7">
        <w:rPr>
          <w:color w:val="FF0000"/>
        </w:rPr>
        <w:t>Disconnect RX||RY and connect the resistor from section</w:t>
      </w:r>
      <w:r>
        <w:rPr>
          <w:color w:val="FF0000"/>
        </w:rPr>
        <w:t xml:space="preserve"> </w:t>
      </w:r>
      <w:r w:rsidR="00FB2E56">
        <w:rPr>
          <w:color w:val="FF0000"/>
        </w:rPr>
        <w:fldChar w:fldCharType="begin"/>
      </w:r>
      <w:r>
        <w:rPr>
          <w:color w:val="FF0000"/>
        </w:rPr>
        <w:instrText xml:space="preserve"> REF _Ref482294160 \r \h </w:instrText>
      </w:r>
      <w:r w:rsidR="00FB2E56">
        <w:rPr>
          <w:color w:val="FF0000"/>
        </w:rPr>
      </w:r>
      <w:r w:rsidR="00FB2E56">
        <w:rPr>
          <w:color w:val="FF0000"/>
        </w:rPr>
        <w:fldChar w:fldCharType="separate"/>
      </w:r>
      <w:r w:rsidR="00295CC9">
        <w:rPr>
          <w:color w:val="FF0000"/>
          <w:cs/>
        </w:rPr>
        <w:t>‎</w:t>
      </w:r>
      <w:r w:rsidR="00295CC9">
        <w:rPr>
          <w:color w:val="FF0000"/>
        </w:rPr>
        <w:t>5.1</w:t>
      </w:r>
      <w:r w:rsidR="00FB2E56">
        <w:rPr>
          <w:color w:val="FF0000"/>
        </w:rPr>
        <w:fldChar w:fldCharType="end"/>
      </w:r>
      <w:r w:rsidRPr="007612F7">
        <w:rPr>
          <w:color w:val="FF0000"/>
        </w:rPr>
        <w:t>.</w:t>
      </w:r>
    </w:p>
    <w:p w:rsidR="007612F7" w:rsidRDefault="007612F7" w:rsidP="001C05D1">
      <w:pPr>
        <w:pStyle w:val="ListParagraph"/>
        <w:numPr>
          <w:ilvl w:val="2"/>
          <w:numId w:val="7"/>
        </w:numPr>
      </w:pPr>
      <w:r>
        <w:t xml:space="preserve">Change the supply voltages back to </w:t>
      </w:r>
      <w:r w:rsidRPr="00F65FC0">
        <w:rPr>
          <w:b/>
          <w:bCs/>
        </w:rPr>
        <w:t>+/- 15V</w:t>
      </w:r>
      <w:r w:rsidR="001C05D1">
        <w:t xml:space="preserve">, as in section </w:t>
      </w:r>
      <w:r w:rsidR="00FB2E56">
        <w:fldChar w:fldCharType="begin"/>
      </w:r>
      <w:r w:rsidR="001C05D1">
        <w:instrText xml:space="preserve"> REF _Ref482210983 \r \h </w:instrText>
      </w:r>
      <w:r w:rsidR="00FB2E56">
        <w:fldChar w:fldCharType="separate"/>
      </w:r>
      <w:r w:rsidR="00295CC9">
        <w:rPr>
          <w:cs/>
        </w:rPr>
        <w:t>‎</w:t>
      </w:r>
      <w:r w:rsidR="00295CC9">
        <w:t>1.3.1</w:t>
      </w:r>
      <w:r w:rsidR="00FB2E56">
        <w:fldChar w:fldCharType="end"/>
      </w:r>
      <w:r w:rsidR="001C05D1">
        <w:t>.</w:t>
      </w:r>
    </w:p>
    <w:p w:rsidR="006C2374" w:rsidRDefault="006C2374" w:rsidP="006C2374">
      <w:pPr>
        <w:pStyle w:val="ListParagraph"/>
        <w:numPr>
          <w:ilvl w:val="2"/>
          <w:numId w:val="7"/>
        </w:numPr>
      </w:pPr>
      <w:r>
        <w:t>Turn the waveform generator back on and reset the signal to what it was before this (transfer function) section.</w:t>
      </w:r>
    </w:p>
    <w:p w:rsidR="00FA6325" w:rsidRDefault="00FA6325" w:rsidP="00FA6325"/>
    <w:p w:rsidR="00FA6325" w:rsidRDefault="00FA6325" w:rsidP="00FA6325"/>
    <w:p w:rsidR="00FA6325" w:rsidRPr="00882E30" w:rsidRDefault="00FA6325" w:rsidP="00FA6325"/>
    <w:p w:rsidR="004339D1" w:rsidRDefault="00FA6325" w:rsidP="007612F7">
      <w:pPr>
        <w:pStyle w:val="ListParagraph"/>
        <w:numPr>
          <w:ilvl w:val="1"/>
          <w:numId w:val="7"/>
        </w:numPr>
        <w:rPr>
          <w:u w:val="single"/>
        </w:rPr>
      </w:pPr>
      <w:r>
        <w:rPr>
          <w:u w:val="single"/>
        </w:rPr>
        <w:t>Recap</w:t>
      </w:r>
    </w:p>
    <w:p w:rsidR="004339D1" w:rsidRDefault="004339D1" w:rsidP="004339D1">
      <w:pPr>
        <w:pStyle w:val="ListParagraph"/>
        <w:ind w:left="624"/>
        <w:rPr>
          <w:u w:val="single"/>
        </w:rPr>
      </w:pPr>
    </w:p>
    <w:p w:rsidR="00FA6325" w:rsidRPr="004339D1" w:rsidRDefault="00FA6325" w:rsidP="004339D1">
      <w:pPr>
        <w:pStyle w:val="ListParagraph"/>
        <w:ind w:left="624"/>
        <w:rPr>
          <w:u w:val="single"/>
        </w:rPr>
      </w:pPr>
      <w:r>
        <w:rPr>
          <w:rFonts w:hint="cs"/>
        </w:rPr>
        <w:t>R</w:t>
      </w:r>
      <w:r>
        <w:t xml:space="preserve">eview your measurements here and those of </w:t>
      </w:r>
      <w:r w:rsidR="003412BD">
        <w:t>the circuit in</w:t>
      </w:r>
      <w:r>
        <w:t xml:space="preserve"> section </w:t>
      </w:r>
      <w:r w:rsidR="00FB2E56">
        <w:fldChar w:fldCharType="begin"/>
      </w:r>
      <w:r>
        <w:instrText xml:space="preserve"> REF _Ref446601991 \r \h </w:instrText>
      </w:r>
      <w:r w:rsidR="00FB2E56">
        <w:fldChar w:fldCharType="separate"/>
      </w:r>
      <w:r w:rsidR="00295CC9">
        <w:rPr>
          <w:cs/>
        </w:rPr>
        <w:t>‎</w:t>
      </w:r>
      <w:r w:rsidR="00295CC9">
        <w:t>2</w:t>
      </w:r>
      <w:r w:rsidR="00FB2E56">
        <w:fldChar w:fldCharType="end"/>
      </w:r>
      <w:r>
        <w:t>, and your preliminary report. What are the advantages of the current circuit over the previous one? (</w:t>
      </w:r>
      <w:proofErr w:type="gramStart"/>
      <w:r>
        <w:t>up</w:t>
      </w:r>
      <w:proofErr w:type="gramEnd"/>
      <w:r>
        <w:t xml:space="preserve"> to 5 lines for this answer)</w:t>
      </w:r>
    </w:p>
    <w:p w:rsidR="00FA6325" w:rsidRDefault="00FA6325" w:rsidP="00FA6325">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FA6325" w:rsidTr="00845390">
        <w:trPr>
          <w:trHeight w:val="340"/>
          <w:jc w:val="center"/>
        </w:trPr>
        <w:tc>
          <w:tcPr>
            <w:tcW w:w="8837" w:type="dxa"/>
            <w:vAlign w:val="center"/>
          </w:tcPr>
          <w:p w:rsidR="00FA6325" w:rsidRPr="005F5049" w:rsidRDefault="00FA6325" w:rsidP="00845390"/>
        </w:tc>
      </w:tr>
      <w:tr w:rsidR="00FA6325" w:rsidTr="00845390">
        <w:trPr>
          <w:trHeight w:val="340"/>
          <w:jc w:val="center"/>
        </w:trPr>
        <w:tc>
          <w:tcPr>
            <w:tcW w:w="8837" w:type="dxa"/>
            <w:vAlign w:val="center"/>
          </w:tcPr>
          <w:p w:rsidR="00FA6325" w:rsidRPr="005F5049" w:rsidRDefault="00FA6325" w:rsidP="00845390"/>
        </w:tc>
      </w:tr>
      <w:tr w:rsidR="00FA6325" w:rsidTr="00845390">
        <w:trPr>
          <w:trHeight w:val="340"/>
          <w:jc w:val="center"/>
        </w:trPr>
        <w:tc>
          <w:tcPr>
            <w:tcW w:w="8837" w:type="dxa"/>
            <w:vAlign w:val="center"/>
          </w:tcPr>
          <w:p w:rsidR="00FA6325" w:rsidRPr="00B90DB4" w:rsidRDefault="00FA6325" w:rsidP="00845390"/>
        </w:tc>
      </w:tr>
      <w:tr w:rsidR="00FA6325" w:rsidTr="00845390">
        <w:trPr>
          <w:trHeight w:val="340"/>
          <w:jc w:val="center"/>
        </w:trPr>
        <w:tc>
          <w:tcPr>
            <w:tcW w:w="8837" w:type="dxa"/>
            <w:vAlign w:val="center"/>
          </w:tcPr>
          <w:p w:rsidR="00FA6325" w:rsidRPr="00B90DB4" w:rsidRDefault="00FA6325" w:rsidP="00845390"/>
        </w:tc>
      </w:tr>
      <w:tr w:rsidR="00FA6325" w:rsidTr="00845390">
        <w:trPr>
          <w:trHeight w:val="340"/>
          <w:jc w:val="center"/>
        </w:trPr>
        <w:tc>
          <w:tcPr>
            <w:tcW w:w="8837" w:type="dxa"/>
            <w:vAlign w:val="center"/>
          </w:tcPr>
          <w:p w:rsidR="00FA6325" w:rsidRPr="00B90DB4" w:rsidRDefault="00FA6325" w:rsidP="00845390"/>
        </w:tc>
      </w:tr>
    </w:tbl>
    <w:p w:rsidR="00FA6325" w:rsidRDefault="00FA6325" w:rsidP="00FA6325">
      <w:pPr>
        <w:rPr>
          <w:u w:val="single"/>
        </w:rPr>
      </w:pPr>
    </w:p>
    <w:p w:rsidR="00FA6325" w:rsidRDefault="00FA6325" w:rsidP="00C22842"/>
    <w:p w:rsidR="009E6FCF" w:rsidRDefault="009E6FCF" w:rsidP="00C22842"/>
    <w:p w:rsidR="00C22842" w:rsidRPr="00C22842" w:rsidRDefault="00C22842" w:rsidP="00C22842">
      <w:pPr>
        <w:rPr>
          <w:u w:val="single"/>
        </w:rPr>
      </w:pPr>
    </w:p>
    <w:p w:rsidR="00B94703" w:rsidRDefault="00B94703" w:rsidP="007612F7">
      <w:pPr>
        <w:pStyle w:val="ListParagraph"/>
        <w:numPr>
          <w:ilvl w:val="0"/>
          <w:numId w:val="7"/>
        </w:numPr>
        <w:rPr>
          <w:u w:val="single"/>
        </w:rPr>
      </w:pPr>
      <w:bookmarkStart w:id="197" w:name="_Ref446602056"/>
      <w:r w:rsidRPr="00B94703">
        <w:rPr>
          <w:u w:val="single"/>
        </w:rPr>
        <w:t>Output stage op-amp feedback</w:t>
      </w:r>
      <w:bookmarkEnd w:id="197"/>
    </w:p>
    <w:p w:rsidR="00C22842" w:rsidRDefault="00C22842" w:rsidP="00FA6325">
      <w:pPr>
        <w:pStyle w:val="Guideexp"/>
      </w:pPr>
      <w:r w:rsidRPr="00E17326">
        <w:t>Refer to the preliminary report, section</w:t>
      </w:r>
      <w:r w:rsidR="00FA6325">
        <w:t xml:space="preserve"> </w:t>
      </w:r>
      <w:r w:rsidR="00FB2E56">
        <w:fldChar w:fldCharType="begin"/>
      </w:r>
      <w:r w:rsidR="00FA6325">
        <w:instrText xml:space="preserve"> REF _Ref446601955 \r \h </w:instrText>
      </w:r>
      <w:r w:rsidR="00FB2E56">
        <w:fldChar w:fldCharType="separate"/>
      </w:r>
      <w:r w:rsidR="00295CC9">
        <w:rPr>
          <w:cs/>
        </w:rPr>
        <w:t>‎</w:t>
      </w:r>
      <w:r w:rsidR="00295CC9">
        <w:t>11</w:t>
      </w:r>
      <w:r w:rsidR="00FB2E56">
        <w:fldChar w:fldCharType="end"/>
      </w:r>
      <w:r w:rsidR="00FA6325">
        <w:t>.</w:t>
      </w:r>
    </w:p>
    <w:p w:rsidR="00E825A0" w:rsidRDefault="00E825A0" w:rsidP="00E825A0">
      <w:pPr>
        <w:rPr>
          <w:u w:val="single"/>
        </w:rPr>
      </w:pPr>
    </w:p>
    <w:p w:rsidR="00E825A0" w:rsidRPr="009E0AFD" w:rsidRDefault="00E825A0" w:rsidP="007612F7">
      <w:pPr>
        <w:numPr>
          <w:ilvl w:val="1"/>
          <w:numId w:val="7"/>
        </w:numPr>
      </w:pPr>
      <w:r w:rsidRPr="009E0AFD">
        <w:t>Disconnect the previous circuit.</w:t>
      </w:r>
      <w:r>
        <w:t xml:space="preserve"> </w:t>
      </w:r>
      <w:r w:rsidRPr="00E825A0">
        <w:rPr>
          <w:u w:val="single"/>
        </w:rPr>
        <w:t>Do not connect RX or RY here</w:t>
      </w:r>
      <w:r>
        <w:t>.</w:t>
      </w:r>
      <w:r w:rsidRPr="009E0AFD">
        <w:br/>
      </w:r>
    </w:p>
    <w:p w:rsidR="007B36A9" w:rsidRPr="00410837" w:rsidRDefault="00E825A0" w:rsidP="007612F7">
      <w:pPr>
        <w:pStyle w:val="ListParagraph"/>
        <w:numPr>
          <w:ilvl w:val="1"/>
          <w:numId w:val="7"/>
        </w:numPr>
      </w:pPr>
      <w:r>
        <w:t xml:space="preserve">Connect an input signal: sine/1kHz, and choose its amplitude such that the </w:t>
      </w:r>
      <w:r w:rsidRPr="009E0AFD">
        <w:rPr>
          <w:b/>
          <w:bCs/>
        </w:rPr>
        <w:t>output</w:t>
      </w:r>
      <w:r>
        <w:t xml:space="preserve"> of the circuit measures </w:t>
      </w:r>
      <w:r w:rsidRPr="009E0AFD">
        <w:rPr>
          <w:b/>
          <w:bCs/>
        </w:rPr>
        <w:t>8Vpp</w:t>
      </w:r>
      <w:r>
        <w:t>. Make sure the currents drawn from the power supplies are within the safety limit. What is the equivalent load resistor seen by this output stage?</w:t>
      </w:r>
      <w:r w:rsidR="007B36A9">
        <w:t xml:space="preserve"> What is the input voltage </w:t>
      </w:r>
      <w:r w:rsidR="003B2769">
        <w:t>you are using</w:t>
      </w:r>
      <w:r w:rsidR="007B36A9">
        <w:t>?</w:t>
      </w:r>
    </w:p>
    <w:p w:rsidR="007B36A9" w:rsidRDefault="007B36A9" w:rsidP="007B36A9">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7B36A9" w:rsidTr="00B02B12">
        <w:trPr>
          <w:trHeight w:val="340"/>
          <w:jc w:val="center"/>
        </w:trPr>
        <w:tc>
          <w:tcPr>
            <w:tcW w:w="8837" w:type="dxa"/>
            <w:vAlign w:val="center"/>
          </w:tcPr>
          <w:p w:rsidR="007B36A9" w:rsidRPr="005F5049" w:rsidRDefault="007B36A9" w:rsidP="00B02B12">
            <w:r w:rsidRPr="00410837">
              <w:rPr>
                <w:position w:val="-10"/>
              </w:rPr>
              <w:object w:dxaOrig="499" w:dyaOrig="320">
                <v:shape id="_x0000_i1258" type="#_x0000_t75" style="width:25.5pt;height:15pt" o:ole="">
                  <v:imagedata r:id="rId296" o:title=""/>
                </v:shape>
                <o:OLEObject Type="Embed" ProgID="Equation.3" ShapeID="_x0000_i1258" DrawAspect="Content" ObjectID="_1568211969" r:id="rId432"/>
              </w:object>
            </w:r>
          </w:p>
        </w:tc>
      </w:tr>
      <w:tr w:rsidR="007B36A9" w:rsidTr="00B02B12">
        <w:trPr>
          <w:trHeight w:val="340"/>
          <w:jc w:val="center"/>
        </w:trPr>
        <w:tc>
          <w:tcPr>
            <w:tcW w:w="8837" w:type="dxa"/>
            <w:vAlign w:val="center"/>
          </w:tcPr>
          <w:p w:rsidR="007B36A9" w:rsidRPr="00410837" w:rsidRDefault="00902483" w:rsidP="00B02B12">
            <w:r w:rsidRPr="00902483">
              <w:rPr>
                <w:position w:val="-10"/>
              </w:rPr>
              <w:object w:dxaOrig="440" w:dyaOrig="320">
                <v:shape id="_x0000_i1259" type="#_x0000_t75" style="width:22.5pt;height:16.5pt" o:ole="">
                  <v:imagedata r:id="rId433" o:title=""/>
                </v:shape>
                <o:OLEObject Type="Embed" ProgID="Equation.3" ShapeID="_x0000_i1259" DrawAspect="Content" ObjectID="_1568211970" r:id="rId434"/>
              </w:object>
            </w:r>
          </w:p>
        </w:tc>
      </w:tr>
    </w:tbl>
    <w:p w:rsidR="007B36A9" w:rsidRDefault="007B36A9" w:rsidP="007B36A9"/>
    <w:p w:rsidR="00E825A0" w:rsidRDefault="00E825A0" w:rsidP="00E825A0"/>
    <w:p w:rsidR="00E825A0" w:rsidRDefault="00E825A0" w:rsidP="007612F7">
      <w:pPr>
        <w:pStyle w:val="ListParagraph"/>
        <w:numPr>
          <w:ilvl w:val="1"/>
          <w:numId w:val="7"/>
        </w:numPr>
      </w:pPr>
      <w:r w:rsidRPr="005D47A0">
        <w:rPr>
          <w:u w:val="single"/>
        </w:rPr>
        <w:t>Attach a print</w:t>
      </w:r>
      <w:r>
        <w:t xml:space="preserve"> 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w:t>
      </w:r>
    </w:p>
    <w:p w:rsidR="00E825A0" w:rsidRDefault="00E825A0" w:rsidP="00E825A0"/>
    <w:p w:rsidR="001E498F" w:rsidRDefault="001E498F" w:rsidP="00E825A0"/>
    <w:p w:rsidR="00E825A0" w:rsidRPr="00876909" w:rsidRDefault="00E825A0" w:rsidP="001E498F">
      <w:pPr>
        <w:pBdr>
          <w:top w:val="single" w:sz="4" w:space="1" w:color="auto"/>
        </w:pBdr>
        <w:jc w:val="center"/>
      </w:pPr>
      <w:r>
        <w:t>*</w:t>
      </w:r>
      <w:r w:rsidRPr="00376F2B">
        <w:rPr>
          <w:highlight w:val="yellow"/>
        </w:rPr>
        <w:t>Print</w:t>
      </w:r>
      <w:r>
        <w:t>: input and output</w:t>
      </w:r>
      <w:r w:rsidR="001E498F">
        <w:t>*</w:t>
      </w:r>
    </w:p>
    <w:p w:rsidR="00E825A0" w:rsidRDefault="00E825A0" w:rsidP="00E825A0">
      <w:pPr>
        <w:rPr>
          <w:u w:val="single"/>
        </w:rPr>
      </w:pPr>
    </w:p>
    <w:p w:rsidR="00E825A0" w:rsidRDefault="00E825A0" w:rsidP="00E825A0">
      <w:pPr>
        <w:rPr>
          <w:u w:val="single"/>
        </w:rPr>
      </w:pPr>
    </w:p>
    <w:p w:rsidR="0087235C" w:rsidRDefault="0087235C" w:rsidP="00E825A0">
      <w:pPr>
        <w:rPr>
          <w:u w:val="single"/>
        </w:rPr>
      </w:pPr>
    </w:p>
    <w:p w:rsidR="0087235C" w:rsidRDefault="0087235C" w:rsidP="001E498F">
      <w:pPr>
        <w:pBdr>
          <w:bottom w:val="single" w:sz="4" w:space="1" w:color="auto"/>
        </w:pBdr>
      </w:pPr>
    </w:p>
    <w:p w:rsidR="0087235C" w:rsidRDefault="0087235C" w:rsidP="0087235C"/>
    <w:p w:rsidR="0087235C" w:rsidRPr="00882E30" w:rsidRDefault="0087235C" w:rsidP="0087235C"/>
    <w:p w:rsidR="0087235C" w:rsidRDefault="0087235C" w:rsidP="007612F7">
      <w:pPr>
        <w:pStyle w:val="ListParagraph"/>
        <w:numPr>
          <w:ilvl w:val="1"/>
          <w:numId w:val="7"/>
        </w:numPr>
        <w:rPr>
          <w:u w:val="single"/>
        </w:rPr>
      </w:pPr>
      <w:r w:rsidRPr="00CE42C1">
        <w:rPr>
          <w:u w:val="single"/>
        </w:rPr>
        <w:t>Transfer function</w:t>
      </w:r>
    </w:p>
    <w:p w:rsidR="0087235C" w:rsidRDefault="0087235C" w:rsidP="00A81DE7">
      <w:pPr>
        <w:pStyle w:val="ListParagraph"/>
        <w:ind w:left="624"/>
        <w:rPr>
          <w:u w:val="single"/>
        </w:rPr>
      </w:pPr>
      <w:r>
        <w:t>For this section only, switch to XY display and correctly display the circuit’s transfer function</w:t>
      </w:r>
      <w:proofErr w:type="gramStart"/>
      <w:r>
        <w:t xml:space="preserve">, </w:t>
      </w:r>
      <w:proofErr w:type="gramEnd"/>
      <w:r w:rsidR="00902483" w:rsidRPr="009F3886">
        <w:rPr>
          <w:position w:val="-10"/>
        </w:rPr>
        <w:object w:dxaOrig="600" w:dyaOrig="320">
          <v:shape id="_x0000_i1260" type="#_x0000_t75" style="width:30pt;height:15pt" o:ole="">
            <v:imagedata r:id="rId435" o:title=""/>
          </v:shape>
          <o:OLEObject Type="Embed" ProgID="Equation.3" ShapeID="_x0000_i1260" DrawAspect="Content" ObjectID="_1568211971" r:id="rId436"/>
        </w:object>
      </w:r>
      <w:r>
        <w:t>.</w:t>
      </w:r>
    </w:p>
    <w:p w:rsidR="00BC104A" w:rsidRDefault="00BC104A" w:rsidP="00BC104A">
      <w:pPr>
        <w:pStyle w:val="a"/>
      </w:pPr>
      <w:r>
        <w:t>No need to change the load resistor or voltage supplies here!</w:t>
      </w:r>
    </w:p>
    <w:p w:rsidR="0087235C" w:rsidRPr="00CE42C1" w:rsidRDefault="0087235C" w:rsidP="0087235C">
      <w:pPr>
        <w:rPr>
          <w:u w:val="single"/>
        </w:rPr>
      </w:pPr>
    </w:p>
    <w:p w:rsidR="0087235C" w:rsidRPr="00882E30" w:rsidRDefault="0087235C" w:rsidP="007612F7">
      <w:pPr>
        <w:pStyle w:val="ListParagraph"/>
        <w:numPr>
          <w:ilvl w:val="2"/>
          <w:numId w:val="7"/>
        </w:numPr>
      </w:pPr>
      <w:r w:rsidRPr="00573EE7">
        <w:rPr>
          <w:u w:val="single"/>
        </w:rPr>
        <w:t>Attach a</w:t>
      </w:r>
      <w:r>
        <w:rPr>
          <w:u w:val="single"/>
        </w:rPr>
        <w:t>nother</w:t>
      </w:r>
      <w:r w:rsidRPr="00573EE7">
        <w:rPr>
          <w:u w:val="single"/>
        </w:rPr>
        <w:t xml:space="preserve"> print</w:t>
      </w:r>
      <w:r>
        <w:t xml:space="preserve"> with cursors measuring the crossover distortion range.</w:t>
      </w:r>
    </w:p>
    <w:p w:rsidR="0087235C" w:rsidRDefault="0087235C" w:rsidP="0087235C">
      <w:pPr>
        <w:rPr>
          <w:u w:val="single"/>
        </w:rPr>
      </w:pPr>
    </w:p>
    <w:p w:rsidR="001E498F" w:rsidRDefault="001E498F" w:rsidP="0087235C"/>
    <w:p w:rsidR="0087235C" w:rsidRPr="00876909" w:rsidRDefault="0087235C" w:rsidP="001E498F">
      <w:pPr>
        <w:pBdr>
          <w:top w:val="single" w:sz="4" w:space="1" w:color="auto"/>
        </w:pBdr>
        <w:jc w:val="center"/>
      </w:pPr>
      <w:r>
        <w:t>*</w:t>
      </w:r>
      <w:r w:rsidRPr="00376F2B">
        <w:rPr>
          <w:highlight w:val="yellow"/>
        </w:rPr>
        <w:t>Print</w:t>
      </w:r>
      <w:r>
        <w:t>: XY display with cursors, dead-band</w:t>
      </w:r>
      <w:r w:rsidR="001E498F">
        <w:t>*</w:t>
      </w:r>
    </w:p>
    <w:p w:rsidR="0087235C" w:rsidRDefault="0087235C" w:rsidP="0087235C"/>
    <w:p w:rsidR="0087235C" w:rsidRDefault="0087235C" w:rsidP="0087235C"/>
    <w:p w:rsidR="0087235C" w:rsidRDefault="0087235C" w:rsidP="0087235C"/>
    <w:p w:rsidR="0087235C" w:rsidRDefault="0087235C" w:rsidP="001E498F">
      <w:pPr>
        <w:pBdr>
          <w:bottom w:val="single" w:sz="4" w:space="1" w:color="auto"/>
        </w:pBdr>
      </w:pPr>
    </w:p>
    <w:p w:rsidR="0087235C" w:rsidRDefault="0087235C" w:rsidP="0087235C"/>
    <w:p w:rsidR="0087235C" w:rsidRDefault="0087235C" w:rsidP="0087235C">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87235C" w:rsidTr="009C4BF3">
        <w:trPr>
          <w:trHeight w:val="340"/>
          <w:jc w:val="center"/>
        </w:trPr>
        <w:tc>
          <w:tcPr>
            <w:tcW w:w="8837" w:type="dxa"/>
            <w:vAlign w:val="center"/>
          </w:tcPr>
          <w:p w:rsidR="0087235C" w:rsidRPr="005F5049" w:rsidRDefault="0087235C" w:rsidP="009C4BF3">
            <w:r w:rsidRPr="00D174D7">
              <w:rPr>
                <w:position w:val="-6"/>
              </w:rPr>
              <w:object w:dxaOrig="1480" w:dyaOrig="279">
                <v:shape id="_x0000_i1261" type="#_x0000_t75" style="width:74.25pt;height:14.25pt" o:ole="">
                  <v:imagedata r:id="rId358" o:title=""/>
                </v:shape>
                <o:OLEObject Type="Embed" ProgID="Equation.3" ShapeID="_x0000_i1261" DrawAspect="Content" ObjectID="_1568211972" r:id="rId437"/>
              </w:object>
            </w:r>
          </w:p>
        </w:tc>
      </w:tr>
    </w:tbl>
    <w:p w:rsidR="0087235C" w:rsidRDefault="0087235C" w:rsidP="0087235C"/>
    <w:p w:rsidR="0087235C" w:rsidRDefault="0087235C" w:rsidP="0087235C"/>
    <w:p w:rsidR="0087235C" w:rsidRPr="00CE42C1" w:rsidRDefault="0087235C" w:rsidP="007612F7">
      <w:pPr>
        <w:pStyle w:val="ListParagraph"/>
        <w:numPr>
          <w:ilvl w:val="1"/>
          <w:numId w:val="7"/>
        </w:numPr>
        <w:rPr>
          <w:u w:val="single"/>
        </w:rPr>
      </w:pPr>
      <w:r w:rsidRPr="00CE42C1">
        <w:rPr>
          <w:u w:val="single"/>
        </w:rPr>
        <w:t>Spectrum and THD measurement</w:t>
      </w:r>
    </w:p>
    <w:p w:rsidR="0087235C" w:rsidRDefault="0087235C" w:rsidP="0087235C"/>
    <w:p w:rsidR="0087235C" w:rsidRDefault="0087235C" w:rsidP="007612F7">
      <w:pPr>
        <w:pStyle w:val="ListParagraph"/>
        <w:numPr>
          <w:ilvl w:val="2"/>
          <w:numId w:val="7"/>
        </w:numPr>
      </w:pPr>
      <w:r>
        <w:t>Display both input and output signals, and also the output’s spectrum, showing the first 5</w:t>
      </w:r>
      <w:r w:rsidR="00B27FB1">
        <w:t>-10</w:t>
      </w:r>
      <w:r>
        <w:t xml:space="preserve"> harmonics. </w:t>
      </w:r>
      <w:r w:rsidRPr="003E3D12">
        <w:rPr>
          <w:u w:val="single"/>
        </w:rPr>
        <w:t>Attach a print</w:t>
      </w:r>
      <w:r>
        <w:t xml:space="preserve"> 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w:t>
      </w:r>
    </w:p>
    <w:p w:rsidR="0087235C" w:rsidRPr="00882E30" w:rsidRDefault="007E6032" w:rsidP="0087235C">
      <w:pPr>
        <w:pStyle w:val="Guide"/>
      </w:pPr>
      <w:r>
        <w:t>Always measure according to the “INFOBIT – How to measure a spectrum”! (</w:t>
      </w:r>
      <w:proofErr w:type="gramStart"/>
      <w:r>
        <w:t>see</w:t>
      </w:r>
      <w:proofErr w:type="gramEnd"/>
      <w:r>
        <w:t xml:space="preserve"> preliminary report section </w:t>
      </w:r>
      <w:r>
        <w:fldChar w:fldCharType="begin"/>
      </w:r>
      <w:r>
        <w:instrText xml:space="preserve"> REF _Ref446885559 \r \h </w:instrText>
      </w:r>
      <w:r>
        <w:fldChar w:fldCharType="separate"/>
      </w:r>
      <w:r>
        <w:rPr>
          <w:cs/>
        </w:rPr>
        <w:t>‎</w:t>
      </w:r>
      <w:r>
        <w:t>13</w:t>
      </w:r>
      <w:r>
        <w:fldChar w:fldCharType="end"/>
      </w:r>
      <w:r>
        <w:t>).</w:t>
      </w:r>
    </w:p>
    <w:p w:rsidR="0087235C" w:rsidRPr="00876909" w:rsidRDefault="0087235C" w:rsidP="001E498F">
      <w:pPr>
        <w:pBdr>
          <w:top w:val="single" w:sz="4" w:space="1" w:color="auto"/>
        </w:pBdr>
        <w:jc w:val="center"/>
      </w:pPr>
      <w:r>
        <w:t>*</w:t>
      </w:r>
      <w:r w:rsidRPr="00376F2B">
        <w:rPr>
          <w:highlight w:val="yellow"/>
        </w:rPr>
        <w:t>Print</w:t>
      </w:r>
      <w:r>
        <w:t>: input, output, and output’s spectrum</w:t>
      </w:r>
      <w:r w:rsidR="001E498F">
        <w:t>*</w:t>
      </w:r>
    </w:p>
    <w:p w:rsidR="0087235C" w:rsidRDefault="0087235C" w:rsidP="0087235C"/>
    <w:p w:rsidR="0087235C" w:rsidRDefault="0087235C" w:rsidP="0087235C">
      <w:pPr>
        <w:pStyle w:val="ListParagraph"/>
        <w:ind w:left="0"/>
      </w:pPr>
    </w:p>
    <w:p w:rsidR="0087235C" w:rsidRDefault="0087235C" w:rsidP="0087235C">
      <w:pPr>
        <w:pStyle w:val="ListParagraph"/>
        <w:ind w:left="0"/>
      </w:pPr>
    </w:p>
    <w:p w:rsidR="0087235C" w:rsidRDefault="0087235C" w:rsidP="001E498F">
      <w:pPr>
        <w:pStyle w:val="ListParagraph"/>
        <w:pBdr>
          <w:bottom w:val="single" w:sz="4" w:space="1" w:color="auto"/>
        </w:pBdr>
        <w:ind w:left="0"/>
      </w:pPr>
    </w:p>
    <w:p w:rsidR="0087235C" w:rsidRDefault="0087235C" w:rsidP="0087235C"/>
    <w:p w:rsidR="0087235C" w:rsidRDefault="00B27FB1" w:rsidP="00911626">
      <w:pPr>
        <w:pStyle w:val="ListParagraph"/>
        <w:numPr>
          <w:ilvl w:val="2"/>
          <w:numId w:val="7"/>
        </w:numPr>
      </w:pPr>
      <w:r>
        <w:t>Now use the cursors to correctly measure the harmonics of the output spectrum.</w:t>
      </w:r>
      <w:r w:rsidR="0087235C">
        <w:t xml:space="preserve"> Fill the table below to calculate the THD. </w:t>
      </w:r>
      <w:r w:rsidR="00911626" w:rsidRPr="00CE42C1">
        <w:rPr>
          <w:u w:val="single"/>
        </w:rPr>
        <w:t>Attach a print</w:t>
      </w:r>
      <w:r w:rsidR="00911626">
        <w:t xml:space="preserve"> showing how you measure the difference between the first and second harmonics you measured for the table, showing the correct differences in height and in frequency.</w:t>
      </w:r>
    </w:p>
    <w:p w:rsidR="00D04849" w:rsidRDefault="00D04849" w:rsidP="00D04849">
      <w:pPr>
        <w:pStyle w:val="ListParagraph"/>
        <w:numPr>
          <w:ilvl w:val="2"/>
          <w:numId w:val="7"/>
        </w:numPr>
      </w:pPr>
      <w:r>
        <w:t>In the Excel table below, for each column, change “m” to the harmonic you measured.</w:t>
      </w:r>
    </w:p>
    <w:p w:rsidR="0087235C" w:rsidRDefault="0087235C" w:rsidP="0087235C">
      <w:pPr>
        <w:rPr>
          <w:color w:val="7030A0"/>
        </w:rPr>
      </w:pPr>
    </w:p>
    <w:p w:rsidR="001E498F" w:rsidRDefault="001E498F" w:rsidP="0087235C"/>
    <w:p w:rsidR="001E498F" w:rsidRDefault="001E498F" w:rsidP="0087235C"/>
    <w:p w:rsidR="001E498F" w:rsidRDefault="001E498F" w:rsidP="0087235C"/>
    <w:p w:rsidR="0087235C" w:rsidRPr="00876909" w:rsidRDefault="0087235C" w:rsidP="001E498F">
      <w:pPr>
        <w:pBdr>
          <w:top w:val="single" w:sz="4" w:space="1" w:color="auto"/>
        </w:pBdr>
        <w:jc w:val="center"/>
      </w:pPr>
      <w:r>
        <w:t>*</w:t>
      </w:r>
      <w:r w:rsidRPr="00376F2B">
        <w:rPr>
          <w:highlight w:val="yellow"/>
        </w:rPr>
        <w:t>Print</w:t>
      </w:r>
      <w:r>
        <w:t>: input, output, and output’s spectrum, plus cursor measurements</w:t>
      </w:r>
      <w:r w:rsidR="001E498F">
        <w:t>*</w:t>
      </w:r>
    </w:p>
    <w:p w:rsidR="001E498F" w:rsidRDefault="001E498F" w:rsidP="001E498F">
      <w:pPr>
        <w:pStyle w:val="ListParagraph"/>
        <w:ind w:left="0"/>
      </w:pPr>
    </w:p>
    <w:p w:rsidR="001E498F" w:rsidRDefault="001E498F" w:rsidP="001E498F">
      <w:pPr>
        <w:pStyle w:val="ListParagraph"/>
        <w:ind w:left="0"/>
      </w:pPr>
    </w:p>
    <w:p w:rsidR="001E498F" w:rsidRDefault="001E498F" w:rsidP="001E498F">
      <w:pPr>
        <w:pStyle w:val="ListParagraph"/>
        <w:ind w:left="0"/>
      </w:pPr>
    </w:p>
    <w:p w:rsidR="001E498F" w:rsidRDefault="001E498F" w:rsidP="001E498F">
      <w:pPr>
        <w:pStyle w:val="ListParagraph"/>
        <w:pBdr>
          <w:bottom w:val="single" w:sz="4" w:space="1" w:color="auto"/>
        </w:pBdr>
        <w:ind w:left="0"/>
      </w:pPr>
    </w:p>
    <w:p w:rsidR="001E498F" w:rsidRDefault="001E498F" w:rsidP="001E498F">
      <w:pPr>
        <w:pStyle w:val="ListParagraph"/>
        <w:ind w:left="0"/>
      </w:pPr>
    </w:p>
    <w:p w:rsidR="0087235C" w:rsidRDefault="00D04849" w:rsidP="00751CA7">
      <w:pPr>
        <w:pStyle w:val="ListParagraph"/>
        <w:ind w:left="0"/>
        <w:jc w:val="center"/>
      </w:pPr>
      <w:r w:rsidRPr="001304F1">
        <w:object w:dxaOrig="8188" w:dyaOrig="568">
          <v:shape id="_x0000_i1262" type="#_x0000_t75" style="width:409.5pt;height:28.5pt" o:ole="">
            <v:imagedata r:id="rId360" o:title=""/>
          </v:shape>
          <o:OLEObject Type="Embed" ProgID="Excel.Sheet.8" ShapeID="_x0000_i1262" DrawAspect="Content" ObjectID="_1568211973" r:id="rId438">
            <o:FieldCodes>\s</o:FieldCodes>
          </o:OLEObject>
        </w:object>
      </w:r>
    </w:p>
    <w:p w:rsidR="0087235C" w:rsidRDefault="0087235C" w:rsidP="0087235C"/>
    <w:p w:rsidR="0087235C" w:rsidRPr="00882E30" w:rsidRDefault="0087235C" w:rsidP="0087235C"/>
    <w:p w:rsidR="004339D1" w:rsidRDefault="0087235C" w:rsidP="007612F7">
      <w:pPr>
        <w:pStyle w:val="ListParagraph"/>
        <w:numPr>
          <w:ilvl w:val="1"/>
          <w:numId w:val="7"/>
        </w:numPr>
        <w:rPr>
          <w:u w:val="single"/>
        </w:rPr>
      </w:pPr>
      <w:r>
        <w:rPr>
          <w:u w:val="single"/>
        </w:rPr>
        <w:t>Recap</w:t>
      </w:r>
    </w:p>
    <w:p w:rsidR="004339D1" w:rsidRDefault="004339D1" w:rsidP="004339D1">
      <w:pPr>
        <w:pStyle w:val="ListParagraph"/>
        <w:ind w:left="624"/>
        <w:rPr>
          <w:u w:val="single"/>
        </w:rPr>
      </w:pPr>
    </w:p>
    <w:p w:rsidR="0087235C" w:rsidRPr="004339D1" w:rsidRDefault="0087235C" w:rsidP="004339D1">
      <w:pPr>
        <w:pStyle w:val="ListParagraph"/>
        <w:ind w:left="624"/>
        <w:rPr>
          <w:u w:val="single"/>
        </w:rPr>
      </w:pPr>
      <w:r>
        <w:rPr>
          <w:rFonts w:hint="cs"/>
        </w:rPr>
        <w:t>R</w:t>
      </w:r>
      <w:r>
        <w:t xml:space="preserve">eview your measurements here and those of the previous circuit, section </w:t>
      </w:r>
      <w:r w:rsidR="00FB2E56">
        <w:fldChar w:fldCharType="begin"/>
      </w:r>
      <w:r>
        <w:instrText xml:space="preserve"> REF _Ref446602044 \r \h </w:instrText>
      </w:r>
      <w:r w:rsidR="00FB2E56">
        <w:fldChar w:fldCharType="separate"/>
      </w:r>
      <w:r w:rsidR="00295CC9">
        <w:rPr>
          <w:cs/>
        </w:rPr>
        <w:t>‎</w:t>
      </w:r>
      <w:r w:rsidR="00295CC9">
        <w:t>5</w:t>
      </w:r>
      <w:r w:rsidR="00FB2E56">
        <w:fldChar w:fldCharType="end"/>
      </w:r>
      <w:r>
        <w:t>, and your preliminary report. What are the advantages of the current circuit over the previous one? (</w:t>
      </w:r>
      <w:proofErr w:type="gramStart"/>
      <w:r>
        <w:t>up</w:t>
      </w:r>
      <w:proofErr w:type="gramEnd"/>
      <w:r>
        <w:t xml:space="preserve"> to 5 lines for this answer)</w:t>
      </w:r>
    </w:p>
    <w:p w:rsidR="0087235C" w:rsidRDefault="0087235C" w:rsidP="0087235C">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87235C" w:rsidTr="009C4BF3">
        <w:trPr>
          <w:trHeight w:val="340"/>
          <w:jc w:val="center"/>
        </w:trPr>
        <w:tc>
          <w:tcPr>
            <w:tcW w:w="8837" w:type="dxa"/>
            <w:vAlign w:val="center"/>
          </w:tcPr>
          <w:p w:rsidR="0087235C" w:rsidRPr="005F5049" w:rsidRDefault="0087235C" w:rsidP="009C4BF3"/>
        </w:tc>
      </w:tr>
      <w:tr w:rsidR="0087235C" w:rsidTr="009C4BF3">
        <w:trPr>
          <w:trHeight w:val="340"/>
          <w:jc w:val="center"/>
        </w:trPr>
        <w:tc>
          <w:tcPr>
            <w:tcW w:w="8837" w:type="dxa"/>
            <w:vAlign w:val="center"/>
          </w:tcPr>
          <w:p w:rsidR="0087235C" w:rsidRPr="005F5049" w:rsidRDefault="0087235C" w:rsidP="009C4BF3"/>
        </w:tc>
      </w:tr>
      <w:tr w:rsidR="0087235C" w:rsidTr="009C4BF3">
        <w:trPr>
          <w:trHeight w:val="340"/>
          <w:jc w:val="center"/>
        </w:trPr>
        <w:tc>
          <w:tcPr>
            <w:tcW w:w="8837" w:type="dxa"/>
            <w:vAlign w:val="center"/>
          </w:tcPr>
          <w:p w:rsidR="0087235C" w:rsidRPr="00B90DB4" w:rsidRDefault="0087235C" w:rsidP="009C4BF3"/>
        </w:tc>
      </w:tr>
      <w:tr w:rsidR="0087235C" w:rsidTr="009C4BF3">
        <w:trPr>
          <w:trHeight w:val="340"/>
          <w:jc w:val="center"/>
        </w:trPr>
        <w:tc>
          <w:tcPr>
            <w:tcW w:w="8837" w:type="dxa"/>
            <w:vAlign w:val="center"/>
          </w:tcPr>
          <w:p w:rsidR="0087235C" w:rsidRPr="00B90DB4" w:rsidRDefault="0087235C" w:rsidP="009C4BF3"/>
        </w:tc>
      </w:tr>
      <w:tr w:rsidR="0087235C" w:rsidTr="009C4BF3">
        <w:trPr>
          <w:trHeight w:val="340"/>
          <w:jc w:val="center"/>
        </w:trPr>
        <w:tc>
          <w:tcPr>
            <w:tcW w:w="8837" w:type="dxa"/>
            <w:vAlign w:val="center"/>
          </w:tcPr>
          <w:p w:rsidR="0087235C" w:rsidRPr="00B90DB4" w:rsidRDefault="0087235C" w:rsidP="009C4BF3"/>
        </w:tc>
      </w:tr>
    </w:tbl>
    <w:p w:rsidR="0087235C" w:rsidRDefault="0087235C" w:rsidP="0087235C">
      <w:pPr>
        <w:rPr>
          <w:u w:val="single"/>
        </w:rPr>
      </w:pPr>
    </w:p>
    <w:p w:rsidR="0087235C" w:rsidRDefault="0087235C" w:rsidP="0087235C">
      <w:pPr>
        <w:rPr>
          <w:u w:val="single"/>
        </w:rPr>
      </w:pPr>
    </w:p>
    <w:p w:rsidR="00E825A0" w:rsidRDefault="00E825A0" w:rsidP="00E825A0"/>
    <w:p w:rsidR="00C22842" w:rsidRDefault="00C22842" w:rsidP="00C22842">
      <w:pPr>
        <w:rPr>
          <w:u w:val="single"/>
        </w:rPr>
      </w:pPr>
    </w:p>
    <w:p w:rsidR="009E6FCF" w:rsidRPr="00C22842" w:rsidRDefault="009E6FCF" w:rsidP="00C22842">
      <w:pPr>
        <w:rPr>
          <w:u w:val="single"/>
        </w:rPr>
      </w:pPr>
    </w:p>
    <w:p w:rsidR="00B94703" w:rsidRDefault="00B94703" w:rsidP="007612F7">
      <w:pPr>
        <w:pStyle w:val="ListParagraph"/>
        <w:numPr>
          <w:ilvl w:val="0"/>
          <w:numId w:val="7"/>
        </w:numPr>
        <w:rPr>
          <w:u w:val="single"/>
        </w:rPr>
      </w:pPr>
      <w:bookmarkStart w:id="198" w:name="_Ref446602066"/>
      <w:r w:rsidRPr="00B94703">
        <w:rPr>
          <w:u w:val="single"/>
        </w:rPr>
        <w:t>Amplifier with output stage</w:t>
      </w:r>
      <w:bookmarkEnd w:id="198"/>
    </w:p>
    <w:p w:rsidR="00C22842" w:rsidRPr="00C22842" w:rsidRDefault="00C22842" w:rsidP="00FA6325">
      <w:pPr>
        <w:pStyle w:val="Guideexp"/>
      </w:pPr>
      <w:r w:rsidRPr="00E17326">
        <w:t>Refer to the preliminary report, section</w:t>
      </w:r>
      <w:r w:rsidR="00FA6325">
        <w:t xml:space="preserve"> </w:t>
      </w:r>
      <w:r w:rsidR="00FB2E56">
        <w:fldChar w:fldCharType="begin"/>
      </w:r>
      <w:r w:rsidR="00FA6325">
        <w:instrText xml:space="preserve"> REF _Ref447745574 \r \h </w:instrText>
      </w:r>
      <w:r w:rsidR="00FB2E56">
        <w:fldChar w:fldCharType="separate"/>
      </w:r>
      <w:r w:rsidR="00295CC9">
        <w:rPr>
          <w:cs/>
        </w:rPr>
        <w:t>‎</w:t>
      </w:r>
      <w:r w:rsidR="00295CC9">
        <w:t>12</w:t>
      </w:r>
      <w:r w:rsidR="00FB2E56">
        <w:fldChar w:fldCharType="end"/>
      </w:r>
      <w:r w:rsidR="00FA6325">
        <w:t>.</w:t>
      </w:r>
    </w:p>
    <w:p w:rsidR="00440E4A" w:rsidRDefault="00440E4A" w:rsidP="00440E4A">
      <w:pPr>
        <w:rPr>
          <w:u w:val="single"/>
        </w:rPr>
      </w:pPr>
    </w:p>
    <w:p w:rsidR="00AD2DDE" w:rsidRDefault="00440E4A" w:rsidP="007612F7">
      <w:pPr>
        <w:numPr>
          <w:ilvl w:val="1"/>
          <w:numId w:val="7"/>
        </w:numPr>
      </w:pPr>
      <w:r w:rsidRPr="009E0AFD">
        <w:t>Disconnect the previous circuit.</w:t>
      </w:r>
      <w:r>
        <w:t xml:space="preserve"> </w:t>
      </w:r>
      <w:r w:rsidR="00AD2DDE">
        <w:t>First, set the waveform generator to a sine/1</w:t>
      </w:r>
      <w:r w:rsidR="00F65FC0">
        <w:t>0</w:t>
      </w:r>
      <w:r w:rsidR="00AD2DDE">
        <w:t xml:space="preserve">kHz/1mVpp. </w:t>
      </w:r>
      <w:r w:rsidR="00AD2DDE" w:rsidRPr="00800AFB">
        <w:rPr>
          <w:u w:val="single"/>
        </w:rPr>
        <w:t xml:space="preserve">Do </w:t>
      </w:r>
      <w:r w:rsidR="00AD2DDE" w:rsidRPr="00800AFB">
        <w:rPr>
          <w:b/>
          <w:bCs/>
          <w:u w:val="single"/>
        </w:rPr>
        <w:t>not</w:t>
      </w:r>
      <w:r w:rsidR="00AD2DDE" w:rsidRPr="00800AFB">
        <w:rPr>
          <w:u w:val="single"/>
        </w:rPr>
        <w:t xml:space="preserve"> connect the input signal to the circuit just yet</w:t>
      </w:r>
      <w:r w:rsidR="00AD2DDE">
        <w:t>!</w:t>
      </w:r>
    </w:p>
    <w:p w:rsidR="00440E4A" w:rsidRDefault="00440E4A" w:rsidP="007612F7">
      <w:pPr>
        <w:numPr>
          <w:ilvl w:val="1"/>
          <w:numId w:val="7"/>
        </w:numPr>
      </w:pPr>
      <w:r>
        <w:t>Connect RX to the output.</w:t>
      </w:r>
      <w:r w:rsidR="00A81DE7">
        <w:t xml:space="preserve"> What is the equivalent load resistor seen by this output stage?</w:t>
      </w:r>
    </w:p>
    <w:p w:rsidR="00A81DE7" w:rsidRDefault="00A81DE7" w:rsidP="00A81DE7"/>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A81DE7" w:rsidTr="009C4BF3">
        <w:trPr>
          <w:trHeight w:val="340"/>
          <w:jc w:val="center"/>
        </w:trPr>
        <w:tc>
          <w:tcPr>
            <w:tcW w:w="8837" w:type="dxa"/>
            <w:vAlign w:val="center"/>
          </w:tcPr>
          <w:p w:rsidR="00A81DE7" w:rsidRPr="005F5049" w:rsidRDefault="00A81DE7" w:rsidP="009C4BF3">
            <w:r w:rsidRPr="00410837">
              <w:rPr>
                <w:position w:val="-10"/>
              </w:rPr>
              <w:object w:dxaOrig="499" w:dyaOrig="320">
                <v:shape id="_x0000_i1263" type="#_x0000_t75" style="width:25.5pt;height:15pt" o:ole="">
                  <v:imagedata r:id="rId296" o:title=""/>
                </v:shape>
                <o:OLEObject Type="Embed" ProgID="Equation.3" ShapeID="_x0000_i1263" DrawAspect="Content" ObjectID="_1568211974" r:id="rId439"/>
              </w:object>
            </w:r>
          </w:p>
        </w:tc>
      </w:tr>
    </w:tbl>
    <w:p w:rsidR="00A81DE7" w:rsidRDefault="00A81DE7" w:rsidP="00A81DE7"/>
    <w:p w:rsidR="00440E4A" w:rsidRDefault="00440E4A" w:rsidP="00440E4A"/>
    <w:p w:rsidR="00440E4A" w:rsidRDefault="00440E4A" w:rsidP="007612F7">
      <w:pPr>
        <w:numPr>
          <w:ilvl w:val="1"/>
          <w:numId w:val="7"/>
        </w:numPr>
        <w:rPr>
          <w:u w:val="single"/>
        </w:rPr>
      </w:pPr>
      <w:r w:rsidRPr="00440E4A">
        <w:rPr>
          <w:u w:val="single"/>
        </w:rPr>
        <w:t>Preliminary DC measurements</w:t>
      </w:r>
    </w:p>
    <w:p w:rsidR="00440E4A" w:rsidRPr="00440E4A" w:rsidRDefault="00440E4A" w:rsidP="00440E4A"/>
    <w:p w:rsidR="00440E4A" w:rsidRDefault="00440E4A" w:rsidP="007612F7">
      <w:pPr>
        <w:numPr>
          <w:ilvl w:val="2"/>
          <w:numId w:val="7"/>
        </w:numPr>
      </w:pPr>
      <w:r w:rsidRPr="00440E4A">
        <w:t>Use the</w:t>
      </w:r>
      <w:r>
        <w:t xml:space="preserve"> </w:t>
      </w:r>
      <w:proofErr w:type="spellStart"/>
      <w:r>
        <w:t>multimeter</w:t>
      </w:r>
      <w:proofErr w:type="spellEnd"/>
      <w:r>
        <w:t xml:space="preserve"> to measure the voltage on R38 (use TP19). Write down the value and calculate the current mirrored by the current mirror. Justify approximations and assumptions.</w:t>
      </w:r>
    </w:p>
    <w:p w:rsidR="00440E4A" w:rsidRDefault="00440E4A" w:rsidP="00440E4A">
      <w:pPr>
        <w:pStyle w:val="ListParagraph"/>
        <w:ind w:left="357"/>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440E4A" w:rsidTr="009C4BF3">
        <w:trPr>
          <w:trHeight w:val="340"/>
          <w:jc w:val="center"/>
        </w:trPr>
        <w:tc>
          <w:tcPr>
            <w:tcW w:w="8837" w:type="dxa"/>
            <w:vAlign w:val="center"/>
          </w:tcPr>
          <w:p w:rsidR="00440E4A" w:rsidRPr="00440E4A" w:rsidRDefault="00440E4A" w:rsidP="009C4BF3">
            <w:r w:rsidRPr="00440E4A">
              <w:rPr>
                <w:position w:val="-10"/>
              </w:rPr>
              <w:object w:dxaOrig="680" w:dyaOrig="320">
                <v:shape id="_x0000_i1264" type="#_x0000_t75" style="width:34.5pt;height:15pt" o:ole="">
                  <v:imagedata r:id="rId440" o:title=""/>
                </v:shape>
                <o:OLEObject Type="Embed" ProgID="Equation.3" ShapeID="_x0000_i1264" DrawAspect="Content" ObjectID="_1568211975" r:id="rId441"/>
              </w:object>
            </w:r>
          </w:p>
        </w:tc>
      </w:tr>
      <w:tr w:rsidR="00440E4A" w:rsidTr="009C4BF3">
        <w:trPr>
          <w:trHeight w:val="340"/>
          <w:jc w:val="center"/>
        </w:trPr>
        <w:tc>
          <w:tcPr>
            <w:tcW w:w="8837" w:type="dxa"/>
            <w:vAlign w:val="center"/>
          </w:tcPr>
          <w:p w:rsidR="00440E4A" w:rsidRPr="00410837" w:rsidRDefault="00AD2DDE" w:rsidP="009C4BF3">
            <w:r w:rsidRPr="00440E4A">
              <w:rPr>
                <w:position w:val="-4"/>
              </w:rPr>
              <w:object w:dxaOrig="360" w:dyaOrig="240">
                <v:shape id="_x0000_i1265" type="#_x0000_t75" style="width:18pt;height:12pt" o:ole="">
                  <v:imagedata r:id="rId442" o:title=""/>
                </v:shape>
                <o:OLEObject Type="Embed" ProgID="Equation.3" ShapeID="_x0000_i1265" DrawAspect="Content" ObjectID="_1568211976" r:id="rId443"/>
              </w:object>
            </w:r>
          </w:p>
        </w:tc>
      </w:tr>
      <w:tr w:rsidR="00440E4A" w:rsidTr="009C4BF3">
        <w:trPr>
          <w:trHeight w:val="340"/>
          <w:jc w:val="center"/>
        </w:trPr>
        <w:tc>
          <w:tcPr>
            <w:tcW w:w="8837" w:type="dxa"/>
            <w:vAlign w:val="center"/>
          </w:tcPr>
          <w:p w:rsidR="00440E4A" w:rsidRPr="00410837" w:rsidRDefault="00440E4A" w:rsidP="009C4BF3"/>
        </w:tc>
      </w:tr>
    </w:tbl>
    <w:p w:rsidR="00AD2DDE" w:rsidRPr="00440E4A" w:rsidRDefault="00AD2DDE" w:rsidP="00AD2DDE"/>
    <w:p w:rsidR="00AD2DDE" w:rsidRDefault="00AD2DDE" w:rsidP="007612F7">
      <w:pPr>
        <w:numPr>
          <w:ilvl w:val="2"/>
          <w:numId w:val="7"/>
        </w:numPr>
      </w:pPr>
      <w:r>
        <w:t>Use the above to calculate (</w:t>
      </w:r>
      <w:r w:rsidRPr="009C4BF3">
        <w:rPr>
          <w:u w:val="single"/>
        </w:rPr>
        <w:t xml:space="preserve">do </w:t>
      </w:r>
      <w:r w:rsidRPr="009C4BF3">
        <w:rPr>
          <w:b/>
          <w:bCs/>
          <w:u w:val="single"/>
        </w:rPr>
        <w:t>not</w:t>
      </w:r>
      <w:r w:rsidRPr="009C4BF3">
        <w:rPr>
          <w:u w:val="single"/>
        </w:rPr>
        <w:t xml:space="preserve"> measure directly!</w:t>
      </w:r>
      <w:r>
        <w:t xml:space="preserve">) the </w:t>
      </w:r>
      <w:r w:rsidR="00EE19CA">
        <w:t>dead-band width</w:t>
      </w:r>
      <w:r>
        <w:t>.</w:t>
      </w:r>
      <w:r w:rsidR="00EE19CA">
        <w:t xml:space="preserve"> Explain.</w:t>
      </w:r>
    </w:p>
    <w:p w:rsidR="00AD2DDE" w:rsidRDefault="00AD2DDE" w:rsidP="00AD2DDE">
      <w:pPr>
        <w:pStyle w:val="ListParagraph"/>
        <w:ind w:left="357"/>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AD2DDE" w:rsidTr="009C4BF3">
        <w:trPr>
          <w:trHeight w:val="340"/>
          <w:jc w:val="center"/>
        </w:trPr>
        <w:tc>
          <w:tcPr>
            <w:tcW w:w="8837" w:type="dxa"/>
            <w:vAlign w:val="center"/>
          </w:tcPr>
          <w:p w:rsidR="00AD2DDE" w:rsidRPr="005F5049" w:rsidRDefault="00DF503C" w:rsidP="009C4BF3">
            <w:r w:rsidRPr="00EE19CA">
              <w:rPr>
                <w:position w:val="-6"/>
              </w:rPr>
              <w:object w:dxaOrig="1359" w:dyaOrig="260">
                <v:shape id="_x0000_i1266" type="#_x0000_t75" style="width:67.5pt;height:12pt" o:ole="">
                  <v:imagedata r:id="rId444" o:title=""/>
                </v:shape>
                <o:OLEObject Type="Embed" ProgID="Equation.3" ShapeID="_x0000_i1266" DrawAspect="Content" ObjectID="_1568211977" r:id="rId445"/>
              </w:object>
            </w:r>
          </w:p>
        </w:tc>
      </w:tr>
      <w:tr w:rsidR="00EE19CA" w:rsidTr="009C4BF3">
        <w:trPr>
          <w:trHeight w:val="340"/>
          <w:jc w:val="center"/>
        </w:trPr>
        <w:tc>
          <w:tcPr>
            <w:tcW w:w="8837" w:type="dxa"/>
            <w:vAlign w:val="center"/>
          </w:tcPr>
          <w:p w:rsidR="00EE19CA" w:rsidRPr="00410837" w:rsidRDefault="00EE19CA" w:rsidP="009C4BF3"/>
        </w:tc>
      </w:tr>
      <w:tr w:rsidR="00EE19CA" w:rsidTr="009C4BF3">
        <w:trPr>
          <w:trHeight w:val="340"/>
          <w:jc w:val="center"/>
        </w:trPr>
        <w:tc>
          <w:tcPr>
            <w:tcW w:w="8837" w:type="dxa"/>
            <w:vAlign w:val="center"/>
          </w:tcPr>
          <w:p w:rsidR="00EE19CA" w:rsidRPr="00410837" w:rsidRDefault="00EE19CA" w:rsidP="009C4BF3"/>
        </w:tc>
      </w:tr>
    </w:tbl>
    <w:p w:rsidR="00EE19CA" w:rsidRPr="00440E4A" w:rsidRDefault="00EE19CA" w:rsidP="00EE19CA"/>
    <w:p w:rsidR="00EE19CA" w:rsidRDefault="00EE19CA" w:rsidP="007612F7">
      <w:pPr>
        <w:numPr>
          <w:ilvl w:val="2"/>
          <w:numId w:val="7"/>
        </w:numPr>
      </w:pPr>
      <w:r>
        <w:t>Estimate the minimal input voltage amplitude required so that an output signal begins to show. Refer to the preliminary report for help</w:t>
      </w:r>
      <w:r w:rsidR="00DF503C">
        <w:t xml:space="preserve"> with formulas</w:t>
      </w:r>
      <w:r>
        <w:t>.</w:t>
      </w:r>
    </w:p>
    <w:p w:rsidR="00EE19CA" w:rsidRDefault="00EE19CA" w:rsidP="00EE19CA">
      <w:pPr>
        <w:pStyle w:val="ListParagraph"/>
        <w:ind w:left="357"/>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EE19CA" w:rsidTr="009C4BF3">
        <w:trPr>
          <w:trHeight w:val="340"/>
          <w:jc w:val="center"/>
        </w:trPr>
        <w:tc>
          <w:tcPr>
            <w:tcW w:w="8837" w:type="dxa"/>
            <w:vAlign w:val="center"/>
          </w:tcPr>
          <w:p w:rsidR="00EE19CA" w:rsidRPr="005F5049" w:rsidRDefault="00DF503C" w:rsidP="009C4BF3">
            <w:r w:rsidRPr="00EE19CA">
              <w:rPr>
                <w:position w:val="-14"/>
              </w:rPr>
              <w:object w:dxaOrig="740" w:dyaOrig="360">
                <v:shape id="_x0000_i1267" type="#_x0000_t75" style="width:36.75pt;height:18pt" o:ole="">
                  <v:imagedata r:id="rId446" o:title=""/>
                </v:shape>
                <o:OLEObject Type="Embed" ProgID="Equation.3" ShapeID="_x0000_i1267" DrawAspect="Content" ObjectID="_1568211978" r:id="rId447"/>
              </w:object>
            </w:r>
          </w:p>
        </w:tc>
      </w:tr>
    </w:tbl>
    <w:p w:rsidR="00EE19CA" w:rsidRDefault="00EE19CA" w:rsidP="00EE19CA"/>
    <w:p w:rsidR="00AD2DDE" w:rsidRDefault="00AD2DDE" w:rsidP="00AD2DDE"/>
    <w:p w:rsidR="00AD2DDE" w:rsidRDefault="00AD2DDE" w:rsidP="00AD2DDE"/>
    <w:p w:rsidR="00A81DE7" w:rsidRDefault="00A81DE7" w:rsidP="007612F7">
      <w:pPr>
        <w:pStyle w:val="ListParagraph"/>
        <w:numPr>
          <w:ilvl w:val="1"/>
          <w:numId w:val="7"/>
        </w:numPr>
        <w:rPr>
          <w:u w:val="single"/>
        </w:rPr>
      </w:pPr>
      <w:r w:rsidRPr="00A81DE7">
        <w:rPr>
          <w:u w:val="single"/>
        </w:rPr>
        <w:t>Transfer function</w:t>
      </w:r>
    </w:p>
    <w:p w:rsidR="00A81DE7" w:rsidRPr="00A81DE7" w:rsidRDefault="00A81DE7" w:rsidP="00A81DE7">
      <w:pPr>
        <w:rPr>
          <w:u w:val="single"/>
        </w:rPr>
      </w:pPr>
    </w:p>
    <w:p w:rsidR="00440E4A" w:rsidRPr="00A81DE7" w:rsidRDefault="00DF503C" w:rsidP="007612F7">
      <w:pPr>
        <w:pStyle w:val="ListParagraph"/>
        <w:numPr>
          <w:ilvl w:val="2"/>
          <w:numId w:val="7"/>
        </w:numPr>
      </w:pPr>
      <w:r>
        <w:t>Connect the</w:t>
      </w:r>
      <w:r w:rsidR="00440E4A">
        <w:t xml:space="preserve"> input signal</w:t>
      </w:r>
      <w:r>
        <w:t>,</w:t>
      </w:r>
      <w:r w:rsidR="00440E4A">
        <w:t xml:space="preserve"> and </w:t>
      </w:r>
      <w:r w:rsidRPr="00A81DE7">
        <w:rPr>
          <w:b/>
          <w:bCs/>
        </w:rPr>
        <w:t>slowly</w:t>
      </w:r>
      <w:r w:rsidR="00A81DE7">
        <w:rPr>
          <w:b/>
          <w:bCs/>
        </w:rPr>
        <w:t xml:space="preserve"> (use 1mV steps)</w:t>
      </w:r>
      <w:r>
        <w:t xml:space="preserve"> </w:t>
      </w:r>
      <w:r w:rsidR="00A81DE7">
        <w:t>change</w:t>
      </w:r>
      <w:r>
        <w:t xml:space="preserve"> the </w:t>
      </w:r>
      <w:r w:rsidR="00A81DE7">
        <w:t xml:space="preserve">input </w:t>
      </w:r>
      <w:r>
        <w:t>amplitude</w:t>
      </w:r>
      <w:r w:rsidR="00A81DE7">
        <w:t xml:space="preserve"> to a point where the </w:t>
      </w:r>
      <w:r w:rsidR="00A81DE7" w:rsidRPr="00A81DE7">
        <w:rPr>
          <w:b/>
          <w:bCs/>
        </w:rPr>
        <w:t>output</w:t>
      </w:r>
      <w:r w:rsidR="00A81DE7">
        <w:t xml:space="preserve"> begins to show.</w:t>
      </w:r>
      <w:r>
        <w:t xml:space="preserve"> </w:t>
      </w:r>
      <w:r w:rsidR="00A81DE7" w:rsidRPr="00A81DE7">
        <w:rPr>
          <w:color w:val="FF0000"/>
        </w:rPr>
        <w:t>Keep watching the power supply currents and make sure they are within the safety limit.</w:t>
      </w:r>
    </w:p>
    <w:p w:rsidR="00A81DE7" w:rsidRPr="00410837" w:rsidRDefault="00A81DE7" w:rsidP="00A81DE7"/>
    <w:p w:rsidR="007B36A9" w:rsidRPr="00410837" w:rsidRDefault="00440E4A" w:rsidP="007612F7">
      <w:pPr>
        <w:pStyle w:val="ListParagraph"/>
        <w:numPr>
          <w:ilvl w:val="2"/>
          <w:numId w:val="7"/>
        </w:numPr>
      </w:pPr>
      <w:r w:rsidRPr="005D47A0">
        <w:rPr>
          <w:u w:val="single"/>
        </w:rPr>
        <w:t>Attach a print</w:t>
      </w:r>
      <w:r>
        <w:t xml:space="preserve"> </w:t>
      </w:r>
      <w:r w:rsidR="009C4BF3">
        <w:t xml:space="preserve">of the input and output (as a function of time), </w:t>
      </w:r>
      <w:r>
        <w:t xml:space="preserve">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w:t>
      </w:r>
      <w:r w:rsidR="007B36A9">
        <w:t xml:space="preserve"> What is the input voltage </w:t>
      </w:r>
      <w:r w:rsidR="003B2769">
        <w:t>you are using</w:t>
      </w:r>
      <w:r w:rsidR="007B36A9">
        <w:t>?</w:t>
      </w:r>
    </w:p>
    <w:p w:rsidR="007B36A9" w:rsidRDefault="007B36A9" w:rsidP="00440E4A"/>
    <w:p w:rsidR="001E498F" w:rsidRDefault="001E498F" w:rsidP="00440E4A"/>
    <w:p w:rsidR="00440E4A" w:rsidRPr="00876909" w:rsidRDefault="00440E4A" w:rsidP="001E498F">
      <w:pPr>
        <w:pBdr>
          <w:top w:val="single" w:sz="4" w:space="1" w:color="auto"/>
        </w:pBdr>
        <w:jc w:val="center"/>
      </w:pPr>
      <w:r>
        <w:t>*</w:t>
      </w:r>
      <w:r w:rsidRPr="00376F2B">
        <w:rPr>
          <w:highlight w:val="yellow"/>
        </w:rPr>
        <w:t>Print</w:t>
      </w:r>
      <w:r>
        <w:t>: input and output</w:t>
      </w:r>
      <w:r w:rsidR="001E498F">
        <w:t>*</w:t>
      </w:r>
    </w:p>
    <w:p w:rsidR="00440E4A" w:rsidRDefault="00440E4A" w:rsidP="00440E4A">
      <w:pPr>
        <w:rPr>
          <w:u w:val="single"/>
        </w:rPr>
      </w:pPr>
    </w:p>
    <w:p w:rsidR="00440E4A" w:rsidRDefault="00440E4A" w:rsidP="00440E4A">
      <w:pPr>
        <w:rPr>
          <w:u w:val="single"/>
        </w:rPr>
      </w:pPr>
    </w:p>
    <w:p w:rsidR="00440E4A" w:rsidRDefault="00440E4A" w:rsidP="00440E4A">
      <w:pPr>
        <w:rPr>
          <w:u w:val="single"/>
        </w:rPr>
      </w:pPr>
    </w:p>
    <w:p w:rsidR="00440E4A" w:rsidRDefault="00440E4A" w:rsidP="001E498F">
      <w:pPr>
        <w:pBdr>
          <w:bottom w:val="single" w:sz="4" w:space="1" w:color="auto"/>
        </w:pBdr>
      </w:pPr>
    </w:p>
    <w:p w:rsidR="007B36A9" w:rsidRDefault="007B36A9" w:rsidP="007B36A9">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7B36A9" w:rsidTr="00B02B12">
        <w:trPr>
          <w:trHeight w:val="340"/>
          <w:jc w:val="center"/>
        </w:trPr>
        <w:tc>
          <w:tcPr>
            <w:tcW w:w="8837" w:type="dxa"/>
            <w:vAlign w:val="center"/>
          </w:tcPr>
          <w:p w:rsidR="007B36A9" w:rsidRPr="00410837" w:rsidRDefault="00902483" w:rsidP="00B02B12">
            <w:r w:rsidRPr="00902483">
              <w:rPr>
                <w:position w:val="-10"/>
              </w:rPr>
              <w:object w:dxaOrig="440" w:dyaOrig="320">
                <v:shape id="_x0000_i1268" type="#_x0000_t75" style="width:22.5pt;height:16.5pt" o:ole="">
                  <v:imagedata r:id="rId448" o:title=""/>
                </v:shape>
                <o:OLEObject Type="Embed" ProgID="Equation.3" ShapeID="_x0000_i1268" DrawAspect="Content" ObjectID="_1568211979" r:id="rId449"/>
              </w:object>
            </w:r>
          </w:p>
        </w:tc>
      </w:tr>
    </w:tbl>
    <w:p w:rsidR="007B36A9" w:rsidRDefault="007B36A9" w:rsidP="007B36A9"/>
    <w:p w:rsidR="00440E4A" w:rsidRDefault="00440E4A" w:rsidP="00440E4A"/>
    <w:p w:rsidR="00A81DE7" w:rsidRPr="00CE42C1" w:rsidRDefault="00A81DE7" w:rsidP="00A81DE7">
      <w:pPr>
        <w:rPr>
          <w:u w:val="single"/>
        </w:rPr>
      </w:pPr>
    </w:p>
    <w:p w:rsidR="00A81DE7" w:rsidRPr="00410837" w:rsidRDefault="00A81DE7" w:rsidP="0032229C">
      <w:pPr>
        <w:pStyle w:val="ListParagraph"/>
        <w:numPr>
          <w:ilvl w:val="2"/>
          <w:numId w:val="7"/>
        </w:numPr>
      </w:pPr>
      <w:r>
        <w:t xml:space="preserve">Now </w:t>
      </w:r>
      <w:r w:rsidRPr="00A81DE7">
        <w:rPr>
          <w:b/>
          <w:bCs/>
        </w:rPr>
        <w:t>slowly</w:t>
      </w:r>
      <w:r>
        <w:rPr>
          <w:b/>
          <w:bCs/>
        </w:rPr>
        <w:t xml:space="preserve"> (use 1</w:t>
      </w:r>
      <w:r w:rsidR="007B4745">
        <w:rPr>
          <w:b/>
          <w:bCs/>
        </w:rPr>
        <w:t>0</w:t>
      </w:r>
      <w:r>
        <w:rPr>
          <w:b/>
          <w:bCs/>
        </w:rPr>
        <w:t>mV steps)</w:t>
      </w:r>
      <w:r>
        <w:t xml:space="preserve"> raise the input amplitude until the </w:t>
      </w:r>
      <w:r w:rsidRPr="00A81DE7">
        <w:rPr>
          <w:b/>
          <w:bCs/>
        </w:rPr>
        <w:t>output</w:t>
      </w:r>
      <w:r>
        <w:t xml:space="preserve"> reaches </w:t>
      </w:r>
      <w:r w:rsidR="0032229C">
        <w:rPr>
          <w:b/>
          <w:bCs/>
        </w:rPr>
        <w:t>1</w:t>
      </w:r>
      <w:r w:rsidRPr="00A81DE7">
        <w:rPr>
          <w:b/>
          <w:bCs/>
        </w:rPr>
        <w:t>Vpp</w:t>
      </w:r>
      <w:r>
        <w:t xml:space="preserve">. </w:t>
      </w:r>
      <w:r w:rsidRPr="00A81DE7">
        <w:rPr>
          <w:color w:val="FF0000"/>
        </w:rPr>
        <w:t>Keep watching the power supply currents and make sure they are within the safety limit.</w:t>
      </w:r>
    </w:p>
    <w:p w:rsidR="007B36A9" w:rsidRPr="00410837" w:rsidRDefault="00A81DE7" w:rsidP="007612F7">
      <w:pPr>
        <w:pStyle w:val="ListParagraph"/>
        <w:numPr>
          <w:ilvl w:val="2"/>
          <w:numId w:val="7"/>
        </w:numPr>
      </w:pPr>
      <w:r w:rsidRPr="005D47A0">
        <w:rPr>
          <w:u w:val="single"/>
        </w:rPr>
        <w:t>Attach a</w:t>
      </w:r>
      <w:r>
        <w:rPr>
          <w:u w:val="single"/>
        </w:rPr>
        <w:t>nother</w:t>
      </w:r>
      <w:r w:rsidRPr="005D47A0">
        <w:rPr>
          <w:u w:val="single"/>
        </w:rPr>
        <w:t xml:space="preserve"> print</w:t>
      </w:r>
      <w:r>
        <w:t xml:space="preserve"> 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w:t>
      </w:r>
      <w:r w:rsidR="007B36A9">
        <w:t xml:space="preserve"> What is the input voltage </w:t>
      </w:r>
      <w:r w:rsidR="003B2769">
        <w:t>you are using</w:t>
      </w:r>
      <w:r w:rsidR="007B36A9">
        <w:t>?</w:t>
      </w:r>
    </w:p>
    <w:p w:rsidR="007B36A9" w:rsidRDefault="007B36A9" w:rsidP="007B36A9"/>
    <w:p w:rsidR="001E498F" w:rsidRDefault="001E498F" w:rsidP="007B36A9"/>
    <w:p w:rsidR="007B36A9" w:rsidRPr="00876909" w:rsidRDefault="007B36A9" w:rsidP="00902483">
      <w:pPr>
        <w:pBdr>
          <w:top w:val="single" w:sz="4" w:space="2" w:color="auto"/>
        </w:pBdr>
        <w:jc w:val="center"/>
      </w:pPr>
      <w:r>
        <w:t>*</w:t>
      </w:r>
      <w:r w:rsidRPr="00376F2B">
        <w:rPr>
          <w:highlight w:val="yellow"/>
        </w:rPr>
        <w:t>Print</w:t>
      </w:r>
      <w:r>
        <w:t>: input and output</w:t>
      </w:r>
      <w:r w:rsidR="001E498F">
        <w:t>*</w:t>
      </w:r>
    </w:p>
    <w:p w:rsidR="007B36A9" w:rsidRDefault="007B36A9" w:rsidP="007B36A9">
      <w:pPr>
        <w:rPr>
          <w:u w:val="single"/>
        </w:rPr>
      </w:pPr>
    </w:p>
    <w:p w:rsidR="007B36A9" w:rsidRDefault="007B36A9" w:rsidP="007B36A9">
      <w:pPr>
        <w:rPr>
          <w:u w:val="single"/>
        </w:rPr>
      </w:pPr>
    </w:p>
    <w:p w:rsidR="007B36A9" w:rsidRDefault="007B36A9" w:rsidP="007B36A9">
      <w:pPr>
        <w:rPr>
          <w:u w:val="single"/>
        </w:rPr>
      </w:pPr>
    </w:p>
    <w:p w:rsidR="007B36A9" w:rsidRDefault="007B36A9" w:rsidP="001E498F">
      <w:pPr>
        <w:pBdr>
          <w:bottom w:val="single" w:sz="4" w:space="1" w:color="auto"/>
        </w:pBdr>
      </w:pPr>
    </w:p>
    <w:p w:rsidR="007B36A9" w:rsidRDefault="007B36A9" w:rsidP="007B36A9">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7B36A9" w:rsidTr="00B02B12">
        <w:trPr>
          <w:trHeight w:val="340"/>
          <w:jc w:val="center"/>
        </w:trPr>
        <w:tc>
          <w:tcPr>
            <w:tcW w:w="8837" w:type="dxa"/>
            <w:vAlign w:val="center"/>
          </w:tcPr>
          <w:p w:rsidR="007B36A9" w:rsidRPr="00410837" w:rsidRDefault="00902483" w:rsidP="00B02B12">
            <w:r w:rsidRPr="00902483">
              <w:rPr>
                <w:position w:val="-10"/>
              </w:rPr>
              <w:object w:dxaOrig="440" w:dyaOrig="320">
                <v:shape id="_x0000_i1269" type="#_x0000_t75" style="width:22.5pt;height:16.5pt" o:ole="">
                  <v:imagedata r:id="rId450" o:title=""/>
                </v:shape>
                <o:OLEObject Type="Embed" ProgID="Equation.3" ShapeID="_x0000_i1269" DrawAspect="Content" ObjectID="_1568211980" r:id="rId451"/>
              </w:object>
            </w:r>
          </w:p>
        </w:tc>
      </w:tr>
    </w:tbl>
    <w:p w:rsidR="007B36A9" w:rsidRDefault="007B36A9" w:rsidP="007B36A9"/>
    <w:p w:rsidR="00A81DE7" w:rsidRPr="00A81DE7" w:rsidRDefault="00A81DE7" w:rsidP="0032552E"/>
    <w:p w:rsidR="00440E4A" w:rsidRDefault="00A81DE7" w:rsidP="007612F7">
      <w:pPr>
        <w:pStyle w:val="ListParagraph"/>
        <w:numPr>
          <w:ilvl w:val="2"/>
          <w:numId w:val="7"/>
        </w:numPr>
      </w:pPr>
      <w:r>
        <w:t>S</w:t>
      </w:r>
      <w:r w:rsidR="00440E4A">
        <w:t>witch to XY display and correctly display the circuit’s transfer function</w:t>
      </w:r>
      <w:proofErr w:type="gramStart"/>
      <w:r w:rsidR="00440E4A">
        <w:t xml:space="preserve">, </w:t>
      </w:r>
      <w:proofErr w:type="gramEnd"/>
      <w:r w:rsidR="00902483" w:rsidRPr="009F3886">
        <w:rPr>
          <w:position w:val="-10"/>
        </w:rPr>
        <w:object w:dxaOrig="600" w:dyaOrig="320">
          <v:shape id="_x0000_i1270" type="#_x0000_t75" style="width:30pt;height:15pt" o:ole="">
            <v:imagedata r:id="rId452" o:title=""/>
          </v:shape>
          <o:OLEObject Type="Embed" ProgID="Equation.3" ShapeID="_x0000_i1270" DrawAspect="Content" ObjectID="_1568211981" r:id="rId453"/>
        </w:object>
      </w:r>
      <w:r w:rsidR="00440E4A">
        <w:t>.</w:t>
      </w:r>
    </w:p>
    <w:p w:rsidR="001A02F1" w:rsidRDefault="001A02F1" w:rsidP="001A02F1">
      <w:pPr>
        <w:pStyle w:val="ListParagraph"/>
        <w:numPr>
          <w:ilvl w:val="2"/>
          <w:numId w:val="7"/>
        </w:numPr>
      </w:pPr>
      <w:r>
        <w:t>Make sure you press “Acquire” -&gt; “</w:t>
      </w:r>
      <w:proofErr w:type="spellStart"/>
      <w:r>
        <w:t>Acq</w:t>
      </w:r>
      <w:proofErr w:type="spellEnd"/>
      <w:r>
        <w:t>. Mode” -&gt; “Normal”.</w:t>
      </w:r>
    </w:p>
    <w:p w:rsidR="001A02F1" w:rsidRPr="00A81DE7" w:rsidRDefault="001A02F1" w:rsidP="001A02F1">
      <w:pPr>
        <w:pStyle w:val="a"/>
      </w:pPr>
      <w:r>
        <w:t>Review</w:t>
      </w:r>
      <w:r w:rsidRPr="001A02F1">
        <w:rPr>
          <w:i/>
          <w:iCs/>
        </w:rPr>
        <w:t xml:space="preserve"> “INFOBIT – The XY mode”</w:t>
      </w:r>
      <w:r>
        <w:t xml:space="preserve"> before continuing.</w:t>
      </w:r>
    </w:p>
    <w:p w:rsidR="00440E4A" w:rsidRPr="00882E30" w:rsidRDefault="00440E4A" w:rsidP="007612F7">
      <w:pPr>
        <w:pStyle w:val="ListParagraph"/>
        <w:numPr>
          <w:ilvl w:val="2"/>
          <w:numId w:val="7"/>
        </w:numPr>
      </w:pPr>
      <w:r w:rsidRPr="00573EE7">
        <w:rPr>
          <w:u w:val="single"/>
        </w:rPr>
        <w:t>Attach a</w:t>
      </w:r>
      <w:r>
        <w:rPr>
          <w:u w:val="single"/>
        </w:rPr>
        <w:t>nother</w:t>
      </w:r>
      <w:r w:rsidRPr="00573EE7">
        <w:rPr>
          <w:u w:val="single"/>
        </w:rPr>
        <w:t xml:space="preserve"> print</w:t>
      </w:r>
      <w:r>
        <w:t xml:space="preserve"> with cursors measuring the crossover distortion range.</w:t>
      </w:r>
      <w:r w:rsidR="008E3A45">
        <w:t xml:space="preserve"> Does it fit your predictions?</w:t>
      </w:r>
    </w:p>
    <w:p w:rsidR="00440E4A" w:rsidRDefault="00440E4A" w:rsidP="00440E4A">
      <w:pPr>
        <w:rPr>
          <w:u w:val="single"/>
        </w:rPr>
      </w:pPr>
    </w:p>
    <w:p w:rsidR="001E498F" w:rsidRDefault="001E498F" w:rsidP="00440E4A"/>
    <w:p w:rsidR="00440E4A" w:rsidRPr="00876909" w:rsidRDefault="00440E4A" w:rsidP="001A02F1">
      <w:pPr>
        <w:pBdr>
          <w:top w:val="single" w:sz="4" w:space="1" w:color="auto"/>
        </w:pBdr>
        <w:jc w:val="center"/>
      </w:pPr>
      <w:r>
        <w:t>*</w:t>
      </w:r>
      <w:r w:rsidRPr="00376F2B">
        <w:rPr>
          <w:highlight w:val="yellow"/>
        </w:rPr>
        <w:t>Print</w:t>
      </w:r>
      <w:r>
        <w:t>: XY display with cursors, dead-band</w:t>
      </w:r>
      <w:r w:rsidR="001A02F1">
        <w:t>, Normal mode</w:t>
      </w:r>
      <w:r w:rsidR="001E498F">
        <w:t>*</w:t>
      </w:r>
    </w:p>
    <w:p w:rsidR="00440E4A" w:rsidRDefault="00440E4A" w:rsidP="00440E4A"/>
    <w:p w:rsidR="00440E4A" w:rsidRDefault="00440E4A" w:rsidP="00440E4A"/>
    <w:p w:rsidR="00440E4A" w:rsidRDefault="00440E4A" w:rsidP="00440E4A"/>
    <w:p w:rsidR="00440E4A" w:rsidRDefault="00440E4A" w:rsidP="001E498F">
      <w:pPr>
        <w:pBdr>
          <w:bottom w:val="single" w:sz="4" w:space="1" w:color="auto"/>
        </w:pBdr>
      </w:pPr>
    </w:p>
    <w:p w:rsidR="00440E4A" w:rsidRDefault="00440E4A" w:rsidP="00440E4A"/>
    <w:p w:rsidR="00440E4A" w:rsidRDefault="00440E4A" w:rsidP="00440E4A">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440E4A" w:rsidTr="009C4BF3">
        <w:trPr>
          <w:trHeight w:val="340"/>
          <w:jc w:val="center"/>
        </w:trPr>
        <w:tc>
          <w:tcPr>
            <w:tcW w:w="8837" w:type="dxa"/>
            <w:vAlign w:val="center"/>
          </w:tcPr>
          <w:p w:rsidR="00440E4A" w:rsidRPr="005F5049" w:rsidRDefault="00440E4A" w:rsidP="009C4BF3">
            <w:r w:rsidRPr="00D174D7">
              <w:rPr>
                <w:position w:val="-6"/>
              </w:rPr>
              <w:object w:dxaOrig="1480" w:dyaOrig="279">
                <v:shape id="_x0000_i1271" type="#_x0000_t75" style="width:74.25pt;height:14.25pt" o:ole="">
                  <v:imagedata r:id="rId358" o:title=""/>
                </v:shape>
                <o:OLEObject Type="Embed" ProgID="Equation.3" ShapeID="_x0000_i1271" DrawAspect="Content" ObjectID="_1568211982" r:id="rId454"/>
              </w:object>
            </w:r>
          </w:p>
        </w:tc>
      </w:tr>
      <w:tr w:rsidR="007C5A6D" w:rsidTr="009C4BF3">
        <w:trPr>
          <w:trHeight w:val="340"/>
          <w:jc w:val="center"/>
        </w:trPr>
        <w:tc>
          <w:tcPr>
            <w:tcW w:w="8837" w:type="dxa"/>
            <w:vAlign w:val="center"/>
          </w:tcPr>
          <w:p w:rsidR="007C5A6D" w:rsidRPr="00D174D7" w:rsidRDefault="007C5A6D" w:rsidP="009C4BF3"/>
        </w:tc>
      </w:tr>
    </w:tbl>
    <w:p w:rsidR="00440E4A" w:rsidRDefault="00440E4A" w:rsidP="00440E4A"/>
    <w:p w:rsidR="001A02F1" w:rsidRDefault="001A02F1" w:rsidP="001A02F1">
      <w:pPr>
        <w:pStyle w:val="ListParagraph"/>
        <w:numPr>
          <w:ilvl w:val="2"/>
          <w:numId w:val="7"/>
        </w:numPr>
      </w:pPr>
      <w:r>
        <w:t>Now press “Acquire” -&gt; “</w:t>
      </w:r>
      <w:proofErr w:type="spellStart"/>
      <w:r>
        <w:t>Acq</w:t>
      </w:r>
      <w:proofErr w:type="spellEnd"/>
      <w:r>
        <w:t>. Mode” -&gt; “High Resolution”. Then, use “Display” -&gt; “Persistence” -&gt; “</w:t>
      </w:r>
      <w:r>
        <w:rPr>
          <w:rFonts w:cs="Arial"/>
        </w:rPr>
        <w:t>∞</w:t>
      </w:r>
      <w:r>
        <w:t>” to saturate the curve on-screen.</w:t>
      </w:r>
    </w:p>
    <w:p w:rsidR="001A02F1" w:rsidRPr="00882E30" w:rsidRDefault="001A02F1" w:rsidP="001A02F1">
      <w:pPr>
        <w:pStyle w:val="ListParagraph"/>
        <w:numPr>
          <w:ilvl w:val="2"/>
          <w:numId w:val="7"/>
        </w:numPr>
      </w:pPr>
      <w:r w:rsidRPr="00573EE7">
        <w:rPr>
          <w:u w:val="single"/>
        </w:rPr>
        <w:t>Attach a</w:t>
      </w:r>
      <w:r>
        <w:rPr>
          <w:u w:val="single"/>
        </w:rPr>
        <w:t>nother</w:t>
      </w:r>
      <w:r w:rsidRPr="00573EE7">
        <w:rPr>
          <w:u w:val="single"/>
        </w:rPr>
        <w:t xml:space="preserve"> print</w:t>
      </w:r>
      <w:r>
        <w:t xml:space="preserve"> with cursors measuring the crossover distortion range. Explain what’s happening, and why is this print fundamentally different than the previous.</w:t>
      </w:r>
    </w:p>
    <w:p w:rsidR="001A02F1" w:rsidRDefault="001A02F1" w:rsidP="001A02F1">
      <w:pPr>
        <w:rPr>
          <w:u w:val="single"/>
        </w:rPr>
      </w:pPr>
    </w:p>
    <w:p w:rsidR="001A02F1" w:rsidRDefault="001A02F1" w:rsidP="001A02F1"/>
    <w:p w:rsidR="001A02F1" w:rsidRPr="00876909" w:rsidRDefault="001A02F1" w:rsidP="001A02F1">
      <w:pPr>
        <w:pBdr>
          <w:top w:val="single" w:sz="4" w:space="1" w:color="auto"/>
        </w:pBdr>
        <w:jc w:val="center"/>
      </w:pPr>
      <w:r>
        <w:t>*</w:t>
      </w:r>
      <w:r w:rsidRPr="00376F2B">
        <w:rPr>
          <w:highlight w:val="yellow"/>
        </w:rPr>
        <w:t>Print</w:t>
      </w:r>
      <w:r>
        <w:t>: XY display with cursors, dead-band, High Resolution*</w:t>
      </w:r>
    </w:p>
    <w:p w:rsidR="001A02F1" w:rsidRDefault="001A02F1" w:rsidP="001A02F1"/>
    <w:p w:rsidR="001A02F1" w:rsidRDefault="001A02F1" w:rsidP="001A02F1"/>
    <w:p w:rsidR="001A02F1" w:rsidRDefault="001A02F1" w:rsidP="001A02F1"/>
    <w:p w:rsidR="001A02F1" w:rsidRDefault="001A02F1" w:rsidP="001A02F1">
      <w:pPr>
        <w:pBdr>
          <w:bottom w:val="single" w:sz="4" w:space="1" w:color="auto"/>
        </w:pBdr>
      </w:pPr>
    </w:p>
    <w:p w:rsidR="001A02F1" w:rsidRDefault="001A02F1" w:rsidP="001A02F1"/>
    <w:p w:rsidR="001A02F1" w:rsidRDefault="001A02F1" w:rsidP="001A02F1">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1A02F1" w:rsidTr="00D97D13">
        <w:trPr>
          <w:trHeight w:val="340"/>
          <w:jc w:val="center"/>
        </w:trPr>
        <w:tc>
          <w:tcPr>
            <w:tcW w:w="8837" w:type="dxa"/>
            <w:vAlign w:val="center"/>
          </w:tcPr>
          <w:p w:rsidR="001A02F1" w:rsidRPr="005F5049" w:rsidRDefault="001A02F1" w:rsidP="00D97D13"/>
        </w:tc>
      </w:tr>
      <w:tr w:rsidR="001A02F1" w:rsidTr="00D97D13">
        <w:trPr>
          <w:trHeight w:val="340"/>
          <w:jc w:val="center"/>
        </w:trPr>
        <w:tc>
          <w:tcPr>
            <w:tcW w:w="8837" w:type="dxa"/>
            <w:vAlign w:val="center"/>
          </w:tcPr>
          <w:p w:rsidR="001A02F1" w:rsidRPr="00D174D7" w:rsidRDefault="001A02F1" w:rsidP="00D97D13"/>
        </w:tc>
      </w:tr>
    </w:tbl>
    <w:p w:rsidR="007C5A6D" w:rsidRDefault="007C5A6D" w:rsidP="007C5A6D"/>
    <w:p w:rsidR="001A02F1" w:rsidRDefault="001A02F1" w:rsidP="007C5A6D"/>
    <w:p w:rsidR="007C5A6D" w:rsidRPr="00CE42C1" w:rsidRDefault="007C5A6D" w:rsidP="007612F7">
      <w:pPr>
        <w:pStyle w:val="ListParagraph"/>
        <w:numPr>
          <w:ilvl w:val="1"/>
          <w:numId w:val="7"/>
        </w:numPr>
        <w:rPr>
          <w:u w:val="single"/>
        </w:rPr>
      </w:pPr>
      <w:r w:rsidRPr="00CE42C1">
        <w:rPr>
          <w:u w:val="single"/>
        </w:rPr>
        <w:t>Spectrum and THD measurement</w:t>
      </w:r>
    </w:p>
    <w:p w:rsidR="007C5A6D" w:rsidRDefault="007C5A6D" w:rsidP="007C5A6D"/>
    <w:p w:rsidR="007C5A6D" w:rsidRDefault="007C5A6D" w:rsidP="007612F7">
      <w:pPr>
        <w:pStyle w:val="ListParagraph"/>
        <w:numPr>
          <w:ilvl w:val="2"/>
          <w:numId w:val="7"/>
        </w:numPr>
      </w:pPr>
      <w:r>
        <w:t>Display both input and output signals, and also the output’s spectrum, showing the first 5</w:t>
      </w:r>
      <w:r w:rsidR="00B27FB1">
        <w:t>-10</w:t>
      </w:r>
      <w:r>
        <w:t xml:space="preserve"> harmonics. </w:t>
      </w:r>
      <w:r w:rsidRPr="003E3D12">
        <w:rPr>
          <w:u w:val="single"/>
        </w:rPr>
        <w:t>Attach a print</w:t>
      </w:r>
      <w:r>
        <w:t xml:space="preserve"> with </w:t>
      </w:r>
      <w:proofErr w:type="spellStart"/>
      <w:r>
        <w:t>Vpp</w:t>
      </w:r>
      <w:proofErr w:type="spellEnd"/>
      <w:r>
        <w:t xml:space="preserve"> and frequency for the input signal, and </w:t>
      </w:r>
      <w:proofErr w:type="spellStart"/>
      <w:r>
        <w:t>Vpp</w:t>
      </w:r>
      <w:proofErr w:type="spellEnd"/>
      <w:r>
        <w:t xml:space="preserve"> and RMS for the output signal (total of 4 measurements).</w:t>
      </w:r>
    </w:p>
    <w:p w:rsidR="007C5A6D" w:rsidRPr="00882E30" w:rsidRDefault="007E6032" w:rsidP="007C5A6D">
      <w:pPr>
        <w:pStyle w:val="Guide"/>
      </w:pPr>
      <w:r>
        <w:t>Always measure according to the “INFOBIT – How to measure a spectrum”! (</w:t>
      </w:r>
      <w:proofErr w:type="gramStart"/>
      <w:r>
        <w:t>see</w:t>
      </w:r>
      <w:proofErr w:type="gramEnd"/>
      <w:r>
        <w:t xml:space="preserve"> preliminary report section </w:t>
      </w:r>
      <w:r>
        <w:fldChar w:fldCharType="begin"/>
      </w:r>
      <w:r>
        <w:instrText xml:space="preserve"> REF _Ref446885559 \r \h </w:instrText>
      </w:r>
      <w:r>
        <w:fldChar w:fldCharType="separate"/>
      </w:r>
      <w:r>
        <w:rPr>
          <w:cs/>
        </w:rPr>
        <w:t>‎</w:t>
      </w:r>
      <w:r>
        <w:t>13</w:t>
      </w:r>
      <w:r>
        <w:fldChar w:fldCharType="end"/>
      </w:r>
      <w:r>
        <w:t>).</w:t>
      </w:r>
    </w:p>
    <w:p w:rsidR="007C5A6D" w:rsidRPr="00876909" w:rsidRDefault="007C5A6D" w:rsidP="001E498F">
      <w:pPr>
        <w:pBdr>
          <w:top w:val="single" w:sz="4" w:space="1" w:color="auto"/>
        </w:pBdr>
        <w:jc w:val="center"/>
      </w:pPr>
      <w:r>
        <w:t>*</w:t>
      </w:r>
      <w:r w:rsidRPr="00376F2B">
        <w:rPr>
          <w:highlight w:val="yellow"/>
        </w:rPr>
        <w:t>Print</w:t>
      </w:r>
      <w:r>
        <w:t>: input, output, and output’s spectrum</w:t>
      </w:r>
      <w:r w:rsidR="001E498F">
        <w:t>*</w:t>
      </w:r>
    </w:p>
    <w:p w:rsidR="007C5A6D" w:rsidRDefault="007C5A6D" w:rsidP="007C5A6D"/>
    <w:p w:rsidR="007C5A6D" w:rsidRDefault="007C5A6D" w:rsidP="007C5A6D">
      <w:pPr>
        <w:pStyle w:val="ListParagraph"/>
        <w:ind w:left="0"/>
      </w:pPr>
    </w:p>
    <w:p w:rsidR="007C5A6D" w:rsidRDefault="007C5A6D" w:rsidP="007C5A6D">
      <w:pPr>
        <w:pStyle w:val="ListParagraph"/>
        <w:ind w:left="0"/>
      </w:pPr>
    </w:p>
    <w:p w:rsidR="007C5A6D" w:rsidRDefault="007C5A6D" w:rsidP="001E498F">
      <w:pPr>
        <w:pStyle w:val="ListParagraph"/>
        <w:pBdr>
          <w:bottom w:val="single" w:sz="4" w:space="1" w:color="auto"/>
        </w:pBdr>
        <w:ind w:left="0"/>
      </w:pPr>
    </w:p>
    <w:p w:rsidR="007C5A6D" w:rsidRDefault="007C5A6D" w:rsidP="007C5A6D"/>
    <w:p w:rsidR="007C5A6D" w:rsidRDefault="00B27FB1" w:rsidP="00911626">
      <w:pPr>
        <w:pStyle w:val="ListParagraph"/>
        <w:numPr>
          <w:ilvl w:val="2"/>
          <w:numId w:val="7"/>
        </w:numPr>
      </w:pPr>
      <w:r>
        <w:t>Now use the cursors to correctly measure the harmonics of the output spectrum.</w:t>
      </w:r>
      <w:r w:rsidR="007C5A6D">
        <w:t xml:space="preserve"> Fill the table below to calculate the THD. </w:t>
      </w:r>
      <w:r w:rsidR="00911626" w:rsidRPr="00CE42C1">
        <w:rPr>
          <w:u w:val="single"/>
        </w:rPr>
        <w:t>Attach a print</w:t>
      </w:r>
      <w:r w:rsidR="00911626">
        <w:t xml:space="preserve"> showing how you measure the difference between the first and second harmonics you measured for the table, showing the correct differences in height and in frequency.</w:t>
      </w:r>
    </w:p>
    <w:p w:rsidR="00D04849" w:rsidRDefault="00D04849" w:rsidP="00D04849">
      <w:pPr>
        <w:pStyle w:val="ListParagraph"/>
        <w:numPr>
          <w:ilvl w:val="2"/>
          <w:numId w:val="7"/>
        </w:numPr>
      </w:pPr>
      <w:r>
        <w:t>In the Excel table below, for each column, change “m” to the harmonic you measured.</w:t>
      </w:r>
    </w:p>
    <w:p w:rsidR="007C5A6D" w:rsidRDefault="007C5A6D" w:rsidP="007C5A6D">
      <w:pPr>
        <w:rPr>
          <w:color w:val="7030A0"/>
        </w:rPr>
      </w:pPr>
    </w:p>
    <w:p w:rsidR="001E498F" w:rsidRDefault="001E498F" w:rsidP="007C5A6D"/>
    <w:p w:rsidR="001E498F" w:rsidRDefault="001E498F" w:rsidP="007C5A6D"/>
    <w:p w:rsidR="007C5A6D" w:rsidRDefault="007C5A6D" w:rsidP="001E498F">
      <w:pPr>
        <w:pBdr>
          <w:top w:val="single" w:sz="4" w:space="1" w:color="auto"/>
        </w:pBdr>
        <w:jc w:val="center"/>
      </w:pPr>
      <w:r>
        <w:t>*</w:t>
      </w:r>
      <w:r w:rsidRPr="00376F2B">
        <w:rPr>
          <w:highlight w:val="yellow"/>
        </w:rPr>
        <w:t>Print</w:t>
      </w:r>
      <w:r>
        <w:t>: input, output, and output’s spectrum, plus cursor measurements</w:t>
      </w:r>
      <w:r w:rsidR="001E498F">
        <w:t>*</w:t>
      </w:r>
    </w:p>
    <w:p w:rsidR="001E498F" w:rsidRDefault="001E498F" w:rsidP="007C5A6D"/>
    <w:p w:rsidR="001E498F" w:rsidRDefault="001E498F" w:rsidP="007C5A6D"/>
    <w:p w:rsidR="001E498F" w:rsidRDefault="001E498F" w:rsidP="007C5A6D"/>
    <w:p w:rsidR="001E498F" w:rsidRDefault="001E498F" w:rsidP="001E498F">
      <w:pPr>
        <w:pBdr>
          <w:bottom w:val="single" w:sz="4" w:space="1" w:color="auto"/>
        </w:pBdr>
      </w:pPr>
    </w:p>
    <w:p w:rsidR="001E498F" w:rsidRPr="00876909" w:rsidRDefault="001E498F" w:rsidP="007C5A6D"/>
    <w:p w:rsidR="007C5A6D" w:rsidRDefault="007C5A6D" w:rsidP="007C5A6D"/>
    <w:bookmarkStart w:id="199" w:name="OLE_LINK19"/>
    <w:bookmarkStart w:id="200" w:name="OLE_LINK20"/>
    <w:bookmarkStart w:id="201" w:name="OLE_LINK21"/>
    <w:p w:rsidR="007C5A6D" w:rsidRDefault="00D04849" w:rsidP="00751CA7">
      <w:pPr>
        <w:pStyle w:val="ListParagraph"/>
        <w:ind w:left="0"/>
        <w:jc w:val="center"/>
      </w:pPr>
      <w:r w:rsidRPr="001304F1">
        <w:object w:dxaOrig="8188" w:dyaOrig="568">
          <v:shape id="_x0000_i1272" type="#_x0000_t75" style="width:409.5pt;height:28.5pt" o:ole="">
            <v:imagedata r:id="rId360" o:title=""/>
          </v:shape>
          <o:OLEObject Type="Embed" ProgID="Excel.Sheet.8" ShapeID="_x0000_i1272" DrawAspect="Content" ObjectID="_1568211983" r:id="rId455">
            <o:FieldCodes>\s</o:FieldCodes>
          </o:OLEObject>
        </w:object>
      </w:r>
      <w:bookmarkEnd w:id="199"/>
      <w:bookmarkEnd w:id="200"/>
      <w:bookmarkEnd w:id="201"/>
    </w:p>
    <w:p w:rsidR="007C5A6D" w:rsidRDefault="007C5A6D" w:rsidP="007C5A6D"/>
    <w:p w:rsidR="00DF635F" w:rsidRDefault="00DF635F" w:rsidP="00DF635F"/>
    <w:p w:rsidR="00DF635F" w:rsidRPr="00882E30" w:rsidRDefault="00DF635F" w:rsidP="00DF635F"/>
    <w:p w:rsidR="00DF635F" w:rsidRDefault="00DF635F" w:rsidP="007612F7">
      <w:pPr>
        <w:pStyle w:val="ListParagraph"/>
        <w:numPr>
          <w:ilvl w:val="1"/>
          <w:numId w:val="7"/>
        </w:numPr>
        <w:rPr>
          <w:u w:val="single"/>
        </w:rPr>
      </w:pPr>
      <w:r>
        <w:rPr>
          <w:u w:val="single"/>
        </w:rPr>
        <w:t>Conclusion</w:t>
      </w:r>
    </w:p>
    <w:p w:rsidR="00DF635F" w:rsidRDefault="00DF635F" w:rsidP="00DF635F">
      <w:pPr>
        <w:pStyle w:val="ListParagraph"/>
        <w:ind w:left="624"/>
        <w:rPr>
          <w:u w:val="single"/>
        </w:rPr>
      </w:pPr>
    </w:p>
    <w:p w:rsidR="00DF635F" w:rsidRPr="004339D1" w:rsidRDefault="00DF635F" w:rsidP="00EC6046">
      <w:pPr>
        <w:pStyle w:val="ListParagraph"/>
        <w:ind w:left="624"/>
        <w:rPr>
          <w:u w:val="single"/>
        </w:rPr>
      </w:pPr>
      <w:r>
        <w:t>If you could change the output stage of this amplifier to any of the output stages you studied in this experiment, which would it be, and why? Explain. (</w:t>
      </w:r>
      <w:proofErr w:type="gramStart"/>
      <w:r>
        <w:t>up</w:t>
      </w:r>
      <w:proofErr w:type="gramEnd"/>
      <w:r>
        <w:t xml:space="preserve"> to 5 lines for this answer</w:t>
      </w:r>
      <w:r w:rsidR="0032552E">
        <w:t xml:space="preserve">. </w:t>
      </w:r>
      <w:r w:rsidR="00180523">
        <w:t>A</w:t>
      </w:r>
      <w:r w:rsidR="0032552E">
        <w:t>nswer is not unique</w:t>
      </w:r>
      <w:r w:rsidR="00180523">
        <w:t xml:space="preserve">; you will be graded on the </w:t>
      </w:r>
      <w:r w:rsidR="00180523" w:rsidRPr="00180523">
        <w:rPr>
          <w:i/>
          <w:iCs/>
        </w:rPr>
        <w:t>discussion</w:t>
      </w:r>
      <w:r w:rsidR="00180523">
        <w:t xml:space="preserve"> you present here</w:t>
      </w:r>
      <w:r>
        <w:t>).</w:t>
      </w:r>
    </w:p>
    <w:p w:rsidR="00DF635F" w:rsidRDefault="00DF635F" w:rsidP="00DF635F">
      <w:pPr>
        <w:pStyle w:val="ListParagraph"/>
        <w:ind w:left="0"/>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37"/>
      </w:tblGrid>
      <w:tr w:rsidR="00DF635F" w:rsidTr="00B02B12">
        <w:trPr>
          <w:trHeight w:val="340"/>
          <w:jc w:val="center"/>
        </w:trPr>
        <w:tc>
          <w:tcPr>
            <w:tcW w:w="8837" w:type="dxa"/>
            <w:vAlign w:val="center"/>
          </w:tcPr>
          <w:p w:rsidR="00DF635F" w:rsidRPr="005F5049" w:rsidRDefault="00DF635F" w:rsidP="00B02B12"/>
        </w:tc>
      </w:tr>
      <w:tr w:rsidR="00DF635F" w:rsidTr="00B02B12">
        <w:trPr>
          <w:trHeight w:val="340"/>
          <w:jc w:val="center"/>
        </w:trPr>
        <w:tc>
          <w:tcPr>
            <w:tcW w:w="8837" w:type="dxa"/>
            <w:vAlign w:val="center"/>
          </w:tcPr>
          <w:p w:rsidR="00DF635F" w:rsidRPr="005F5049" w:rsidRDefault="00DF635F" w:rsidP="00B02B12"/>
        </w:tc>
      </w:tr>
      <w:tr w:rsidR="00DF635F" w:rsidTr="00B02B12">
        <w:trPr>
          <w:trHeight w:val="340"/>
          <w:jc w:val="center"/>
        </w:trPr>
        <w:tc>
          <w:tcPr>
            <w:tcW w:w="8837" w:type="dxa"/>
            <w:vAlign w:val="center"/>
          </w:tcPr>
          <w:p w:rsidR="00DF635F" w:rsidRPr="00B90DB4" w:rsidRDefault="00DF635F" w:rsidP="00B02B12"/>
        </w:tc>
      </w:tr>
      <w:tr w:rsidR="00DF635F" w:rsidTr="00B02B12">
        <w:trPr>
          <w:trHeight w:val="340"/>
          <w:jc w:val="center"/>
        </w:trPr>
        <w:tc>
          <w:tcPr>
            <w:tcW w:w="8837" w:type="dxa"/>
            <w:vAlign w:val="center"/>
          </w:tcPr>
          <w:p w:rsidR="00DF635F" w:rsidRPr="00B90DB4" w:rsidRDefault="00DF635F" w:rsidP="00B02B12"/>
        </w:tc>
      </w:tr>
      <w:tr w:rsidR="00DF635F" w:rsidTr="00B02B12">
        <w:trPr>
          <w:trHeight w:val="340"/>
          <w:jc w:val="center"/>
        </w:trPr>
        <w:tc>
          <w:tcPr>
            <w:tcW w:w="8837" w:type="dxa"/>
            <w:vAlign w:val="center"/>
          </w:tcPr>
          <w:p w:rsidR="00DF635F" w:rsidRPr="00B90DB4" w:rsidRDefault="00DF635F" w:rsidP="00B02B12"/>
        </w:tc>
      </w:tr>
    </w:tbl>
    <w:p w:rsidR="00DF635F" w:rsidRDefault="00DF635F" w:rsidP="00DF635F">
      <w:pPr>
        <w:rPr>
          <w:u w:val="single"/>
        </w:rPr>
      </w:pPr>
    </w:p>
    <w:p w:rsidR="00B94703" w:rsidRDefault="00B94703" w:rsidP="00B94703"/>
    <w:p w:rsidR="004369C6" w:rsidRDefault="004369C6" w:rsidP="003E25F0">
      <w:pPr>
        <w:pBdr>
          <w:bottom w:val="single" w:sz="6" w:space="1" w:color="auto"/>
        </w:pBdr>
        <w:rPr>
          <w:color w:val="00B050"/>
          <w:szCs w:val="22"/>
        </w:rPr>
      </w:pPr>
    </w:p>
    <w:p w:rsidR="004369C6" w:rsidRDefault="004369C6" w:rsidP="003E25F0">
      <w:pPr>
        <w:pBdr>
          <w:bottom w:val="single" w:sz="6" w:space="1" w:color="auto"/>
        </w:pBdr>
        <w:rPr>
          <w:color w:val="00B050"/>
          <w:szCs w:val="22"/>
        </w:rPr>
      </w:pPr>
    </w:p>
    <w:p w:rsidR="004369C6" w:rsidRPr="00B8779E" w:rsidRDefault="004369C6" w:rsidP="003E25F0">
      <w:pPr>
        <w:pBdr>
          <w:bottom w:val="single" w:sz="6" w:space="1" w:color="auto"/>
        </w:pBdr>
        <w:rPr>
          <w:color w:val="00B050"/>
          <w:szCs w:val="22"/>
        </w:rPr>
      </w:pPr>
    </w:p>
    <w:p w:rsidR="003E25F0" w:rsidRPr="00623111" w:rsidRDefault="003E25F0" w:rsidP="0063516A">
      <w:pPr>
        <w:jc w:val="center"/>
        <w:rPr>
          <w:b/>
          <w:bCs/>
          <w:color w:val="00B050"/>
          <w:sz w:val="40"/>
          <w:szCs w:val="40"/>
        </w:rPr>
      </w:pPr>
      <w:r>
        <w:rPr>
          <w:b/>
          <w:bCs/>
          <w:color w:val="00B050"/>
          <w:sz w:val="40"/>
          <w:szCs w:val="40"/>
        </w:rPr>
        <w:t>T</w:t>
      </w:r>
      <w:r w:rsidRPr="00623111">
        <w:rPr>
          <w:b/>
          <w:bCs/>
          <w:color w:val="00B050"/>
          <w:sz w:val="40"/>
          <w:szCs w:val="40"/>
        </w:rPr>
        <w:t>his concludes experiment #</w:t>
      </w:r>
      <w:r w:rsidR="0063516A">
        <w:rPr>
          <w:b/>
          <w:bCs/>
          <w:color w:val="00B050"/>
          <w:sz w:val="40"/>
          <w:szCs w:val="40"/>
        </w:rPr>
        <w:t>4</w:t>
      </w:r>
      <w:r w:rsidRPr="00623111">
        <w:rPr>
          <w:b/>
          <w:bCs/>
          <w:color w:val="00B050"/>
          <w:sz w:val="40"/>
          <w:szCs w:val="40"/>
        </w:rPr>
        <w:t>.</w:t>
      </w:r>
    </w:p>
    <w:p w:rsidR="003E25F0" w:rsidRPr="00623111" w:rsidRDefault="003E25F0" w:rsidP="003E25F0">
      <w:pPr>
        <w:jc w:val="center"/>
      </w:pPr>
    </w:p>
    <w:p w:rsidR="003E25F0" w:rsidRPr="00623111" w:rsidRDefault="003E25F0" w:rsidP="003E25F0">
      <w:pPr>
        <w:pBdr>
          <w:bottom w:val="single" w:sz="6" w:space="1" w:color="auto"/>
        </w:pBdr>
        <w:jc w:val="center"/>
        <w:rPr>
          <w:b/>
          <w:bCs/>
          <w:color w:val="00B050"/>
        </w:rPr>
      </w:pPr>
      <w:bookmarkStart w:id="202" w:name="OLE_LINK376"/>
      <w:bookmarkStart w:id="203" w:name="OLE_LINK377"/>
      <w:r w:rsidRPr="00623111">
        <w:rPr>
          <w:b/>
          <w:bCs/>
          <w:color w:val="00B050"/>
        </w:rPr>
        <w:t xml:space="preserve">You have reached to end of this experiment: </w:t>
      </w:r>
      <w:r w:rsidRPr="00623111">
        <w:rPr>
          <w:b/>
          <w:bCs/>
          <w:color w:val="00B050"/>
          <w:u w:val="single"/>
        </w:rPr>
        <w:t>ask the lab guide to write down the time.</w:t>
      </w:r>
      <w:r w:rsidRPr="00623111">
        <w:rPr>
          <w:b/>
          <w:bCs/>
          <w:color w:val="00B050"/>
        </w:rPr>
        <w:t xml:space="preserve"> </w:t>
      </w:r>
    </w:p>
    <w:p w:rsidR="003E25F0" w:rsidRPr="00623111" w:rsidRDefault="003E25F0" w:rsidP="00E36BE9">
      <w:pPr>
        <w:pBdr>
          <w:bottom w:val="single" w:sz="6" w:space="1" w:color="auto"/>
        </w:pBdr>
        <w:jc w:val="center"/>
        <w:rPr>
          <w:b/>
          <w:bCs/>
          <w:color w:val="00B050"/>
        </w:rPr>
      </w:pPr>
      <w:r w:rsidRPr="00623111">
        <w:rPr>
          <w:b/>
          <w:bCs/>
          <w:color w:val="00B050"/>
        </w:rPr>
        <w:t xml:space="preserve">Hand in the preliminary report, and present the </w:t>
      </w:r>
      <w:r w:rsidR="00E36BE9">
        <w:rPr>
          <w:b/>
          <w:bCs/>
          <w:color w:val="00B050"/>
        </w:rPr>
        <w:t xml:space="preserve">complete </w:t>
      </w:r>
      <w:r w:rsidRPr="00623111">
        <w:rPr>
          <w:b/>
          <w:bCs/>
          <w:color w:val="00B050"/>
        </w:rPr>
        <w:t xml:space="preserve">preliminary report </w:t>
      </w:r>
      <w:r>
        <w:rPr>
          <w:b/>
          <w:bCs/>
          <w:color w:val="00B050"/>
        </w:rPr>
        <w:t>of</w:t>
      </w:r>
      <w:r w:rsidRPr="00623111">
        <w:rPr>
          <w:b/>
          <w:bCs/>
          <w:color w:val="00B050"/>
        </w:rPr>
        <w:t xml:space="preserve"> </w:t>
      </w:r>
      <w:r w:rsidR="00E36BE9">
        <w:rPr>
          <w:b/>
          <w:bCs/>
          <w:color w:val="00B050"/>
        </w:rPr>
        <w:t>the next experiment before starting it</w:t>
      </w:r>
      <w:r w:rsidRPr="00623111">
        <w:rPr>
          <w:b/>
          <w:bCs/>
          <w:color w:val="00B050"/>
        </w:rPr>
        <w:t>.</w:t>
      </w:r>
    </w:p>
    <w:bookmarkEnd w:id="202"/>
    <w:bookmarkEnd w:id="203"/>
    <w:p w:rsidR="003E25F0" w:rsidRPr="00503FCA" w:rsidRDefault="003E25F0" w:rsidP="003E25F0">
      <w:pPr>
        <w:rPr>
          <w:rStyle w:val="Strong"/>
          <w:b w:val="0"/>
          <w:bCs w:val="0"/>
          <w:rtl/>
        </w:rPr>
      </w:pPr>
    </w:p>
    <w:sectPr w:rsidR="003E25F0" w:rsidRPr="00503FCA" w:rsidSect="00813A77">
      <w:footerReference w:type="even" r:id="rId456"/>
      <w:footerReference w:type="default" r:id="rId457"/>
      <w:pgSz w:w="11906" w:h="16838" w:code="9"/>
      <w:pgMar w:top="1134" w:right="1418" w:bottom="1418" w:left="1134" w:header="709" w:footer="709"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745" w:rsidRDefault="006A4745" w:rsidP="008A3973">
      <w:r>
        <w:separator/>
      </w:r>
    </w:p>
  </w:endnote>
  <w:endnote w:type="continuationSeparator" w:id="0">
    <w:p w:rsidR="006A4745" w:rsidRDefault="006A4745" w:rsidP="008A39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avid">
    <w:panose1 w:val="020E0502060401010101"/>
    <w:charset w:val="B1"/>
    <w:family w:val="swiss"/>
    <w:pitch w:val="variable"/>
    <w:sig w:usb0="00000801" w:usb1="00000000" w:usb2="00000000" w:usb3="00000000" w:csb0="0000002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056" w:rsidRDefault="00616056" w:rsidP="008A3973">
    <w:pPr>
      <w:rPr>
        <w:rStyle w:val="PageNumber"/>
        <w:rFonts w:cs="David"/>
      </w:rPr>
    </w:pPr>
    <w:r>
      <w:rPr>
        <w:rStyle w:val="PageNumber"/>
        <w:rFonts w:cs="David"/>
      </w:rPr>
      <w:fldChar w:fldCharType="begin"/>
    </w:r>
    <w:r>
      <w:rPr>
        <w:rStyle w:val="PageNumber"/>
        <w:rFonts w:cs="David"/>
      </w:rPr>
      <w:instrText xml:space="preserve">PAGE  </w:instrText>
    </w:r>
    <w:r>
      <w:rPr>
        <w:rStyle w:val="PageNumber"/>
        <w:rFonts w:cs="David"/>
      </w:rPr>
      <w:fldChar w:fldCharType="separate"/>
    </w:r>
    <w:r>
      <w:rPr>
        <w:rStyle w:val="PageNumber"/>
        <w:rFonts w:cs="David"/>
        <w:noProof/>
        <w:rtl/>
      </w:rPr>
      <w:t>1</w:t>
    </w:r>
    <w:r>
      <w:rPr>
        <w:rStyle w:val="PageNumber"/>
        <w:rFonts w:cs="David"/>
      </w:rPr>
      <w:fldChar w:fldCharType="end"/>
    </w:r>
  </w:p>
  <w:p w:rsidR="00616056" w:rsidRDefault="00616056" w:rsidP="008A397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056" w:rsidRPr="00A93816" w:rsidRDefault="00616056" w:rsidP="009C025C">
    <w:pPr>
      <w:jc w:val="center"/>
      <w:rPr>
        <w:rtl/>
      </w:rPr>
    </w:pPr>
    <w:r>
      <w:rPr>
        <w:rtl/>
      </w:rPr>
      <w:t xml:space="preserve">- </w:t>
    </w:r>
    <w:r>
      <w:rPr>
        <w:rStyle w:val="PageNumber"/>
        <w:rFonts w:cs="David"/>
      </w:rPr>
      <w:fldChar w:fldCharType="begin"/>
    </w:r>
    <w:r>
      <w:rPr>
        <w:rStyle w:val="PageNumber"/>
        <w:rFonts w:cs="David"/>
      </w:rPr>
      <w:instrText xml:space="preserve"> PAGE </w:instrText>
    </w:r>
    <w:r>
      <w:rPr>
        <w:rStyle w:val="PageNumber"/>
        <w:rFonts w:cs="David"/>
      </w:rPr>
      <w:fldChar w:fldCharType="separate"/>
    </w:r>
    <w:r w:rsidR="0037640C">
      <w:rPr>
        <w:rStyle w:val="PageNumber"/>
        <w:rFonts w:cs="David"/>
        <w:noProof/>
      </w:rPr>
      <w:t>1</w:t>
    </w:r>
    <w:r>
      <w:rPr>
        <w:rStyle w:val="PageNumber"/>
        <w:rFonts w:cs="David"/>
      </w:rPr>
      <w:fldChar w:fldCharType="end"/>
    </w:r>
    <w:r>
      <w:rPr>
        <w:rtl/>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745" w:rsidRDefault="006A4745" w:rsidP="008A3973">
      <w:r>
        <w:separator/>
      </w:r>
    </w:p>
  </w:footnote>
  <w:footnote w:type="continuationSeparator" w:id="0">
    <w:p w:rsidR="006A4745" w:rsidRDefault="006A4745" w:rsidP="008A39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in;height:2in" o:bullet="t">
        <v:imagedata r:id="rId1" o:title="MC900432617[1]"/>
      </v:shape>
    </w:pict>
  </w:numPicBullet>
  <w:abstractNum w:abstractNumId="0">
    <w:nsid w:val="02007927"/>
    <w:multiLevelType w:val="hybridMultilevel"/>
    <w:tmpl w:val="32B250D0"/>
    <w:lvl w:ilvl="0" w:tplc="A8040FCA">
      <w:start w:val="1"/>
      <w:numFmt w:val="bullet"/>
      <w:pStyle w:val="a"/>
      <w:lvlText w:val=""/>
      <w:lvlJc w:val="left"/>
      <w:pPr>
        <w:ind w:left="720" w:hanging="360"/>
      </w:pPr>
      <w:rPr>
        <w:rFonts w:ascii="Wingdings" w:hAnsi="Wingdings" w:cs="Wingdings" w:hint="default"/>
        <w:color w:val="0070C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15505C11"/>
    <w:multiLevelType w:val="hybridMultilevel"/>
    <w:tmpl w:val="05F61348"/>
    <w:lvl w:ilvl="0" w:tplc="F8741BBE">
      <w:start w:val="1"/>
      <w:numFmt w:val="decimal"/>
      <w:lvlText w:val="%1."/>
      <w:lvlJc w:val="left"/>
      <w:pPr>
        <w:tabs>
          <w:tab w:val="num" w:pos="1077"/>
        </w:tabs>
        <w:ind w:left="1077" w:hanging="360"/>
      </w:pPr>
      <w:rPr>
        <w:rFonts w:cs="Times New Roman" w:hint="default"/>
        <w:color w:val="auto"/>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
    <w:nsid w:val="15F51D47"/>
    <w:multiLevelType w:val="multilevel"/>
    <w:tmpl w:val="B6DA5BDA"/>
    <w:styleLink w:val="MultilevelList"/>
    <w:lvl w:ilvl="0">
      <w:start w:val="1"/>
      <w:numFmt w:val="decimal"/>
      <w:lvlText w:val="%1."/>
      <w:lvlJc w:val="left"/>
      <w:pPr>
        <w:tabs>
          <w:tab w:val="num" w:pos="737"/>
        </w:tabs>
        <w:ind w:left="567" w:hanging="567"/>
      </w:pPr>
      <w:rPr>
        <w:rFonts w:hint="default"/>
      </w:rPr>
    </w:lvl>
    <w:lvl w:ilvl="1">
      <w:start w:val="1"/>
      <w:numFmt w:val="decimal"/>
      <w:lvlText w:val="%1.%2."/>
      <w:lvlJc w:val="left"/>
      <w:pPr>
        <w:tabs>
          <w:tab w:val="num" w:pos="737"/>
        </w:tabs>
        <w:ind w:left="624" w:hanging="624"/>
      </w:pPr>
      <w:rPr>
        <w:rFonts w:hint="default"/>
      </w:rPr>
    </w:lvl>
    <w:lvl w:ilvl="2">
      <w:start w:val="1"/>
      <w:numFmt w:val="decimal"/>
      <w:lvlText w:val="%1.%2.%3."/>
      <w:lvlJc w:val="left"/>
      <w:pPr>
        <w:tabs>
          <w:tab w:val="num" w:pos="737"/>
        </w:tabs>
        <w:ind w:left="737" w:hanging="737"/>
      </w:pPr>
      <w:rPr>
        <w:rFonts w:hint="default"/>
      </w:rPr>
    </w:lvl>
    <w:lvl w:ilvl="3">
      <w:start w:val="1"/>
      <w:numFmt w:val="lowerLetter"/>
      <w:lvlText w:val="(%4)"/>
      <w:lvlJc w:val="left"/>
      <w:pPr>
        <w:tabs>
          <w:tab w:val="num" w:pos="737"/>
        </w:tabs>
        <w:ind w:left="737" w:hanging="453"/>
      </w:pPr>
      <w:rPr>
        <w:rFonts w:hint="default"/>
      </w:rPr>
    </w:lvl>
    <w:lvl w:ilvl="4">
      <w:start w:val="1"/>
      <w:numFmt w:val="decimal"/>
      <w:lvlText w:val="%1.%2.%3.%4.%5."/>
      <w:lvlJc w:val="left"/>
      <w:pPr>
        <w:ind w:left="397" w:hanging="397"/>
      </w:pPr>
      <w:rPr>
        <w:rFonts w:hint="default"/>
      </w:rPr>
    </w:lvl>
    <w:lvl w:ilvl="5">
      <w:start w:val="1"/>
      <w:numFmt w:val="decimal"/>
      <w:lvlText w:val="%1.%2.%3.%4.%5.%6."/>
      <w:lvlJc w:val="left"/>
      <w:pPr>
        <w:ind w:left="397" w:hanging="397"/>
      </w:pPr>
      <w:rPr>
        <w:rFonts w:hint="default"/>
      </w:rPr>
    </w:lvl>
    <w:lvl w:ilvl="6">
      <w:start w:val="1"/>
      <w:numFmt w:val="decimal"/>
      <w:lvlText w:val="%1.%2.%3.%4.%5.%6.%7."/>
      <w:lvlJc w:val="left"/>
      <w:pPr>
        <w:ind w:left="397" w:hanging="397"/>
      </w:pPr>
      <w:rPr>
        <w:rFonts w:hint="default"/>
      </w:rPr>
    </w:lvl>
    <w:lvl w:ilvl="7">
      <w:start w:val="1"/>
      <w:numFmt w:val="decimal"/>
      <w:lvlText w:val="%1.%2.%3.%4.%5.%6.%7.%8."/>
      <w:lvlJc w:val="left"/>
      <w:pPr>
        <w:ind w:left="397" w:hanging="397"/>
      </w:pPr>
      <w:rPr>
        <w:rFonts w:hint="default"/>
      </w:rPr>
    </w:lvl>
    <w:lvl w:ilvl="8">
      <w:start w:val="1"/>
      <w:numFmt w:val="decimal"/>
      <w:lvlText w:val="%1.%2.%3.%4.%5.%6.%7.%8.%9."/>
      <w:lvlJc w:val="left"/>
      <w:pPr>
        <w:ind w:left="397" w:hanging="397"/>
      </w:pPr>
      <w:rPr>
        <w:rFonts w:hint="default"/>
      </w:rPr>
    </w:lvl>
  </w:abstractNum>
  <w:abstractNum w:abstractNumId="3">
    <w:nsid w:val="1A5C790C"/>
    <w:multiLevelType w:val="multilevel"/>
    <w:tmpl w:val="30D2779E"/>
    <w:lvl w:ilvl="0">
      <w:start w:val="1"/>
      <w:numFmt w:val="decimal"/>
      <w:lvlText w:val="%1."/>
      <w:lvlJc w:val="left"/>
      <w:pPr>
        <w:tabs>
          <w:tab w:val="num" w:pos="360"/>
        </w:tabs>
        <w:ind w:left="357" w:hanging="357"/>
      </w:pPr>
      <w:rPr>
        <w:rFonts w:cs="David" w:hint="default"/>
      </w:rPr>
    </w:lvl>
    <w:lvl w:ilvl="1">
      <w:start w:val="1"/>
      <w:numFmt w:val="decimal"/>
      <w:lvlText w:val="%1.%2."/>
      <w:lvlJc w:val="left"/>
      <w:pPr>
        <w:tabs>
          <w:tab w:val="num" w:pos="624"/>
        </w:tabs>
        <w:ind w:left="624" w:hanging="624"/>
      </w:pPr>
      <w:rPr>
        <w:rFonts w:cs="Times New Roman" w:hint="default"/>
      </w:rPr>
    </w:lvl>
    <w:lvl w:ilvl="2">
      <w:start w:val="1"/>
      <w:numFmt w:val="decimal"/>
      <w:lvlText w:val="%1.%2.%3."/>
      <w:lvlJc w:val="left"/>
      <w:pPr>
        <w:tabs>
          <w:tab w:val="num" w:pos="1021"/>
        </w:tabs>
        <w:ind w:left="1021" w:hanging="737"/>
      </w:pPr>
      <w:rPr>
        <w:rFonts w:cs="Times New Roman" w:hint="default"/>
      </w:rPr>
    </w:lvl>
    <w:lvl w:ilvl="3">
      <w:start w:val="1"/>
      <w:numFmt w:val="lowerLetter"/>
      <w:lvlText w:val="%4."/>
      <w:lvlJc w:val="left"/>
      <w:pPr>
        <w:tabs>
          <w:tab w:val="num" w:pos="1814"/>
        </w:tabs>
        <w:ind w:left="1814" w:hanging="1814"/>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4">
    <w:nsid w:val="1A60181C"/>
    <w:multiLevelType w:val="hybridMultilevel"/>
    <w:tmpl w:val="562C3F10"/>
    <w:lvl w:ilvl="0" w:tplc="A876349A">
      <w:start w:val="1"/>
      <w:numFmt w:val="bullet"/>
      <w:pStyle w:val="Guide"/>
      <w:lvlText w:val=""/>
      <w:lvlPicBulletId w:val="0"/>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FE4222"/>
    <w:multiLevelType w:val="multilevel"/>
    <w:tmpl w:val="30D2779E"/>
    <w:lvl w:ilvl="0">
      <w:start w:val="1"/>
      <w:numFmt w:val="decimal"/>
      <w:lvlText w:val="%1."/>
      <w:lvlJc w:val="left"/>
      <w:pPr>
        <w:tabs>
          <w:tab w:val="num" w:pos="360"/>
        </w:tabs>
        <w:ind w:left="357" w:hanging="357"/>
      </w:pPr>
      <w:rPr>
        <w:rFonts w:cs="David" w:hint="default"/>
      </w:rPr>
    </w:lvl>
    <w:lvl w:ilvl="1">
      <w:start w:val="1"/>
      <w:numFmt w:val="decimal"/>
      <w:lvlText w:val="%1.%2."/>
      <w:lvlJc w:val="left"/>
      <w:pPr>
        <w:tabs>
          <w:tab w:val="num" w:pos="624"/>
        </w:tabs>
        <w:ind w:left="624" w:hanging="624"/>
      </w:pPr>
      <w:rPr>
        <w:rFonts w:cs="Times New Roman" w:hint="default"/>
      </w:rPr>
    </w:lvl>
    <w:lvl w:ilvl="2">
      <w:start w:val="1"/>
      <w:numFmt w:val="decimal"/>
      <w:lvlText w:val="%1.%2.%3."/>
      <w:lvlJc w:val="left"/>
      <w:pPr>
        <w:tabs>
          <w:tab w:val="num" w:pos="1021"/>
        </w:tabs>
        <w:ind w:left="1021" w:hanging="737"/>
      </w:pPr>
      <w:rPr>
        <w:rFonts w:cs="Times New Roman" w:hint="default"/>
      </w:rPr>
    </w:lvl>
    <w:lvl w:ilvl="3">
      <w:start w:val="1"/>
      <w:numFmt w:val="lowerLetter"/>
      <w:lvlText w:val="%4."/>
      <w:lvlJc w:val="left"/>
      <w:pPr>
        <w:tabs>
          <w:tab w:val="num" w:pos="1814"/>
        </w:tabs>
        <w:ind w:left="1814" w:hanging="1814"/>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6">
    <w:nsid w:val="1D644940"/>
    <w:multiLevelType w:val="hybridMultilevel"/>
    <w:tmpl w:val="A8D2FA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DB4962"/>
    <w:multiLevelType w:val="hybridMultilevel"/>
    <w:tmpl w:val="3D122560"/>
    <w:lvl w:ilvl="0" w:tplc="F8741BBE">
      <w:start w:val="1"/>
      <w:numFmt w:val="decimal"/>
      <w:lvlText w:val="%1."/>
      <w:lvlJc w:val="left"/>
      <w:pPr>
        <w:tabs>
          <w:tab w:val="num" w:pos="720"/>
        </w:tabs>
        <w:ind w:left="720" w:hanging="360"/>
      </w:pPr>
      <w:rPr>
        <w:rFonts w:cs="Times New Roman" w:hint="default"/>
        <w:color w:val="auto"/>
      </w:rPr>
    </w:lvl>
    <w:lvl w:ilvl="1" w:tplc="89DEA71A">
      <w:start w:val="1"/>
      <w:numFmt w:val="hebrew1"/>
      <w:lvlText w:val="%2."/>
      <w:lvlJc w:val="left"/>
      <w:pPr>
        <w:tabs>
          <w:tab w:val="num" w:pos="397"/>
        </w:tabs>
        <w:ind w:left="397" w:hanging="397"/>
      </w:pPr>
      <w:rPr>
        <w:rFonts w:cs="David" w:hint="default"/>
        <w:sz w:val="2"/>
        <w:szCs w:val="24"/>
      </w:rPr>
    </w:lvl>
    <w:lvl w:ilvl="2" w:tplc="8A18612A">
      <w:start w:val="1"/>
      <w:numFmt w:val="lowerRoman"/>
      <w:lvlText w:val="%3."/>
      <w:lvlJc w:val="left"/>
      <w:pPr>
        <w:tabs>
          <w:tab w:val="num" w:pos="907"/>
        </w:tabs>
        <w:ind w:left="907" w:hanging="510"/>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24050415"/>
    <w:multiLevelType w:val="multilevel"/>
    <w:tmpl w:val="42F2B0C4"/>
    <w:lvl w:ilvl="0">
      <w:start w:val="1"/>
      <w:numFmt w:val="decimal"/>
      <w:lvlText w:val="%1."/>
      <w:lvlJc w:val="left"/>
      <w:pPr>
        <w:tabs>
          <w:tab w:val="num" w:pos="360"/>
        </w:tabs>
        <w:ind w:left="357" w:hanging="357"/>
      </w:pPr>
      <w:rPr>
        <w:rFonts w:cs="David" w:hint="default"/>
      </w:rPr>
    </w:lvl>
    <w:lvl w:ilvl="1">
      <w:start w:val="1"/>
      <w:numFmt w:val="decimal"/>
      <w:lvlText w:val="%1.%2."/>
      <w:lvlJc w:val="left"/>
      <w:pPr>
        <w:tabs>
          <w:tab w:val="num" w:pos="624"/>
        </w:tabs>
        <w:ind w:left="624" w:hanging="624"/>
      </w:pPr>
      <w:rPr>
        <w:rFonts w:cs="Times New Roman" w:hint="default"/>
      </w:rPr>
    </w:lvl>
    <w:lvl w:ilvl="2">
      <w:start w:val="1"/>
      <w:numFmt w:val="decimal"/>
      <w:lvlText w:val="%1.%2.%3."/>
      <w:lvlJc w:val="left"/>
      <w:pPr>
        <w:tabs>
          <w:tab w:val="num" w:pos="1418"/>
        </w:tabs>
        <w:ind w:left="1418" w:hanging="851"/>
      </w:pPr>
      <w:rPr>
        <w:rFonts w:cs="Times New Roman" w:hint="default"/>
      </w:rPr>
    </w:lvl>
    <w:lvl w:ilvl="3">
      <w:start w:val="1"/>
      <w:numFmt w:val="lowerLetter"/>
      <w:lvlText w:val="%4."/>
      <w:lvlJc w:val="left"/>
      <w:pPr>
        <w:tabs>
          <w:tab w:val="num" w:pos="1814"/>
        </w:tabs>
        <w:ind w:left="1814" w:hanging="1814"/>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9">
    <w:nsid w:val="26315C2D"/>
    <w:multiLevelType w:val="multilevel"/>
    <w:tmpl w:val="30D2779E"/>
    <w:lvl w:ilvl="0">
      <w:start w:val="1"/>
      <w:numFmt w:val="decimal"/>
      <w:lvlText w:val="%1."/>
      <w:lvlJc w:val="left"/>
      <w:pPr>
        <w:tabs>
          <w:tab w:val="num" w:pos="360"/>
        </w:tabs>
        <w:ind w:left="357" w:hanging="357"/>
      </w:pPr>
      <w:rPr>
        <w:rFonts w:cs="David" w:hint="default"/>
      </w:rPr>
    </w:lvl>
    <w:lvl w:ilvl="1">
      <w:start w:val="1"/>
      <w:numFmt w:val="decimal"/>
      <w:lvlText w:val="%1.%2."/>
      <w:lvlJc w:val="left"/>
      <w:pPr>
        <w:tabs>
          <w:tab w:val="num" w:pos="624"/>
        </w:tabs>
        <w:ind w:left="624" w:hanging="624"/>
      </w:pPr>
      <w:rPr>
        <w:rFonts w:cs="Times New Roman" w:hint="default"/>
      </w:rPr>
    </w:lvl>
    <w:lvl w:ilvl="2">
      <w:start w:val="1"/>
      <w:numFmt w:val="decimal"/>
      <w:lvlText w:val="%1.%2.%3."/>
      <w:lvlJc w:val="left"/>
      <w:pPr>
        <w:tabs>
          <w:tab w:val="num" w:pos="1021"/>
        </w:tabs>
        <w:ind w:left="1021" w:hanging="737"/>
      </w:pPr>
      <w:rPr>
        <w:rFonts w:cs="Times New Roman" w:hint="default"/>
      </w:rPr>
    </w:lvl>
    <w:lvl w:ilvl="3">
      <w:start w:val="1"/>
      <w:numFmt w:val="lowerLetter"/>
      <w:lvlText w:val="%4."/>
      <w:lvlJc w:val="left"/>
      <w:pPr>
        <w:tabs>
          <w:tab w:val="num" w:pos="1814"/>
        </w:tabs>
        <w:ind w:left="1814" w:hanging="1814"/>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0">
    <w:nsid w:val="35F1178E"/>
    <w:multiLevelType w:val="multilevel"/>
    <w:tmpl w:val="30D2779E"/>
    <w:lvl w:ilvl="0">
      <w:start w:val="1"/>
      <w:numFmt w:val="decimal"/>
      <w:lvlText w:val="%1."/>
      <w:lvlJc w:val="left"/>
      <w:pPr>
        <w:tabs>
          <w:tab w:val="num" w:pos="360"/>
        </w:tabs>
        <w:ind w:left="357" w:hanging="357"/>
      </w:pPr>
      <w:rPr>
        <w:rFonts w:cs="David" w:hint="default"/>
      </w:rPr>
    </w:lvl>
    <w:lvl w:ilvl="1">
      <w:start w:val="1"/>
      <w:numFmt w:val="decimal"/>
      <w:lvlText w:val="%1.%2."/>
      <w:lvlJc w:val="left"/>
      <w:pPr>
        <w:tabs>
          <w:tab w:val="num" w:pos="624"/>
        </w:tabs>
        <w:ind w:left="624" w:hanging="624"/>
      </w:pPr>
      <w:rPr>
        <w:rFonts w:cs="Times New Roman" w:hint="default"/>
      </w:rPr>
    </w:lvl>
    <w:lvl w:ilvl="2">
      <w:start w:val="1"/>
      <w:numFmt w:val="decimal"/>
      <w:lvlText w:val="%1.%2.%3."/>
      <w:lvlJc w:val="left"/>
      <w:pPr>
        <w:tabs>
          <w:tab w:val="num" w:pos="1021"/>
        </w:tabs>
        <w:ind w:left="1021" w:hanging="737"/>
      </w:pPr>
      <w:rPr>
        <w:rFonts w:cs="Times New Roman" w:hint="default"/>
      </w:rPr>
    </w:lvl>
    <w:lvl w:ilvl="3">
      <w:start w:val="1"/>
      <w:numFmt w:val="lowerLetter"/>
      <w:lvlText w:val="%4."/>
      <w:lvlJc w:val="left"/>
      <w:pPr>
        <w:tabs>
          <w:tab w:val="num" w:pos="1814"/>
        </w:tabs>
        <w:ind w:left="1814" w:hanging="1814"/>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1">
    <w:nsid w:val="402F05D1"/>
    <w:multiLevelType w:val="hybridMultilevel"/>
    <w:tmpl w:val="3D122560"/>
    <w:lvl w:ilvl="0" w:tplc="F8741BBE">
      <w:start w:val="1"/>
      <w:numFmt w:val="decimal"/>
      <w:lvlText w:val="%1."/>
      <w:lvlJc w:val="left"/>
      <w:pPr>
        <w:tabs>
          <w:tab w:val="num" w:pos="720"/>
        </w:tabs>
        <w:ind w:left="720" w:hanging="360"/>
      </w:pPr>
      <w:rPr>
        <w:rFonts w:cs="Times New Roman" w:hint="default"/>
        <w:color w:val="auto"/>
      </w:rPr>
    </w:lvl>
    <w:lvl w:ilvl="1" w:tplc="89DEA71A">
      <w:start w:val="1"/>
      <w:numFmt w:val="hebrew1"/>
      <w:lvlText w:val="%2."/>
      <w:lvlJc w:val="left"/>
      <w:pPr>
        <w:tabs>
          <w:tab w:val="num" w:pos="397"/>
        </w:tabs>
        <w:ind w:left="397" w:hanging="397"/>
      </w:pPr>
      <w:rPr>
        <w:rFonts w:cs="David" w:hint="default"/>
        <w:sz w:val="2"/>
        <w:szCs w:val="24"/>
      </w:rPr>
    </w:lvl>
    <w:lvl w:ilvl="2" w:tplc="8A18612A">
      <w:start w:val="1"/>
      <w:numFmt w:val="lowerRoman"/>
      <w:lvlText w:val="%3."/>
      <w:lvlJc w:val="left"/>
      <w:pPr>
        <w:tabs>
          <w:tab w:val="num" w:pos="907"/>
        </w:tabs>
        <w:ind w:left="907" w:hanging="510"/>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5100438C"/>
    <w:multiLevelType w:val="hybridMultilevel"/>
    <w:tmpl w:val="05F61348"/>
    <w:lvl w:ilvl="0" w:tplc="F8741BBE">
      <w:start w:val="1"/>
      <w:numFmt w:val="decimal"/>
      <w:lvlText w:val="%1."/>
      <w:lvlJc w:val="left"/>
      <w:pPr>
        <w:tabs>
          <w:tab w:val="num" w:pos="1077"/>
        </w:tabs>
        <w:ind w:left="1077" w:hanging="360"/>
      </w:pPr>
      <w:rPr>
        <w:rFonts w:cs="Times New Roman" w:hint="default"/>
        <w:color w:val="auto"/>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3">
    <w:nsid w:val="62441694"/>
    <w:multiLevelType w:val="multilevel"/>
    <w:tmpl w:val="30D2779E"/>
    <w:lvl w:ilvl="0">
      <w:start w:val="1"/>
      <w:numFmt w:val="decimal"/>
      <w:lvlText w:val="%1."/>
      <w:lvlJc w:val="left"/>
      <w:pPr>
        <w:tabs>
          <w:tab w:val="num" w:pos="360"/>
        </w:tabs>
        <w:ind w:left="357" w:hanging="357"/>
      </w:pPr>
      <w:rPr>
        <w:rFonts w:cs="David" w:hint="default"/>
      </w:rPr>
    </w:lvl>
    <w:lvl w:ilvl="1">
      <w:start w:val="1"/>
      <w:numFmt w:val="decimal"/>
      <w:lvlText w:val="%1.%2."/>
      <w:lvlJc w:val="left"/>
      <w:pPr>
        <w:tabs>
          <w:tab w:val="num" w:pos="624"/>
        </w:tabs>
        <w:ind w:left="624" w:hanging="624"/>
      </w:pPr>
      <w:rPr>
        <w:rFonts w:cs="Times New Roman" w:hint="default"/>
      </w:rPr>
    </w:lvl>
    <w:lvl w:ilvl="2">
      <w:start w:val="1"/>
      <w:numFmt w:val="decimal"/>
      <w:lvlText w:val="%1.%2.%3."/>
      <w:lvlJc w:val="left"/>
      <w:pPr>
        <w:tabs>
          <w:tab w:val="num" w:pos="1021"/>
        </w:tabs>
        <w:ind w:left="1021" w:hanging="737"/>
      </w:pPr>
      <w:rPr>
        <w:rFonts w:cs="Times New Roman" w:hint="default"/>
      </w:rPr>
    </w:lvl>
    <w:lvl w:ilvl="3">
      <w:start w:val="1"/>
      <w:numFmt w:val="lowerLetter"/>
      <w:lvlText w:val="%4."/>
      <w:lvlJc w:val="left"/>
      <w:pPr>
        <w:tabs>
          <w:tab w:val="num" w:pos="1814"/>
        </w:tabs>
        <w:ind w:left="1814" w:hanging="1814"/>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4">
    <w:nsid w:val="7545361C"/>
    <w:multiLevelType w:val="hybridMultilevel"/>
    <w:tmpl w:val="4038105C"/>
    <w:lvl w:ilvl="0" w:tplc="F830E252">
      <w:start w:val="1"/>
      <w:numFmt w:val="decimal"/>
      <w:pStyle w:val="a0"/>
      <w:lvlText w:val="איור (%1)"/>
      <w:lvlJc w:val="left"/>
      <w:pPr>
        <w:ind w:left="720" w:hanging="360"/>
      </w:pPr>
      <w:rPr>
        <w:rFonts w:ascii="David" w:hAnsi="David" w:cs="David" w:hint="cs"/>
        <w:b w:val="0"/>
        <w:bCs w:val="0"/>
        <w:i w:val="0"/>
        <w:iCs w:val="0"/>
        <w:caps w:val="0"/>
        <w:smallCaps w:val="0"/>
        <w:strike w:val="0"/>
        <w:dstrike w:val="0"/>
        <w:color w:val="auto"/>
        <w:spacing w:val="0"/>
        <w:w w:val="100"/>
        <w:kern w:val="0"/>
        <w:position w:val="0"/>
        <w:sz w:val="22"/>
        <w:szCs w:val="24"/>
        <w:u w:val="none"/>
        <w:effect w:val="none"/>
        <w:bdr w:val="none" w:sz="0" w:space="0" w:color="auto"/>
        <w:shd w:val="clear" w:color="auto" w:fill="auto"/>
        <w:vertAlign w:val="baseline"/>
        <w:em w:val="non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7DC65991"/>
    <w:multiLevelType w:val="multilevel"/>
    <w:tmpl w:val="30D2779E"/>
    <w:lvl w:ilvl="0">
      <w:start w:val="1"/>
      <w:numFmt w:val="decimal"/>
      <w:lvlText w:val="%1."/>
      <w:lvlJc w:val="left"/>
      <w:pPr>
        <w:tabs>
          <w:tab w:val="num" w:pos="360"/>
        </w:tabs>
        <w:ind w:left="357" w:hanging="357"/>
      </w:pPr>
      <w:rPr>
        <w:rFonts w:cs="David" w:hint="default"/>
      </w:rPr>
    </w:lvl>
    <w:lvl w:ilvl="1">
      <w:start w:val="1"/>
      <w:numFmt w:val="decimal"/>
      <w:lvlText w:val="%1.%2."/>
      <w:lvlJc w:val="left"/>
      <w:pPr>
        <w:tabs>
          <w:tab w:val="num" w:pos="624"/>
        </w:tabs>
        <w:ind w:left="624" w:hanging="624"/>
      </w:pPr>
      <w:rPr>
        <w:rFonts w:cs="Times New Roman" w:hint="default"/>
      </w:rPr>
    </w:lvl>
    <w:lvl w:ilvl="2">
      <w:start w:val="1"/>
      <w:numFmt w:val="decimal"/>
      <w:lvlText w:val="%1.%2.%3."/>
      <w:lvlJc w:val="left"/>
      <w:pPr>
        <w:tabs>
          <w:tab w:val="num" w:pos="1021"/>
        </w:tabs>
        <w:ind w:left="1021" w:hanging="737"/>
      </w:pPr>
      <w:rPr>
        <w:rFonts w:cs="Times New Roman" w:hint="default"/>
      </w:rPr>
    </w:lvl>
    <w:lvl w:ilvl="3">
      <w:start w:val="1"/>
      <w:numFmt w:val="lowerLetter"/>
      <w:lvlText w:val="%4."/>
      <w:lvlJc w:val="left"/>
      <w:pPr>
        <w:tabs>
          <w:tab w:val="num" w:pos="1814"/>
        </w:tabs>
        <w:ind w:left="1814" w:hanging="1814"/>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num w:numId="1">
    <w:abstractNumId w:val="2"/>
  </w:num>
  <w:num w:numId="2">
    <w:abstractNumId w:val="8"/>
  </w:num>
  <w:num w:numId="3">
    <w:abstractNumId w:val="6"/>
  </w:num>
  <w:num w:numId="4">
    <w:abstractNumId w:val="4"/>
  </w:num>
  <w:num w:numId="5">
    <w:abstractNumId w:val="14"/>
  </w:num>
  <w:num w:numId="6">
    <w:abstractNumId w:val="0"/>
  </w:num>
  <w:num w:numId="7">
    <w:abstractNumId w:val="10"/>
  </w:num>
  <w:num w:numId="8">
    <w:abstractNumId w:val="4"/>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3"/>
  </w:num>
  <w:num w:numId="12">
    <w:abstractNumId w:val="13"/>
  </w:num>
  <w:num w:numId="13">
    <w:abstractNumId w:val="5"/>
  </w:num>
  <w:num w:numId="14">
    <w:abstractNumId w:val="9"/>
  </w:num>
  <w:num w:numId="15">
    <w:abstractNumId w:val="4"/>
  </w:num>
  <w:num w:numId="16">
    <w:abstractNumId w:val="11"/>
  </w:num>
  <w:num w:numId="17">
    <w:abstractNumId w:val="12"/>
  </w:num>
  <w:num w:numId="18">
    <w:abstractNumId w:val="1"/>
  </w:num>
  <w:num w:numId="19">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566E3B"/>
    <w:rsid w:val="000002BE"/>
    <w:rsid w:val="00000E55"/>
    <w:rsid w:val="00001B79"/>
    <w:rsid w:val="0000254E"/>
    <w:rsid w:val="0000271D"/>
    <w:rsid w:val="00002C8C"/>
    <w:rsid w:val="00002CF8"/>
    <w:rsid w:val="00004101"/>
    <w:rsid w:val="000050E6"/>
    <w:rsid w:val="000053A7"/>
    <w:rsid w:val="000067A6"/>
    <w:rsid w:val="00006934"/>
    <w:rsid w:val="0000728D"/>
    <w:rsid w:val="00010BE7"/>
    <w:rsid w:val="000114FB"/>
    <w:rsid w:val="00011E2E"/>
    <w:rsid w:val="00012915"/>
    <w:rsid w:val="0001413B"/>
    <w:rsid w:val="00017A6C"/>
    <w:rsid w:val="00021834"/>
    <w:rsid w:val="00024121"/>
    <w:rsid w:val="000270CA"/>
    <w:rsid w:val="00027360"/>
    <w:rsid w:val="000300AF"/>
    <w:rsid w:val="00030376"/>
    <w:rsid w:val="000321DC"/>
    <w:rsid w:val="00032431"/>
    <w:rsid w:val="0003298D"/>
    <w:rsid w:val="00033EFB"/>
    <w:rsid w:val="00035A25"/>
    <w:rsid w:val="0003763B"/>
    <w:rsid w:val="00041989"/>
    <w:rsid w:val="00041AF3"/>
    <w:rsid w:val="00042A6A"/>
    <w:rsid w:val="000451D2"/>
    <w:rsid w:val="00045716"/>
    <w:rsid w:val="00045EE6"/>
    <w:rsid w:val="00045F84"/>
    <w:rsid w:val="000469A0"/>
    <w:rsid w:val="00046A1B"/>
    <w:rsid w:val="00047373"/>
    <w:rsid w:val="000478C9"/>
    <w:rsid w:val="0005002C"/>
    <w:rsid w:val="000503CB"/>
    <w:rsid w:val="00050634"/>
    <w:rsid w:val="00050E08"/>
    <w:rsid w:val="00052A98"/>
    <w:rsid w:val="000536DB"/>
    <w:rsid w:val="00053C61"/>
    <w:rsid w:val="00054C3C"/>
    <w:rsid w:val="00055392"/>
    <w:rsid w:val="00055A84"/>
    <w:rsid w:val="00060740"/>
    <w:rsid w:val="00061BAE"/>
    <w:rsid w:val="00062655"/>
    <w:rsid w:val="00062916"/>
    <w:rsid w:val="00064011"/>
    <w:rsid w:val="00064ECC"/>
    <w:rsid w:val="00065D8F"/>
    <w:rsid w:val="000666BE"/>
    <w:rsid w:val="000675E4"/>
    <w:rsid w:val="000706F3"/>
    <w:rsid w:val="00070CC1"/>
    <w:rsid w:val="000715CA"/>
    <w:rsid w:val="00071606"/>
    <w:rsid w:val="000717AA"/>
    <w:rsid w:val="000718F7"/>
    <w:rsid w:val="00071C25"/>
    <w:rsid w:val="0007364B"/>
    <w:rsid w:val="00074BE1"/>
    <w:rsid w:val="00074E1C"/>
    <w:rsid w:val="000761B1"/>
    <w:rsid w:val="0007669E"/>
    <w:rsid w:val="00082A46"/>
    <w:rsid w:val="00082B1A"/>
    <w:rsid w:val="0008411C"/>
    <w:rsid w:val="00085880"/>
    <w:rsid w:val="00086D60"/>
    <w:rsid w:val="00091432"/>
    <w:rsid w:val="000917CE"/>
    <w:rsid w:val="0009366C"/>
    <w:rsid w:val="000943D2"/>
    <w:rsid w:val="000951E9"/>
    <w:rsid w:val="00095538"/>
    <w:rsid w:val="00095674"/>
    <w:rsid w:val="0009604D"/>
    <w:rsid w:val="000A36FB"/>
    <w:rsid w:val="000A41DD"/>
    <w:rsid w:val="000A6451"/>
    <w:rsid w:val="000A66AF"/>
    <w:rsid w:val="000A77DA"/>
    <w:rsid w:val="000A79E9"/>
    <w:rsid w:val="000B1BCB"/>
    <w:rsid w:val="000B31F9"/>
    <w:rsid w:val="000B342E"/>
    <w:rsid w:val="000B4BBA"/>
    <w:rsid w:val="000B4D87"/>
    <w:rsid w:val="000B5A5F"/>
    <w:rsid w:val="000B614B"/>
    <w:rsid w:val="000B691D"/>
    <w:rsid w:val="000C016D"/>
    <w:rsid w:val="000C42BC"/>
    <w:rsid w:val="000C68E5"/>
    <w:rsid w:val="000C696C"/>
    <w:rsid w:val="000C6A55"/>
    <w:rsid w:val="000C7AD7"/>
    <w:rsid w:val="000D0451"/>
    <w:rsid w:val="000D08B0"/>
    <w:rsid w:val="000D1287"/>
    <w:rsid w:val="000D12BD"/>
    <w:rsid w:val="000D17D4"/>
    <w:rsid w:val="000D1822"/>
    <w:rsid w:val="000D1AA2"/>
    <w:rsid w:val="000D1FC3"/>
    <w:rsid w:val="000D23CA"/>
    <w:rsid w:val="000D2555"/>
    <w:rsid w:val="000D35B2"/>
    <w:rsid w:val="000D49B6"/>
    <w:rsid w:val="000D4B7A"/>
    <w:rsid w:val="000D55C6"/>
    <w:rsid w:val="000D57C8"/>
    <w:rsid w:val="000D6284"/>
    <w:rsid w:val="000D6B6B"/>
    <w:rsid w:val="000D6FFA"/>
    <w:rsid w:val="000D7AEE"/>
    <w:rsid w:val="000E0706"/>
    <w:rsid w:val="000E075E"/>
    <w:rsid w:val="000E12B3"/>
    <w:rsid w:val="000E1EB1"/>
    <w:rsid w:val="000E2114"/>
    <w:rsid w:val="000E2CF8"/>
    <w:rsid w:val="000E2DC3"/>
    <w:rsid w:val="000E2DE7"/>
    <w:rsid w:val="000E328A"/>
    <w:rsid w:val="000E4402"/>
    <w:rsid w:val="000E4B09"/>
    <w:rsid w:val="000E4DC9"/>
    <w:rsid w:val="000E508A"/>
    <w:rsid w:val="000E66A9"/>
    <w:rsid w:val="000E73AC"/>
    <w:rsid w:val="000E73CD"/>
    <w:rsid w:val="000F11DF"/>
    <w:rsid w:val="000F33EB"/>
    <w:rsid w:val="000F3FA4"/>
    <w:rsid w:val="000F6D5E"/>
    <w:rsid w:val="000F75CB"/>
    <w:rsid w:val="000F7DC1"/>
    <w:rsid w:val="00101BD9"/>
    <w:rsid w:val="00102204"/>
    <w:rsid w:val="001024DE"/>
    <w:rsid w:val="00105F94"/>
    <w:rsid w:val="00107AC3"/>
    <w:rsid w:val="00111A54"/>
    <w:rsid w:val="001131D3"/>
    <w:rsid w:val="001146C5"/>
    <w:rsid w:val="00120358"/>
    <w:rsid w:val="00123F58"/>
    <w:rsid w:val="0012471B"/>
    <w:rsid w:val="00125761"/>
    <w:rsid w:val="001258BC"/>
    <w:rsid w:val="00125EB9"/>
    <w:rsid w:val="00127CA6"/>
    <w:rsid w:val="00131A4D"/>
    <w:rsid w:val="001325E6"/>
    <w:rsid w:val="00132AED"/>
    <w:rsid w:val="00133DAF"/>
    <w:rsid w:val="00134F8F"/>
    <w:rsid w:val="00135124"/>
    <w:rsid w:val="00135FBA"/>
    <w:rsid w:val="001360AB"/>
    <w:rsid w:val="00137FCD"/>
    <w:rsid w:val="00140080"/>
    <w:rsid w:val="00141A92"/>
    <w:rsid w:val="001420E9"/>
    <w:rsid w:val="00142575"/>
    <w:rsid w:val="00142839"/>
    <w:rsid w:val="00142C4E"/>
    <w:rsid w:val="001434DF"/>
    <w:rsid w:val="0014448B"/>
    <w:rsid w:val="00145797"/>
    <w:rsid w:val="00145A1D"/>
    <w:rsid w:val="00146120"/>
    <w:rsid w:val="0014691A"/>
    <w:rsid w:val="00147F64"/>
    <w:rsid w:val="00150C7F"/>
    <w:rsid w:val="00152E93"/>
    <w:rsid w:val="00153F19"/>
    <w:rsid w:val="0015457B"/>
    <w:rsid w:val="00156B34"/>
    <w:rsid w:val="0015734E"/>
    <w:rsid w:val="00157C64"/>
    <w:rsid w:val="001620B0"/>
    <w:rsid w:val="0016381E"/>
    <w:rsid w:val="00165991"/>
    <w:rsid w:val="001662FB"/>
    <w:rsid w:val="00167087"/>
    <w:rsid w:val="0016765D"/>
    <w:rsid w:val="001710B5"/>
    <w:rsid w:val="001714C1"/>
    <w:rsid w:val="00173022"/>
    <w:rsid w:val="00173946"/>
    <w:rsid w:val="001742C7"/>
    <w:rsid w:val="001742FB"/>
    <w:rsid w:val="001756EA"/>
    <w:rsid w:val="00175A33"/>
    <w:rsid w:val="00175A76"/>
    <w:rsid w:val="0017772D"/>
    <w:rsid w:val="00180523"/>
    <w:rsid w:val="001807BB"/>
    <w:rsid w:val="001808EE"/>
    <w:rsid w:val="001815EA"/>
    <w:rsid w:val="00181D53"/>
    <w:rsid w:val="001837A5"/>
    <w:rsid w:val="00183F24"/>
    <w:rsid w:val="00184C83"/>
    <w:rsid w:val="00190C75"/>
    <w:rsid w:val="00191193"/>
    <w:rsid w:val="001941C6"/>
    <w:rsid w:val="00194411"/>
    <w:rsid w:val="0019525C"/>
    <w:rsid w:val="00195930"/>
    <w:rsid w:val="001A02F1"/>
    <w:rsid w:val="001A0413"/>
    <w:rsid w:val="001A0528"/>
    <w:rsid w:val="001A08FA"/>
    <w:rsid w:val="001A1423"/>
    <w:rsid w:val="001A29A6"/>
    <w:rsid w:val="001A4036"/>
    <w:rsid w:val="001A4CF5"/>
    <w:rsid w:val="001A6DC5"/>
    <w:rsid w:val="001B0752"/>
    <w:rsid w:val="001B0BEA"/>
    <w:rsid w:val="001B0C4C"/>
    <w:rsid w:val="001B0E80"/>
    <w:rsid w:val="001B1F45"/>
    <w:rsid w:val="001B2498"/>
    <w:rsid w:val="001B334D"/>
    <w:rsid w:val="001B5338"/>
    <w:rsid w:val="001B58CB"/>
    <w:rsid w:val="001B5D42"/>
    <w:rsid w:val="001B77D6"/>
    <w:rsid w:val="001C05D1"/>
    <w:rsid w:val="001C0731"/>
    <w:rsid w:val="001C1239"/>
    <w:rsid w:val="001C221B"/>
    <w:rsid w:val="001C3C54"/>
    <w:rsid w:val="001C7424"/>
    <w:rsid w:val="001C76E3"/>
    <w:rsid w:val="001C778C"/>
    <w:rsid w:val="001D158E"/>
    <w:rsid w:val="001D216D"/>
    <w:rsid w:val="001D35BD"/>
    <w:rsid w:val="001D3D6E"/>
    <w:rsid w:val="001D45C2"/>
    <w:rsid w:val="001D4DEE"/>
    <w:rsid w:val="001D5380"/>
    <w:rsid w:val="001D5A74"/>
    <w:rsid w:val="001D6043"/>
    <w:rsid w:val="001D78FF"/>
    <w:rsid w:val="001E1549"/>
    <w:rsid w:val="001E1F51"/>
    <w:rsid w:val="001E3401"/>
    <w:rsid w:val="001E3E27"/>
    <w:rsid w:val="001E497C"/>
    <w:rsid w:val="001E498F"/>
    <w:rsid w:val="001E4C2A"/>
    <w:rsid w:val="001E5A6A"/>
    <w:rsid w:val="001E75E6"/>
    <w:rsid w:val="001E780D"/>
    <w:rsid w:val="001F0AC8"/>
    <w:rsid w:val="001F3381"/>
    <w:rsid w:val="001F4D67"/>
    <w:rsid w:val="001F51C4"/>
    <w:rsid w:val="001F651B"/>
    <w:rsid w:val="00200547"/>
    <w:rsid w:val="00200FAD"/>
    <w:rsid w:val="00201DAD"/>
    <w:rsid w:val="002027CE"/>
    <w:rsid w:val="002034D3"/>
    <w:rsid w:val="002034F4"/>
    <w:rsid w:val="00205DD7"/>
    <w:rsid w:val="00210071"/>
    <w:rsid w:val="002107BC"/>
    <w:rsid w:val="00210B86"/>
    <w:rsid w:val="0021106C"/>
    <w:rsid w:val="0021159C"/>
    <w:rsid w:val="00211DD7"/>
    <w:rsid w:val="0021233B"/>
    <w:rsid w:val="00214F69"/>
    <w:rsid w:val="002150B3"/>
    <w:rsid w:val="002156DD"/>
    <w:rsid w:val="002166EC"/>
    <w:rsid w:val="00216CF9"/>
    <w:rsid w:val="002171F3"/>
    <w:rsid w:val="00220588"/>
    <w:rsid w:val="00221C60"/>
    <w:rsid w:val="0022209B"/>
    <w:rsid w:val="00222C4B"/>
    <w:rsid w:val="00223600"/>
    <w:rsid w:val="0022424D"/>
    <w:rsid w:val="0022456E"/>
    <w:rsid w:val="00225467"/>
    <w:rsid w:val="00227991"/>
    <w:rsid w:val="00230317"/>
    <w:rsid w:val="00230454"/>
    <w:rsid w:val="0023212F"/>
    <w:rsid w:val="00232330"/>
    <w:rsid w:val="00232EE6"/>
    <w:rsid w:val="00234BD1"/>
    <w:rsid w:val="002369C4"/>
    <w:rsid w:val="002373AF"/>
    <w:rsid w:val="00240DF0"/>
    <w:rsid w:val="002411F0"/>
    <w:rsid w:val="0024161A"/>
    <w:rsid w:val="00241679"/>
    <w:rsid w:val="00244BB7"/>
    <w:rsid w:val="00244E19"/>
    <w:rsid w:val="00246489"/>
    <w:rsid w:val="002469BE"/>
    <w:rsid w:val="00246F78"/>
    <w:rsid w:val="0024732C"/>
    <w:rsid w:val="00250107"/>
    <w:rsid w:val="002502FD"/>
    <w:rsid w:val="00250818"/>
    <w:rsid w:val="00251105"/>
    <w:rsid w:val="0025253C"/>
    <w:rsid w:val="00253A68"/>
    <w:rsid w:val="00254918"/>
    <w:rsid w:val="002571F6"/>
    <w:rsid w:val="002577EA"/>
    <w:rsid w:val="0026132B"/>
    <w:rsid w:val="00261732"/>
    <w:rsid w:val="00262D72"/>
    <w:rsid w:val="00263EF4"/>
    <w:rsid w:val="002651B2"/>
    <w:rsid w:val="0026708C"/>
    <w:rsid w:val="002701A5"/>
    <w:rsid w:val="00270CF1"/>
    <w:rsid w:val="00271A44"/>
    <w:rsid w:val="00273C41"/>
    <w:rsid w:val="00274C3B"/>
    <w:rsid w:val="002761BD"/>
    <w:rsid w:val="00280E21"/>
    <w:rsid w:val="00281A36"/>
    <w:rsid w:val="00282673"/>
    <w:rsid w:val="00282F0F"/>
    <w:rsid w:val="0028330C"/>
    <w:rsid w:val="00284D76"/>
    <w:rsid w:val="00285AD3"/>
    <w:rsid w:val="00286227"/>
    <w:rsid w:val="00287302"/>
    <w:rsid w:val="002875E9"/>
    <w:rsid w:val="00290311"/>
    <w:rsid w:val="0029068E"/>
    <w:rsid w:val="00290C7B"/>
    <w:rsid w:val="00290F7F"/>
    <w:rsid w:val="0029213D"/>
    <w:rsid w:val="00293BA9"/>
    <w:rsid w:val="00293BCF"/>
    <w:rsid w:val="0029402E"/>
    <w:rsid w:val="00294942"/>
    <w:rsid w:val="002950F5"/>
    <w:rsid w:val="00295BE9"/>
    <w:rsid w:val="00295CC9"/>
    <w:rsid w:val="00295E02"/>
    <w:rsid w:val="0029617A"/>
    <w:rsid w:val="00297040"/>
    <w:rsid w:val="002A05BC"/>
    <w:rsid w:val="002A0751"/>
    <w:rsid w:val="002A13DC"/>
    <w:rsid w:val="002A1A4C"/>
    <w:rsid w:val="002A2022"/>
    <w:rsid w:val="002A50A4"/>
    <w:rsid w:val="002A5E53"/>
    <w:rsid w:val="002A73B1"/>
    <w:rsid w:val="002A78C7"/>
    <w:rsid w:val="002A7EBF"/>
    <w:rsid w:val="002B02AA"/>
    <w:rsid w:val="002B058C"/>
    <w:rsid w:val="002B0F84"/>
    <w:rsid w:val="002B2072"/>
    <w:rsid w:val="002B4FB7"/>
    <w:rsid w:val="002B6650"/>
    <w:rsid w:val="002B72BA"/>
    <w:rsid w:val="002C02F4"/>
    <w:rsid w:val="002C0B49"/>
    <w:rsid w:val="002C203E"/>
    <w:rsid w:val="002C27D4"/>
    <w:rsid w:val="002C38F9"/>
    <w:rsid w:val="002C3B21"/>
    <w:rsid w:val="002C475D"/>
    <w:rsid w:val="002C4EC9"/>
    <w:rsid w:val="002C654A"/>
    <w:rsid w:val="002C76B4"/>
    <w:rsid w:val="002D0780"/>
    <w:rsid w:val="002D1147"/>
    <w:rsid w:val="002D1A38"/>
    <w:rsid w:val="002D2628"/>
    <w:rsid w:val="002D64A1"/>
    <w:rsid w:val="002D70EC"/>
    <w:rsid w:val="002D72D5"/>
    <w:rsid w:val="002D7509"/>
    <w:rsid w:val="002E168F"/>
    <w:rsid w:val="002E2A77"/>
    <w:rsid w:val="002E2BE2"/>
    <w:rsid w:val="002E2D78"/>
    <w:rsid w:val="002E4DA5"/>
    <w:rsid w:val="002E55DF"/>
    <w:rsid w:val="002E5E27"/>
    <w:rsid w:val="002E6623"/>
    <w:rsid w:val="002E669E"/>
    <w:rsid w:val="002E6D7B"/>
    <w:rsid w:val="002E73BB"/>
    <w:rsid w:val="002E7A8A"/>
    <w:rsid w:val="002F0707"/>
    <w:rsid w:val="002F0C63"/>
    <w:rsid w:val="002F1C40"/>
    <w:rsid w:val="002F1DC3"/>
    <w:rsid w:val="002F1EA4"/>
    <w:rsid w:val="002F420B"/>
    <w:rsid w:val="002F7A05"/>
    <w:rsid w:val="0030093F"/>
    <w:rsid w:val="0030274D"/>
    <w:rsid w:val="0030360B"/>
    <w:rsid w:val="0030537F"/>
    <w:rsid w:val="0030776E"/>
    <w:rsid w:val="003102EB"/>
    <w:rsid w:val="00311C0C"/>
    <w:rsid w:val="00311F66"/>
    <w:rsid w:val="003128D3"/>
    <w:rsid w:val="003151D7"/>
    <w:rsid w:val="00316AA3"/>
    <w:rsid w:val="0031707C"/>
    <w:rsid w:val="00317BC6"/>
    <w:rsid w:val="00317DE5"/>
    <w:rsid w:val="003213C2"/>
    <w:rsid w:val="0032229C"/>
    <w:rsid w:val="00323044"/>
    <w:rsid w:val="0032417C"/>
    <w:rsid w:val="003254FE"/>
    <w:rsid w:val="0032552E"/>
    <w:rsid w:val="00325CF4"/>
    <w:rsid w:val="00325E55"/>
    <w:rsid w:val="00326F3C"/>
    <w:rsid w:val="00327F77"/>
    <w:rsid w:val="003307B1"/>
    <w:rsid w:val="00330825"/>
    <w:rsid w:val="003310B5"/>
    <w:rsid w:val="00331EB2"/>
    <w:rsid w:val="003329E0"/>
    <w:rsid w:val="003338FE"/>
    <w:rsid w:val="00333C23"/>
    <w:rsid w:val="00334518"/>
    <w:rsid w:val="003349C4"/>
    <w:rsid w:val="00335A4A"/>
    <w:rsid w:val="003366CB"/>
    <w:rsid w:val="00337097"/>
    <w:rsid w:val="0033769D"/>
    <w:rsid w:val="00337B02"/>
    <w:rsid w:val="003402D9"/>
    <w:rsid w:val="00340BFB"/>
    <w:rsid w:val="003412BD"/>
    <w:rsid w:val="00341521"/>
    <w:rsid w:val="00341778"/>
    <w:rsid w:val="003440B2"/>
    <w:rsid w:val="00344C22"/>
    <w:rsid w:val="00346060"/>
    <w:rsid w:val="0034622D"/>
    <w:rsid w:val="00346AB9"/>
    <w:rsid w:val="00346E1E"/>
    <w:rsid w:val="0034713D"/>
    <w:rsid w:val="003519EF"/>
    <w:rsid w:val="00351A9C"/>
    <w:rsid w:val="003528F7"/>
    <w:rsid w:val="00352C8F"/>
    <w:rsid w:val="00352F39"/>
    <w:rsid w:val="003530CE"/>
    <w:rsid w:val="0035313C"/>
    <w:rsid w:val="00354556"/>
    <w:rsid w:val="003575A5"/>
    <w:rsid w:val="00357745"/>
    <w:rsid w:val="003610A4"/>
    <w:rsid w:val="0036356E"/>
    <w:rsid w:val="0036357D"/>
    <w:rsid w:val="00363F69"/>
    <w:rsid w:val="00366B48"/>
    <w:rsid w:val="00366C8A"/>
    <w:rsid w:val="003676AB"/>
    <w:rsid w:val="00370287"/>
    <w:rsid w:val="0037284A"/>
    <w:rsid w:val="00374C0A"/>
    <w:rsid w:val="00374CB3"/>
    <w:rsid w:val="00375DD5"/>
    <w:rsid w:val="00376172"/>
    <w:rsid w:val="0037640C"/>
    <w:rsid w:val="00376A3C"/>
    <w:rsid w:val="00376B6D"/>
    <w:rsid w:val="0037706E"/>
    <w:rsid w:val="003778F7"/>
    <w:rsid w:val="00377ABC"/>
    <w:rsid w:val="00380786"/>
    <w:rsid w:val="00381E07"/>
    <w:rsid w:val="00384CEF"/>
    <w:rsid w:val="003862EA"/>
    <w:rsid w:val="003872B0"/>
    <w:rsid w:val="00393EF7"/>
    <w:rsid w:val="00394851"/>
    <w:rsid w:val="00394FAA"/>
    <w:rsid w:val="0039576A"/>
    <w:rsid w:val="00395F17"/>
    <w:rsid w:val="003963E9"/>
    <w:rsid w:val="003A1BD4"/>
    <w:rsid w:val="003A25A5"/>
    <w:rsid w:val="003A3161"/>
    <w:rsid w:val="003A412B"/>
    <w:rsid w:val="003A4DC1"/>
    <w:rsid w:val="003A5AE5"/>
    <w:rsid w:val="003A70A1"/>
    <w:rsid w:val="003B0798"/>
    <w:rsid w:val="003B2769"/>
    <w:rsid w:val="003B29C0"/>
    <w:rsid w:val="003B2E0F"/>
    <w:rsid w:val="003B3303"/>
    <w:rsid w:val="003B3495"/>
    <w:rsid w:val="003B4A61"/>
    <w:rsid w:val="003B5082"/>
    <w:rsid w:val="003B6072"/>
    <w:rsid w:val="003B71B5"/>
    <w:rsid w:val="003B786E"/>
    <w:rsid w:val="003C013F"/>
    <w:rsid w:val="003C0378"/>
    <w:rsid w:val="003C0A8A"/>
    <w:rsid w:val="003C32B2"/>
    <w:rsid w:val="003C4133"/>
    <w:rsid w:val="003C5381"/>
    <w:rsid w:val="003C67C4"/>
    <w:rsid w:val="003C6BA4"/>
    <w:rsid w:val="003C7D51"/>
    <w:rsid w:val="003D1285"/>
    <w:rsid w:val="003D1C10"/>
    <w:rsid w:val="003D2E83"/>
    <w:rsid w:val="003D3A81"/>
    <w:rsid w:val="003D4DEB"/>
    <w:rsid w:val="003D50A6"/>
    <w:rsid w:val="003D5E94"/>
    <w:rsid w:val="003D67CF"/>
    <w:rsid w:val="003D6C1D"/>
    <w:rsid w:val="003D6F9A"/>
    <w:rsid w:val="003D7497"/>
    <w:rsid w:val="003D7D05"/>
    <w:rsid w:val="003E1377"/>
    <w:rsid w:val="003E1699"/>
    <w:rsid w:val="003E255B"/>
    <w:rsid w:val="003E25F0"/>
    <w:rsid w:val="003E33BB"/>
    <w:rsid w:val="003E349B"/>
    <w:rsid w:val="003E35C2"/>
    <w:rsid w:val="003E3D12"/>
    <w:rsid w:val="003E4F67"/>
    <w:rsid w:val="003E72C4"/>
    <w:rsid w:val="003F0441"/>
    <w:rsid w:val="003F16BF"/>
    <w:rsid w:val="003F1A84"/>
    <w:rsid w:val="003F24A6"/>
    <w:rsid w:val="003F24F3"/>
    <w:rsid w:val="003F26F7"/>
    <w:rsid w:val="003F4A36"/>
    <w:rsid w:val="003F59B2"/>
    <w:rsid w:val="003F6060"/>
    <w:rsid w:val="003F67E1"/>
    <w:rsid w:val="003F7A69"/>
    <w:rsid w:val="003F7ABB"/>
    <w:rsid w:val="003F7FBA"/>
    <w:rsid w:val="00400975"/>
    <w:rsid w:val="00401620"/>
    <w:rsid w:val="00401D51"/>
    <w:rsid w:val="0040291C"/>
    <w:rsid w:val="004029A8"/>
    <w:rsid w:val="004031BE"/>
    <w:rsid w:val="004037B8"/>
    <w:rsid w:val="004041F8"/>
    <w:rsid w:val="004047D2"/>
    <w:rsid w:val="00406DC2"/>
    <w:rsid w:val="00410016"/>
    <w:rsid w:val="0041060E"/>
    <w:rsid w:val="00410837"/>
    <w:rsid w:val="004113BC"/>
    <w:rsid w:val="0041143B"/>
    <w:rsid w:val="00411817"/>
    <w:rsid w:val="0041192D"/>
    <w:rsid w:val="004127B0"/>
    <w:rsid w:val="00412A53"/>
    <w:rsid w:val="00413DBD"/>
    <w:rsid w:val="0041484B"/>
    <w:rsid w:val="00415D47"/>
    <w:rsid w:val="004163E3"/>
    <w:rsid w:val="0041674A"/>
    <w:rsid w:val="00417513"/>
    <w:rsid w:val="0041795A"/>
    <w:rsid w:val="00417A97"/>
    <w:rsid w:val="00417FED"/>
    <w:rsid w:val="0042037F"/>
    <w:rsid w:val="00420F70"/>
    <w:rsid w:val="004240A6"/>
    <w:rsid w:val="00424B7C"/>
    <w:rsid w:val="00424E99"/>
    <w:rsid w:val="004252C4"/>
    <w:rsid w:val="00425C7C"/>
    <w:rsid w:val="00425EAE"/>
    <w:rsid w:val="004268F0"/>
    <w:rsid w:val="0042785E"/>
    <w:rsid w:val="00427921"/>
    <w:rsid w:val="004302C6"/>
    <w:rsid w:val="004315AD"/>
    <w:rsid w:val="004316DF"/>
    <w:rsid w:val="00431936"/>
    <w:rsid w:val="00431CED"/>
    <w:rsid w:val="00432560"/>
    <w:rsid w:val="00433337"/>
    <w:rsid w:val="004339D1"/>
    <w:rsid w:val="00433F8F"/>
    <w:rsid w:val="004358D6"/>
    <w:rsid w:val="004369C6"/>
    <w:rsid w:val="00436AEC"/>
    <w:rsid w:val="00436B3C"/>
    <w:rsid w:val="00440A44"/>
    <w:rsid w:val="00440B03"/>
    <w:rsid w:val="00440E4A"/>
    <w:rsid w:val="004423D6"/>
    <w:rsid w:val="00442440"/>
    <w:rsid w:val="0044317B"/>
    <w:rsid w:val="004438BD"/>
    <w:rsid w:val="00443E61"/>
    <w:rsid w:val="004465AA"/>
    <w:rsid w:val="00446E84"/>
    <w:rsid w:val="00447067"/>
    <w:rsid w:val="0045051F"/>
    <w:rsid w:val="00450A8F"/>
    <w:rsid w:val="0045145F"/>
    <w:rsid w:val="0045159D"/>
    <w:rsid w:val="00451CB2"/>
    <w:rsid w:val="004522E8"/>
    <w:rsid w:val="00453E37"/>
    <w:rsid w:val="00453EAB"/>
    <w:rsid w:val="0045479D"/>
    <w:rsid w:val="00454A3E"/>
    <w:rsid w:val="00455584"/>
    <w:rsid w:val="004564A8"/>
    <w:rsid w:val="00461C97"/>
    <w:rsid w:val="00464A8F"/>
    <w:rsid w:val="00464BF2"/>
    <w:rsid w:val="0046521D"/>
    <w:rsid w:val="00467066"/>
    <w:rsid w:val="0047098B"/>
    <w:rsid w:val="00472F53"/>
    <w:rsid w:val="0047383C"/>
    <w:rsid w:val="0047398A"/>
    <w:rsid w:val="00473AAD"/>
    <w:rsid w:val="00474117"/>
    <w:rsid w:val="0047706E"/>
    <w:rsid w:val="00483777"/>
    <w:rsid w:val="00483797"/>
    <w:rsid w:val="00484573"/>
    <w:rsid w:val="00484EBF"/>
    <w:rsid w:val="00486382"/>
    <w:rsid w:val="00490844"/>
    <w:rsid w:val="004911B5"/>
    <w:rsid w:val="004911DC"/>
    <w:rsid w:val="00492710"/>
    <w:rsid w:val="00492E76"/>
    <w:rsid w:val="00492F0C"/>
    <w:rsid w:val="004931FC"/>
    <w:rsid w:val="00493682"/>
    <w:rsid w:val="00494565"/>
    <w:rsid w:val="0049461D"/>
    <w:rsid w:val="00494D18"/>
    <w:rsid w:val="00496CBC"/>
    <w:rsid w:val="00496FE1"/>
    <w:rsid w:val="0049707A"/>
    <w:rsid w:val="004979E5"/>
    <w:rsid w:val="00497E13"/>
    <w:rsid w:val="004A0A78"/>
    <w:rsid w:val="004A0D02"/>
    <w:rsid w:val="004A188A"/>
    <w:rsid w:val="004A1900"/>
    <w:rsid w:val="004A27C1"/>
    <w:rsid w:val="004A43C9"/>
    <w:rsid w:val="004A4F12"/>
    <w:rsid w:val="004A5D30"/>
    <w:rsid w:val="004A6394"/>
    <w:rsid w:val="004A76C8"/>
    <w:rsid w:val="004A7EF6"/>
    <w:rsid w:val="004B0EA6"/>
    <w:rsid w:val="004B194F"/>
    <w:rsid w:val="004B1970"/>
    <w:rsid w:val="004B31C9"/>
    <w:rsid w:val="004B371F"/>
    <w:rsid w:val="004B66DB"/>
    <w:rsid w:val="004B6CE4"/>
    <w:rsid w:val="004C0041"/>
    <w:rsid w:val="004C04B7"/>
    <w:rsid w:val="004C23EE"/>
    <w:rsid w:val="004C25DC"/>
    <w:rsid w:val="004C26B9"/>
    <w:rsid w:val="004C280E"/>
    <w:rsid w:val="004C4061"/>
    <w:rsid w:val="004C45CA"/>
    <w:rsid w:val="004D078D"/>
    <w:rsid w:val="004D1B4D"/>
    <w:rsid w:val="004D1F09"/>
    <w:rsid w:val="004D22ED"/>
    <w:rsid w:val="004D38C5"/>
    <w:rsid w:val="004D3DE0"/>
    <w:rsid w:val="004D45D1"/>
    <w:rsid w:val="004D4B2B"/>
    <w:rsid w:val="004D4B2F"/>
    <w:rsid w:val="004D64F3"/>
    <w:rsid w:val="004D7134"/>
    <w:rsid w:val="004D78E8"/>
    <w:rsid w:val="004D799C"/>
    <w:rsid w:val="004E319C"/>
    <w:rsid w:val="004E4682"/>
    <w:rsid w:val="004E47E9"/>
    <w:rsid w:val="004E545B"/>
    <w:rsid w:val="004E5AD0"/>
    <w:rsid w:val="004E5BC2"/>
    <w:rsid w:val="004E74CA"/>
    <w:rsid w:val="004E7905"/>
    <w:rsid w:val="004F1817"/>
    <w:rsid w:val="004F1CEB"/>
    <w:rsid w:val="004F3847"/>
    <w:rsid w:val="004F6164"/>
    <w:rsid w:val="00501839"/>
    <w:rsid w:val="00501C75"/>
    <w:rsid w:val="005039FB"/>
    <w:rsid w:val="00503FCA"/>
    <w:rsid w:val="00504039"/>
    <w:rsid w:val="00504CF1"/>
    <w:rsid w:val="005051B8"/>
    <w:rsid w:val="0050687F"/>
    <w:rsid w:val="00506E29"/>
    <w:rsid w:val="005101D0"/>
    <w:rsid w:val="00511DA4"/>
    <w:rsid w:val="00512734"/>
    <w:rsid w:val="00513B08"/>
    <w:rsid w:val="00513E30"/>
    <w:rsid w:val="0051455C"/>
    <w:rsid w:val="0051508D"/>
    <w:rsid w:val="0051623D"/>
    <w:rsid w:val="00516663"/>
    <w:rsid w:val="0051702D"/>
    <w:rsid w:val="00517E16"/>
    <w:rsid w:val="00520DFB"/>
    <w:rsid w:val="00522713"/>
    <w:rsid w:val="00522AB1"/>
    <w:rsid w:val="00523291"/>
    <w:rsid w:val="0052376A"/>
    <w:rsid w:val="0052472B"/>
    <w:rsid w:val="00524EB1"/>
    <w:rsid w:val="005253CF"/>
    <w:rsid w:val="0052589B"/>
    <w:rsid w:val="0052717A"/>
    <w:rsid w:val="00527233"/>
    <w:rsid w:val="0053024B"/>
    <w:rsid w:val="005305AF"/>
    <w:rsid w:val="00532D66"/>
    <w:rsid w:val="00533404"/>
    <w:rsid w:val="00533FB8"/>
    <w:rsid w:val="00535C0E"/>
    <w:rsid w:val="00535EC3"/>
    <w:rsid w:val="00540670"/>
    <w:rsid w:val="00540E3D"/>
    <w:rsid w:val="00541CF1"/>
    <w:rsid w:val="005420F3"/>
    <w:rsid w:val="005425EB"/>
    <w:rsid w:val="00543AFF"/>
    <w:rsid w:val="00544116"/>
    <w:rsid w:val="00544704"/>
    <w:rsid w:val="00544BBC"/>
    <w:rsid w:val="00544D54"/>
    <w:rsid w:val="005455AB"/>
    <w:rsid w:val="00546FF1"/>
    <w:rsid w:val="00551068"/>
    <w:rsid w:val="005518BD"/>
    <w:rsid w:val="00552B4A"/>
    <w:rsid w:val="00553FDA"/>
    <w:rsid w:val="00555BB3"/>
    <w:rsid w:val="00556BBE"/>
    <w:rsid w:val="0055767E"/>
    <w:rsid w:val="00557877"/>
    <w:rsid w:val="00560DB5"/>
    <w:rsid w:val="005613D7"/>
    <w:rsid w:val="00561408"/>
    <w:rsid w:val="00562679"/>
    <w:rsid w:val="00562E7A"/>
    <w:rsid w:val="00565349"/>
    <w:rsid w:val="005658CD"/>
    <w:rsid w:val="00565E82"/>
    <w:rsid w:val="00566E3B"/>
    <w:rsid w:val="00570422"/>
    <w:rsid w:val="00571520"/>
    <w:rsid w:val="005729FF"/>
    <w:rsid w:val="00572B2D"/>
    <w:rsid w:val="00572E18"/>
    <w:rsid w:val="00573534"/>
    <w:rsid w:val="00573EE7"/>
    <w:rsid w:val="005804E6"/>
    <w:rsid w:val="005815D4"/>
    <w:rsid w:val="00582173"/>
    <w:rsid w:val="00583F2C"/>
    <w:rsid w:val="0058482A"/>
    <w:rsid w:val="005857CA"/>
    <w:rsid w:val="005860F5"/>
    <w:rsid w:val="00586277"/>
    <w:rsid w:val="005874B7"/>
    <w:rsid w:val="00591FF8"/>
    <w:rsid w:val="005922C2"/>
    <w:rsid w:val="0059609E"/>
    <w:rsid w:val="00596388"/>
    <w:rsid w:val="005968CA"/>
    <w:rsid w:val="005A0265"/>
    <w:rsid w:val="005A09AB"/>
    <w:rsid w:val="005A174E"/>
    <w:rsid w:val="005A1774"/>
    <w:rsid w:val="005A2885"/>
    <w:rsid w:val="005A3C15"/>
    <w:rsid w:val="005A52A7"/>
    <w:rsid w:val="005A5595"/>
    <w:rsid w:val="005A568A"/>
    <w:rsid w:val="005A6F13"/>
    <w:rsid w:val="005B0F4E"/>
    <w:rsid w:val="005B1525"/>
    <w:rsid w:val="005B19A0"/>
    <w:rsid w:val="005B1FF9"/>
    <w:rsid w:val="005B26CD"/>
    <w:rsid w:val="005B4946"/>
    <w:rsid w:val="005B4FEB"/>
    <w:rsid w:val="005B7281"/>
    <w:rsid w:val="005C0512"/>
    <w:rsid w:val="005C0E1D"/>
    <w:rsid w:val="005C0E21"/>
    <w:rsid w:val="005C113D"/>
    <w:rsid w:val="005C1AF6"/>
    <w:rsid w:val="005C28E4"/>
    <w:rsid w:val="005C2A61"/>
    <w:rsid w:val="005C4981"/>
    <w:rsid w:val="005C79B4"/>
    <w:rsid w:val="005D0E26"/>
    <w:rsid w:val="005D121F"/>
    <w:rsid w:val="005D1A97"/>
    <w:rsid w:val="005D255F"/>
    <w:rsid w:val="005D2B37"/>
    <w:rsid w:val="005D34AB"/>
    <w:rsid w:val="005D3F12"/>
    <w:rsid w:val="005D47A0"/>
    <w:rsid w:val="005D4D0D"/>
    <w:rsid w:val="005D51BE"/>
    <w:rsid w:val="005D5925"/>
    <w:rsid w:val="005D5B2A"/>
    <w:rsid w:val="005D6688"/>
    <w:rsid w:val="005D6751"/>
    <w:rsid w:val="005D6983"/>
    <w:rsid w:val="005E0A61"/>
    <w:rsid w:val="005E0A9A"/>
    <w:rsid w:val="005E1140"/>
    <w:rsid w:val="005E3527"/>
    <w:rsid w:val="005E3695"/>
    <w:rsid w:val="005E3D5A"/>
    <w:rsid w:val="005E557E"/>
    <w:rsid w:val="005E6932"/>
    <w:rsid w:val="005E79C2"/>
    <w:rsid w:val="005F06CB"/>
    <w:rsid w:val="005F096C"/>
    <w:rsid w:val="005F0B42"/>
    <w:rsid w:val="005F0CAA"/>
    <w:rsid w:val="005F0FAE"/>
    <w:rsid w:val="005F160A"/>
    <w:rsid w:val="005F1645"/>
    <w:rsid w:val="005F2378"/>
    <w:rsid w:val="005F25CE"/>
    <w:rsid w:val="005F4C95"/>
    <w:rsid w:val="005F5049"/>
    <w:rsid w:val="005F516C"/>
    <w:rsid w:val="005F5713"/>
    <w:rsid w:val="005F5FED"/>
    <w:rsid w:val="005F78F4"/>
    <w:rsid w:val="006015CA"/>
    <w:rsid w:val="00601AAC"/>
    <w:rsid w:val="0060649B"/>
    <w:rsid w:val="00606EFB"/>
    <w:rsid w:val="00607DE9"/>
    <w:rsid w:val="00610713"/>
    <w:rsid w:val="00612B7C"/>
    <w:rsid w:val="00613922"/>
    <w:rsid w:val="00614831"/>
    <w:rsid w:val="00616056"/>
    <w:rsid w:val="00616E0A"/>
    <w:rsid w:val="00616FC2"/>
    <w:rsid w:val="00616FDA"/>
    <w:rsid w:val="006177F6"/>
    <w:rsid w:val="00621801"/>
    <w:rsid w:val="00622CA6"/>
    <w:rsid w:val="00623D00"/>
    <w:rsid w:val="00624C29"/>
    <w:rsid w:val="006257FD"/>
    <w:rsid w:val="0062631E"/>
    <w:rsid w:val="0062682C"/>
    <w:rsid w:val="006277A4"/>
    <w:rsid w:val="006300C7"/>
    <w:rsid w:val="006309D2"/>
    <w:rsid w:val="00630ED8"/>
    <w:rsid w:val="0063128E"/>
    <w:rsid w:val="00631977"/>
    <w:rsid w:val="00633AAB"/>
    <w:rsid w:val="00633C77"/>
    <w:rsid w:val="006342F3"/>
    <w:rsid w:val="0063516A"/>
    <w:rsid w:val="006356A0"/>
    <w:rsid w:val="0063596A"/>
    <w:rsid w:val="00637592"/>
    <w:rsid w:val="00640599"/>
    <w:rsid w:val="0064175C"/>
    <w:rsid w:val="00641CF0"/>
    <w:rsid w:val="00643078"/>
    <w:rsid w:val="00643081"/>
    <w:rsid w:val="006438F1"/>
    <w:rsid w:val="00644A14"/>
    <w:rsid w:val="00644CF3"/>
    <w:rsid w:val="00645688"/>
    <w:rsid w:val="00647309"/>
    <w:rsid w:val="0065162A"/>
    <w:rsid w:val="00651DE5"/>
    <w:rsid w:val="006525C8"/>
    <w:rsid w:val="00653306"/>
    <w:rsid w:val="00653C6A"/>
    <w:rsid w:val="00653D2B"/>
    <w:rsid w:val="006545CE"/>
    <w:rsid w:val="00654697"/>
    <w:rsid w:val="00654B4D"/>
    <w:rsid w:val="00654D0E"/>
    <w:rsid w:val="0065701B"/>
    <w:rsid w:val="00657D1B"/>
    <w:rsid w:val="00660C8F"/>
    <w:rsid w:val="00660E86"/>
    <w:rsid w:val="00661849"/>
    <w:rsid w:val="00661F45"/>
    <w:rsid w:val="00664138"/>
    <w:rsid w:val="006655A5"/>
    <w:rsid w:val="0066603F"/>
    <w:rsid w:val="006668C7"/>
    <w:rsid w:val="00666A0A"/>
    <w:rsid w:val="0066730D"/>
    <w:rsid w:val="00667BDE"/>
    <w:rsid w:val="00672518"/>
    <w:rsid w:val="00672D50"/>
    <w:rsid w:val="006766E3"/>
    <w:rsid w:val="006769B5"/>
    <w:rsid w:val="00680D1E"/>
    <w:rsid w:val="00681B7C"/>
    <w:rsid w:val="00682BA3"/>
    <w:rsid w:val="00683E70"/>
    <w:rsid w:val="00683FAE"/>
    <w:rsid w:val="00684767"/>
    <w:rsid w:val="00684C4F"/>
    <w:rsid w:val="00684C8F"/>
    <w:rsid w:val="00685759"/>
    <w:rsid w:val="00685BCC"/>
    <w:rsid w:val="0068645F"/>
    <w:rsid w:val="00691207"/>
    <w:rsid w:val="006916E0"/>
    <w:rsid w:val="006919FC"/>
    <w:rsid w:val="00691DC9"/>
    <w:rsid w:val="00692AC8"/>
    <w:rsid w:val="00692E23"/>
    <w:rsid w:val="00693E1D"/>
    <w:rsid w:val="00694BF3"/>
    <w:rsid w:val="00695066"/>
    <w:rsid w:val="00695821"/>
    <w:rsid w:val="00695FEC"/>
    <w:rsid w:val="006976FF"/>
    <w:rsid w:val="006A0602"/>
    <w:rsid w:val="006A41D0"/>
    <w:rsid w:val="006A4745"/>
    <w:rsid w:val="006A5021"/>
    <w:rsid w:val="006B0577"/>
    <w:rsid w:val="006B19EF"/>
    <w:rsid w:val="006B2B3D"/>
    <w:rsid w:val="006B2CE5"/>
    <w:rsid w:val="006B3E8D"/>
    <w:rsid w:val="006B5051"/>
    <w:rsid w:val="006B59EC"/>
    <w:rsid w:val="006B61B4"/>
    <w:rsid w:val="006B6627"/>
    <w:rsid w:val="006B6D6A"/>
    <w:rsid w:val="006B75A3"/>
    <w:rsid w:val="006C1667"/>
    <w:rsid w:val="006C2374"/>
    <w:rsid w:val="006C27DA"/>
    <w:rsid w:val="006C2BDD"/>
    <w:rsid w:val="006C3CBE"/>
    <w:rsid w:val="006C53DB"/>
    <w:rsid w:val="006C5B33"/>
    <w:rsid w:val="006C68D3"/>
    <w:rsid w:val="006C6D6E"/>
    <w:rsid w:val="006C725D"/>
    <w:rsid w:val="006D1D77"/>
    <w:rsid w:val="006D26CC"/>
    <w:rsid w:val="006D4215"/>
    <w:rsid w:val="006D498F"/>
    <w:rsid w:val="006D7125"/>
    <w:rsid w:val="006E0030"/>
    <w:rsid w:val="006E187C"/>
    <w:rsid w:val="006E1B8E"/>
    <w:rsid w:val="006E1C1A"/>
    <w:rsid w:val="006E2560"/>
    <w:rsid w:val="006E2E52"/>
    <w:rsid w:val="006E43CB"/>
    <w:rsid w:val="006E4F57"/>
    <w:rsid w:val="006E5359"/>
    <w:rsid w:val="006E643F"/>
    <w:rsid w:val="006E7712"/>
    <w:rsid w:val="006E7E75"/>
    <w:rsid w:val="006F10C6"/>
    <w:rsid w:val="006F1B84"/>
    <w:rsid w:val="006F1BB3"/>
    <w:rsid w:val="006F285D"/>
    <w:rsid w:val="006F2F27"/>
    <w:rsid w:val="006F3126"/>
    <w:rsid w:val="006F5128"/>
    <w:rsid w:val="006F5AD7"/>
    <w:rsid w:val="006F5C88"/>
    <w:rsid w:val="006F6977"/>
    <w:rsid w:val="006F74F8"/>
    <w:rsid w:val="006F7690"/>
    <w:rsid w:val="007012BE"/>
    <w:rsid w:val="0070166B"/>
    <w:rsid w:val="0070287C"/>
    <w:rsid w:val="0070302B"/>
    <w:rsid w:val="00704BE0"/>
    <w:rsid w:val="00704DE8"/>
    <w:rsid w:val="00704F46"/>
    <w:rsid w:val="00705534"/>
    <w:rsid w:val="007079F3"/>
    <w:rsid w:val="00710967"/>
    <w:rsid w:val="00710C91"/>
    <w:rsid w:val="007127D1"/>
    <w:rsid w:val="00713316"/>
    <w:rsid w:val="00714D32"/>
    <w:rsid w:val="00714FB2"/>
    <w:rsid w:val="007159E6"/>
    <w:rsid w:val="00715AC4"/>
    <w:rsid w:val="0071605E"/>
    <w:rsid w:val="0071673B"/>
    <w:rsid w:val="00716790"/>
    <w:rsid w:val="00717CCB"/>
    <w:rsid w:val="0072036B"/>
    <w:rsid w:val="007218EF"/>
    <w:rsid w:val="00721C9A"/>
    <w:rsid w:val="007232CE"/>
    <w:rsid w:val="00723ED5"/>
    <w:rsid w:val="00727C8F"/>
    <w:rsid w:val="00730B84"/>
    <w:rsid w:val="007316C8"/>
    <w:rsid w:val="0073233B"/>
    <w:rsid w:val="00733493"/>
    <w:rsid w:val="00733690"/>
    <w:rsid w:val="007336CC"/>
    <w:rsid w:val="00733E0C"/>
    <w:rsid w:val="00735BB7"/>
    <w:rsid w:val="007376EB"/>
    <w:rsid w:val="00737F64"/>
    <w:rsid w:val="0074239E"/>
    <w:rsid w:val="00742BBC"/>
    <w:rsid w:val="00744484"/>
    <w:rsid w:val="00744A43"/>
    <w:rsid w:val="0074758E"/>
    <w:rsid w:val="00747C6F"/>
    <w:rsid w:val="007510A0"/>
    <w:rsid w:val="00751228"/>
    <w:rsid w:val="00751CA7"/>
    <w:rsid w:val="00752695"/>
    <w:rsid w:val="00753750"/>
    <w:rsid w:val="00753A2E"/>
    <w:rsid w:val="00753C4E"/>
    <w:rsid w:val="0075459D"/>
    <w:rsid w:val="007549E5"/>
    <w:rsid w:val="00755151"/>
    <w:rsid w:val="0075521C"/>
    <w:rsid w:val="00755588"/>
    <w:rsid w:val="0075567C"/>
    <w:rsid w:val="00755E13"/>
    <w:rsid w:val="007577F2"/>
    <w:rsid w:val="00757F7E"/>
    <w:rsid w:val="007607A2"/>
    <w:rsid w:val="00761033"/>
    <w:rsid w:val="007612F7"/>
    <w:rsid w:val="007640B9"/>
    <w:rsid w:val="007640D9"/>
    <w:rsid w:val="00764319"/>
    <w:rsid w:val="00765210"/>
    <w:rsid w:val="00765458"/>
    <w:rsid w:val="007735D0"/>
    <w:rsid w:val="007740D6"/>
    <w:rsid w:val="00774953"/>
    <w:rsid w:val="00774FCC"/>
    <w:rsid w:val="007764B2"/>
    <w:rsid w:val="00777014"/>
    <w:rsid w:val="00777608"/>
    <w:rsid w:val="007803B3"/>
    <w:rsid w:val="00781711"/>
    <w:rsid w:val="00781E58"/>
    <w:rsid w:val="0078334A"/>
    <w:rsid w:val="00785ADD"/>
    <w:rsid w:val="00786FD1"/>
    <w:rsid w:val="007877A7"/>
    <w:rsid w:val="0079004A"/>
    <w:rsid w:val="00790C9F"/>
    <w:rsid w:val="00790E40"/>
    <w:rsid w:val="00791274"/>
    <w:rsid w:val="0079325C"/>
    <w:rsid w:val="007939C6"/>
    <w:rsid w:val="00793DB3"/>
    <w:rsid w:val="00794679"/>
    <w:rsid w:val="00797BBD"/>
    <w:rsid w:val="007A00C3"/>
    <w:rsid w:val="007A0111"/>
    <w:rsid w:val="007A0EAB"/>
    <w:rsid w:val="007A0FBA"/>
    <w:rsid w:val="007A196E"/>
    <w:rsid w:val="007A2F64"/>
    <w:rsid w:val="007A36EA"/>
    <w:rsid w:val="007A39E8"/>
    <w:rsid w:val="007A3D83"/>
    <w:rsid w:val="007A4759"/>
    <w:rsid w:val="007A558B"/>
    <w:rsid w:val="007A5EFA"/>
    <w:rsid w:val="007A67A2"/>
    <w:rsid w:val="007A7C86"/>
    <w:rsid w:val="007B0563"/>
    <w:rsid w:val="007B0D7B"/>
    <w:rsid w:val="007B23B4"/>
    <w:rsid w:val="007B36A9"/>
    <w:rsid w:val="007B3850"/>
    <w:rsid w:val="007B4745"/>
    <w:rsid w:val="007B61CE"/>
    <w:rsid w:val="007B6780"/>
    <w:rsid w:val="007C0B82"/>
    <w:rsid w:val="007C0C16"/>
    <w:rsid w:val="007C2F1B"/>
    <w:rsid w:val="007C31AA"/>
    <w:rsid w:val="007C4465"/>
    <w:rsid w:val="007C5A6D"/>
    <w:rsid w:val="007C654D"/>
    <w:rsid w:val="007D0938"/>
    <w:rsid w:val="007D0B20"/>
    <w:rsid w:val="007D0F36"/>
    <w:rsid w:val="007D1259"/>
    <w:rsid w:val="007D183F"/>
    <w:rsid w:val="007D1912"/>
    <w:rsid w:val="007D1A94"/>
    <w:rsid w:val="007D2265"/>
    <w:rsid w:val="007D53DD"/>
    <w:rsid w:val="007D79F9"/>
    <w:rsid w:val="007D7F1A"/>
    <w:rsid w:val="007E010E"/>
    <w:rsid w:val="007E1076"/>
    <w:rsid w:val="007E140C"/>
    <w:rsid w:val="007E1923"/>
    <w:rsid w:val="007E1B70"/>
    <w:rsid w:val="007E28AA"/>
    <w:rsid w:val="007E3FE3"/>
    <w:rsid w:val="007E48D2"/>
    <w:rsid w:val="007E4A44"/>
    <w:rsid w:val="007E4FAA"/>
    <w:rsid w:val="007E6032"/>
    <w:rsid w:val="007E636F"/>
    <w:rsid w:val="007E65AE"/>
    <w:rsid w:val="007E66FA"/>
    <w:rsid w:val="007F074A"/>
    <w:rsid w:val="007F076F"/>
    <w:rsid w:val="007F14B6"/>
    <w:rsid w:val="007F1878"/>
    <w:rsid w:val="007F1C30"/>
    <w:rsid w:val="007F2BFE"/>
    <w:rsid w:val="007F3207"/>
    <w:rsid w:val="007F41CE"/>
    <w:rsid w:val="007F50E1"/>
    <w:rsid w:val="007F6791"/>
    <w:rsid w:val="007F76B6"/>
    <w:rsid w:val="00800686"/>
    <w:rsid w:val="00800AFB"/>
    <w:rsid w:val="008015CC"/>
    <w:rsid w:val="0080376F"/>
    <w:rsid w:val="008067F5"/>
    <w:rsid w:val="00806B1C"/>
    <w:rsid w:val="0081102E"/>
    <w:rsid w:val="008123FE"/>
    <w:rsid w:val="00812828"/>
    <w:rsid w:val="008136CF"/>
    <w:rsid w:val="00813A77"/>
    <w:rsid w:val="00814A27"/>
    <w:rsid w:val="008156D6"/>
    <w:rsid w:val="00815F20"/>
    <w:rsid w:val="00816A2C"/>
    <w:rsid w:val="00817BBC"/>
    <w:rsid w:val="00821C32"/>
    <w:rsid w:val="00821E15"/>
    <w:rsid w:val="00823037"/>
    <w:rsid w:val="0082385B"/>
    <w:rsid w:val="00825A0F"/>
    <w:rsid w:val="00826803"/>
    <w:rsid w:val="008268B8"/>
    <w:rsid w:val="00830AED"/>
    <w:rsid w:val="00831805"/>
    <w:rsid w:val="00834C61"/>
    <w:rsid w:val="008356A9"/>
    <w:rsid w:val="00835CC5"/>
    <w:rsid w:val="008365F8"/>
    <w:rsid w:val="00836C5A"/>
    <w:rsid w:val="00840EF2"/>
    <w:rsid w:val="00841D59"/>
    <w:rsid w:val="00842A4B"/>
    <w:rsid w:val="00842CA0"/>
    <w:rsid w:val="00842CFB"/>
    <w:rsid w:val="008430C1"/>
    <w:rsid w:val="0084318C"/>
    <w:rsid w:val="00843AC9"/>
    <w:rsid w:val="00843CDB"/>
    <w:rsid w:val="00843D50"/>
    <w:rsid w:val="00844141"/>
    <w:rsid w:val="0084438E"/>
    <w:rsid w:val="00845390"/>
    <w:rsid w:val="00846365"/>
    <w:rsid w:val="008471D8"/>
    <w:rsid w:val="008477F0"/>
    <w:rsid w:val="00847C90"/>
    <w:rsid w:val="00847F4A"/>
    <w:rsid w:val="00851069"/>
    <w:rsid w:val="00851AAF"/>
    <w:rsid w:val="0085204E"/>
    <w:rsid w:val="00852250"/>
    <w:rsid w:val="008531F3"/>
    <w:rsid w:val="008541C0"/>
    <w:rsid w:val="008545CC"/>
    <w:rsid w:val="008547E2"/>
    <w:rsid w:val="00854C3B"/>
    <w:rsid w:val="00854C7B"/>
    <w:rsid w:val="00854F79"/>
    <w:rsid w:val="00855B58"/>
    <w:rsid w:val="0085723E"/>
    <w:rsid w:val="0085779E"/>
    <w:rsid w:val="00857841"/>
    <w:rsid w:val="00860019"/>
    <w:rsid w:val="008616E8"/>
    <w:rsid w:val="008624AE"/>
    <w:rsid w:val="00862DD3"/>
    <w:rsid w:val="008642FE"/>
    <w:rsid w:val="008646B6"/>
    <w:rsid w:val="00866DDB"/>
    <w:rsid w:val="00867A11"/>
    <w:rsid w:val="0087235C"/>
    <w:rsid w:val="008727D9"/>
    <w:rsid w:val="008727E2"/>
    <w:rsid w:val="00873A33"/>
    <w:rsid w:val="00873BA8"/>
    <w:rsid w:val="0087491B"/>
    <w:rsid w:val="00875487"/>
    <w:rsid w:val="00875856"/>
    <w:rsid w:val="00876077"/>
    <w:rsid w:val="008768AC"/>
    <w:rsid w:val="00877B23"/>
    <w:rsid w:val="008804D4"/>
    <w:rsid w:val="00881165"/>
    <w:rsid w:val="00881330"/>
    <w:rsid w:val="0088153A"/>
    <w:rsid w:val="00881A78"/>
    <w:rsid w:val="0088228D"/>
    <w:rsid w:val="00882E30"/>
    <w:rsid w:val="0088583C"/>
    <w:rsid w:val="00885C6D"/>
    <w:rsid w:val="00885D73"/>
    <w:rsid w:val="008877CF"/>
    <w:rsid w:val="00892142"/>
    <w:rsid w:val="00892BB5"/>
    <w:rsid w:val="008956D7"/>
    <w:rsid w:val="00896614"/>
    <w:rsid w:val="008966F9"/>
    <w:rsid w:val="008976EB"/>
    <w:rsid w:val="008A238F"/>
    <w:rsid w:val="008A3973"/>
    <w:rsid w:val="008A3D55"/>
    <w:rsid w:val="008A482A"/>
    <w:rsid w:val="008A4C97"/>
    <w:rsid w:val="008A4E8A"/>
    <w:rsid w:val="008A635A"/>
    <w:rsid w:val="008A6F2D"/>
    <w:rsid w:val="008B0C1F"/>
    <w:rsid w:val="008B0DF6"/>
    <w:rsid w:val="008B1C1C"/>
    <w:rsid w:val="008B4EEA"/>
    <w:rsid w:val="008B5BC3"/>
    <w:rsid w:val="008B5CC1"/>
    <w:rsid w:val="008B68B9"/>
    <w:rsid w:val="008C0D3F"/>
    <w:rsid w:val="008C2EE9"/>
    <w:rsid w:val="008C325F"/>
    <w:rsid w:val="008C3B11"/>
    <w:rsid w:val="008C44F9"/>
    <w:rsid w:val="008C666A"/>
    <w:rsid w:val="008C6719"/>
    <w:rsid w:val="008D0A35"/>
    <w:rsid w:val="008D105B"/>
    <w:rsid w:val="008D2AB8"/>
    <w:rsid w:val="008D31A9"/>
    <w:rsid w:val="008D4953"/>
    <w:rsid w:val="008D4E61"/>
    <w:rsid w:val="008D55DD"/>
    <w:rsid w:val="008D599A"/>
    <w:rsid w:val="008D63C1"/>
    <w:rsid w:val="008D678A"/>
    <w:rsid w:val="008D6B56"/>
    <w:rsid w:val="008D798B"/>
    <w:rsid w:val="008E01B8"/>
    <w:rsid w:val="008E036A"/>
    <w:rsid w:val="008E0842"/>
    <w:rsid w:val="008E0D4A"/>
    <w:rsid w:val="008E3051"/>
    <w:rsid w:val="008E37A0"/>
    <w:rsid w:val="008E3A45"/>
    <w:rsid w:val="008E43BC"/>
    <w:rsid w:val="008E4577"/>
    <w:rsid w:val="008E50B0"/>
    <w:rsid w:val="008E72D8"/>
    <w:rsid w:val="008F2C9B"/>
    <w:rsid w:val="008F33B0"/>
    <w:rsid w:val="008F3A79"/>
    <w:rsid w:val="008F3B10"/>
    <w:rsid w:val="008F48AC"/>
    <w:rsid w:val="008F4CFD"/>
    <w:rsid w:val="008F59C4"/>
    <w:rsid w:val="008F5C3D"/>
    <w:rsid w:val="008F64F8"/>
    <w:rsid w:val="008F781D"/>
    <w:rsid w:val="009009F2"/>
    <w:rsid w:val="00900B4C"/>
    <w:rsid w:val="00901573"/>
    <w:rsid w:val="00902483"/>
    <w:rsid w:val="00902982"/>
    <w:rsid w:val="0090316B"/>
    <w:rsid w:val="00903CCD"/>
    <w:rsid w:val="009041BF"/>
    <w:rsid w:val="00904F89"/>
    <w:rsid w:val="0090654B"/>
    <w:rsid w:val="00907BD1"/>
    <w:rsid w:val="0091117D"/>
    <w:rsid w:val="00911475"/>
    <w:rsid w:val="00911626"/>
    <w:rsid w:val="0091221C"/>
    <w:rsid w:val="00912BB6"/>
    <w:rsid w:val="009135D9"/>
    <w:rsid w:val="00913638"/>
    <w:rsid w:val="00913ADA"/>
    <w:rsid w:val="00914151"/>
    <w:rsid w:val="00914D58"/>
    <w:rsid w:val="00921385"/>
    <w:rsid w:val="00921747"/>
    <w:rsid w:val="00922C49"/>
    <w:rsid w:val="00930160"/>
    <w:rsid w:val="00931E4C"/>
    <w:rsid w:val="009329EA"/>
    <w:rsid w:val="009351F9"/>
    <w:rsid w:val="00935AE3"/>
    <w:rsid w:val="00936AA7"/>
    <w:rsid w:val="0093715F"/>
    <w:rsid w:val="00937AD5"/>
    <w:rsid w:val="00937BFD"/>
    <w:rsid w:val="009401B3"/>
    <w:rsid w:val="0094044D"/>
    <w:rsid w:val="00943D7C"/>
    <w:rsid w:val="00944494"/>
    <w:rsid w:val="0094484E"/>
    <w:rsid w:val="009451A9"/>
    <w:rsid w:val="00945C9B"/>
    <w:rsid w:val="00946346"/>
    <w:rsid w:val="0094652B"/>
    <w:rsid w:val="00946764"/>
    <w:rsid w:val="009469A2"/>
    <w:rsid w:val="00947BA0"/>
    <w:rsid w:val="0095234D"/>
    <w:rsid w:val="00952FEB"/>
    <w:rsid w:val="009534FA"/>
    <w:rsid w:val="009556F0"/>
    <w:rsid w:val="009574C8"/>
    <w:rsid w:val="00957683"/>
    <w:rsid w:val="00961937"/>
    <w:rsid w:val="00962B33"/>
    <w:rsid w:val="00963D80"/>
    <w:rsid w:val="009642E3"/>
    <w:rsid w:val="009666CF"/>
    <w:rsid w:val="009667F4"/>
    <w:rsid w:val="00970C60"/>
    <w:rsid w:val="009758A6"/>
    <w:rsid w:val="00976758"/>
    <w:rsid w:val="009802CB"/>
    <w:rsid w:val="009811EE"/>
    <w:rsid w:val="00982729"/>
    <w:rsid w:val="009835A0"/>
    <w:rsid w:val="0098472F"/>
    <w:rsid w:val="0098484C"/>
    <w:rsid w:val="00984944"/>
    <w:rsid w:val="00984E37"/>
    <w:rsid w:val="009857C7"/>
    <w:rsid w:val="009863FA"/>
    <w:rsid w:val="00990B29"/>
    <w:rsid w:val="00990FAB"/>
    <w:rsid w:val="009913D8"/>
    <w:rsid w:val="00992852"/>
    <w:rsid w:val="0099343E"/>
    <w:rsid w:val="009954DD"/>
    <w:rsid w:val="00995C94"/>
    <w:rsid w:val="00997C0D"/>
    <w:rsid w:val="009A0B68"/>
    <w:rsid w:val="009A1E16"/>
    <w:rsid w:val="009A3D01"/>
    <w:rsid w:val="009A4A0D"/>
    <w:rsid w:val="009A4A61"/>
    <w:rsid w:val="009A5A7F"/>
    <w:rsid w:val="009A6691"/>
    <w:rsid w:val="009A6FC7"/>
    <w:rsid w:val="009A754F"/>
    <w:rsid w:val="009A7A8D"/>
    <w:rsid w:val="009B19BD"/>
    <w:rsid w:val="009B221A"/>
    <w:rsid w:val="009B27BA"/>
    <w:rsid w:val="009B2EC0"/>
    <w:rsid w:val="009B34C8"/>
    <w:rsid w:val="009B4000"/>
    <w:rsid w:val="009B5539"/>
    <w:rsid w:val="009B6A3E"/>
    <w:rsid w:val="009B7237"/>
    <w:rsid w:val="009B7AD7"/>
    <w:rsid w:val="009C025C"/>
    <w:rsid w:val="009C1180"/>
    <w:rsid w:val="009C21D7"/>
    <w:rsid w:val="009C3AA3"/>
    <w:rsid w:val="009C408E"/>
    <w:rsid w:val="009C4BF3"/>
    <w:rsid w:val="009C695D"/>
    <w:rsid w:val="009C6EFE"/>
    <w:rsid w:val="009C75D0"/>
    <w:rsid w:val="009C78B0"/>
    <w:rsid w:val="009D052F"/>
    <w:rsid w:val="009D08E3"/>
    <w:rsid w:val="009D1BCC"/>
    <w:rsid w:val="009D1F78"/>
    <w:rsid w:val="009D2521"/>
    <w:rsid w:val="009D2BE1"/>
    <w:rsid w:val="009D2D4D"/>
    <w:rsid w:val="009D307F"/>
    <w:rsid w:val="009D3082"/>
    <w:rsid w:val="009D3AC6"/>
    <w:rsid w:val="009D40C6"/>
    <w:rsid w:val="009D4E18"/>
    <w:rsid w:val="009D74AD"/>
    <w:rsid w:val="009E0A05"/>
    <w:rsid w:val="009E0AFD"/>
    <w:rsid w:val="009E3FFD"/>
    <w:rsid w:val="009E4058"/>
    <w:rsid w:val="009E504A"/>
    <w:rsid w:val="009E53B1"/>
    <w:rsid w:val="009E61C4"/>
    <w:rsid w:val="009E6C4B"/>
    <w:rsid w:val="009E6EFD"/>
    <w:rsid w:val="009E6FCF"/>
    <w:rsid w:val="009F0CBF"/>
    <w:rsid w:val="009F0FFA"/>
    <w:rsid w:val="009F107F"/>
    <w:rsid w:val="009F24CD"/>
    <w:rsid w:val="009F2647"/>
    <w:rsid w:val="009F3847"/>
    <w:rsid w:val="009F3886"/>
    <w:rsid w:val="009F4284"/>
    <w:rsid w:val="009F469F"/>
    <w:rsid w:val="009F6DDD"/>
    <w:rsid w:val="00A008C1"/>
    <w:rsid w:val="00A02789"/>
    <w:rsid w:val="00A043A3"/>
    <w:rsid w:val="00A04D51"/>
    <w:rsid w:val="00A05AB6"/>
    <w:rsid w:val="00A05C41"/>
    <w:rsid w:val="00A05CFB"/>
    <w:rsid w:val="00A05F7E"/>
    <w:rsid w:val="00A06617"/>
    <w:rsid w:val="00A071D8"/>
    <w:rsid w:val="00A078F8"/>
    <w:rsid w:val="00A07A91"/>
    <w:rsid w:val="00A10D8A"/>
    <w:rsid w:val="00A13687"/>
    <w:rsid w:val="00A159ED"/>
    <w:rsid w:val="00A15B8A"/>
    <w:rsid w:val="00A16E8C"/>
    <w:rsid w:val="00A16ED1"/>
    <w:rsid w:val="00A16F73"/>
    <w:rsid w:val="00A20363"/>
    <w:rsid w:val="00A2055F"/>
    <w:rsid w:val="00A21560"/>
    <w:rsid w:val="00A223C8"/>
    <w:rsid w:val="00A24C98"/>
    <w:rsid w:val="00A27BC3"/>
    <w:rsid w:val="00A3073C"/>
    <w:rsid w:val="00A314FE"/>
    <w:rsid w:val="00A34596"/>
    <w:rsid w:val="00A346CC"/>
    <w:rsid w:val="00A348EC"/>
    <w:rsid w:val="00A3613D"/>
    <w:rsid w:val="00A4022D"/>
    <w:rsid w:val="00A40299"/>
    <w:rsid w:val="00A414DA"/>
    <w:rsid w:val="00A418D5"/>
    <w:rsid w:val="00A41B1D"/>
    <w:rsid w:val="00A44133"/>
    <w:rsid w:val="00A44698"/>
    <w:rsid w:val="00A44B6D"/>
    <w:rsid w:val="00A45034"/>
    <w:rsid w:val="00A466ED"/>
    <w:rsid w:val="00A47335"/>
    <w:rsid w:val="00A47BBB"/>
    <w:rsid w:val="00A50E77"/>
    <w:rsid w:val="00A50E7E"/>
    <w:rsid w:val="00A519B2"/>
    <w:rsid w:val="00A52709"/>
    <w:rsid w:val="00A529A2"/>
    <w:rsid w:val="00A53817"/>
    <w:rsid w:val="00A55BED"/>
    <w:rsid w:val="00A55DF4"/>
    <w:rsid w:val="00A5694C"/>
    <w:rsid w:val="00A60A0B"/>
    <w:rsid w:val="00A6127C"/>
    <w:rsid w:val="00A6312A"/>
    <w:rsid w:val="00A65B91"/>
    <w:rsid w:val="00A66470"/>
    <w:rsid w:val="00A67264"/>
    <w:rsid w:val="00A679EB"/>
    <w:rsid w:val="00A702FC"/>
    <w:rsid w:val="00A70C37"/>
    <w:rsid w:val="00A71AD8"/>
    <w:rsid w:val="00A71FF0"/>
    <w:rsid w:val="00A7347D"/>
    <w:rsid w:val="00A746CF"/>
    <w:rsid w:val="00A75504"/>
    <w:rsid w:val="00A75A8B"/>
    <w:rsid w:val="00A75FFD"/>
    <w:rsid w:val="00A76557"/>
    <w:rsid w:val="00A76C06"/>
    <w:rsid w:val="00A77AEF"/>
    <w:rsid w:val="00A77EB3"/>
    <w:rsid w:val="00A812D7"/>
    <w:rsid w:val="00A81C4F"/>
    <w:rsid w:val="00A81DE7"/>
    <w:rsid w:val="00A82001"/>
    <w:rsid w:val="00A83386"/>
    <w:rsid w:val="00A83C39"/>
    <w:rsid w:val="00A8497D"/>
    <w:rsid w:val="00A85405"/>
    <w:rsid w:val="00A85ADB"/>
    <w:rsid w:val="00A86D8A"/>
    <w:rsid w:val="00A874A7"/>
    <w:rsid w:val="00A87680"/>
    <w:rsid w:val="00A905D9"/>
    <w:rsid w:val="00A91580"/>
    <w:rsid w:val="00A93816"/>
    <w:rsid w:val="00A93C54"/>
    <w:rsid w:val="00A95681"/>
    <w:rsid w:val="00A95B18"/>
    <w:rsid w:val="00A95C08"/>
    <w:rsid w:val="00A96300"/>
    <w:rsid w:val="00A97DF3"/>
    <w:rsid w:val="00AA2640"/>
    <w:rsid w:val="00AA2970"/>
    <w:rsid w:val="00AA2DBC"/>
    <w:rsid w:val="00AA4235"/>
    <w:rsid w:val="00AA46C8"/>
    <w:rsid w:val="00AA58A7"/>
    <w:rsid w:val="00AA5EC7"/>
    <w:rsid w:val="00AA6F29"/>
    <w:rsid w:val="00AA7A3B"/>
    <w:rsid w:val="00AA7BD2"/>
    <w:rsid w:val="00AB0545"/>
    <w:rsid w:val="00AB1026"/>
    <w:rsid w:val="00AB23BC"/>
    <w:rsid w:val="00AB2922"/>
    <w:rsid w:val="00AB29CE"/>
    <w:rsid w:val="00AB3F6B"/>
    <w:rsid w:val="00AB405F"/>
    <w:rsid w:val="00AB416A"/>
    <w:rsid w:val="00AB47DC"/>
    <w:rsid w:val="00AB6C2B"/>
    <w:rsid w:val="00AC0375"/>
    <w:rsid w:val="00AC0D73"/>
    <w:rsid w:val="00AC29A5"/>
    <w:rsid w:val="00AC37D2"/>
    <w:rsid w:val="00AC4BAB"/>
    <w:rsid w:val="00AC5F6B"/>
    <w:rsid w:val="00AC69B2"/>
    <w:rsid w:val="00AD0C5A"/>
    <w:rsid w:val="00AD148A"/>
    <w:rsid w:val="00AD2DDE"/>
    <w:rsid w:val="00AD50E1"/>
    <w:rsid w:val="00AD5E05"/>
    <w:rsid w:val="00AD72F5"/>
    <w:rsid w:val="00AD79FC"/>
    <w:rsid w:val="00AD7DCA"/>
    <w:rsid w:val="00AE0180"/>
    <w:rsid w:val="00AE03BE"/>
    <w:rsid w:val="00AE074E"/>
    <w:rsid w:val="00AE09C1"/>
    <w:rsid w:val="00AE19AD"/>
    <w:rsid w:val="00AE1D31"/>
    <w:rsid w:val="00AE1E78"/>
    <w:rsid w:val="00AE213D"/>
    <w:rsid w:val="00AE2250"/>
    <w:rsid w:val="00AE38AC"/>
    <w:rsid w:val="00AE405C"/>
    <w:rsid w:val="00AE4658"/>
    <w:rsid w:val="00AE4E91"/>
    <w:rsid w:val="00AE6141"/>
    <w:rsid w:val="00AE6221"/>
    <w:rsid w:val="00AE6956"/>
    <w:rsid w:val="00AE7E45"/>
    <w:rsid w:val="00AF1A48"/>
    <w:rsid w:val="00AF1D5E"/>
    <w:rsid w:val="00AF2406"/>
    <w:rsid w:val="00AF3556"/>
    <w:rsid w:val="00AF4744"/>
    <w:rsid w:val="00AF5213"/>
    <w:rsid w:val="00AF5D99"/>
    <w:rsid w:val="00AF5EA4"/>
    <w:rsid w:val="00AF699C"/>
    <w:rsid w:val="00AF6DD0"/>
    <w:rsid w:val="00AF7CA4"/>
    <w:rsid w:val="00B0003A"/>
    <w:rsid w:val="00B005C3"/>
    <w:rsid w:val="00B00A53"/>
    <w:rsid w:val="00B00CE7"/>
    <w:rsid w:val="00B02B12"/>
    <w:rsid w:val="00B02DC2"/>
    <w:rsid w:val="00B02E90"/>
    <w:rsid w:val="00B03F9A"/>
    <w:rsid w:val="00B049FC"/>
    <w:rsid w:val="00B0528D"/>
    <w:rsid w:val="00B066E7"/>
    <w:rsid w:val="00B06DAD"/>
    <w:rsid w:val="00B07306"/>
    <w:rsid w:val="00B0786D"/>
    <w:rsid w:val="00B116F5"/>
    <w:rsid w:val="00B12783"/>
    <w:rsid w:val="00B130D0"/>
    <w:rsid w:val="00B13DCD"/>
    <w:rsid w:val="00B15AF5"/>
    <w:rsid w:val="00B166F0"/>
    <w:rsid w:val="00B175D7"/>
    <w:rsid w:val="00B20ADC"/>
    <w:rsid w:val="00B20F43"/>
    <w:rsid w:val="00B21443"/>
    <w:rsid w:val="00B22F4F"/>
    <w:rsid w:val="00B23572"/>
    <w:rsid w:val="00B2357E"/>
    <w:rsid w:val="00B23B42"/>
    <w:rsid w:val="00B23B5B"/>
    <w:rsid w:val="00B23DF2"/>
    <w:rsid w:val="00B24B31"/>
    <w:rsid w:val="00B24E03"/>
    <w:rsid w:val="00B254B5"/>
    <w:rsid w:val="00B27FB1"/>
    <w:rsid w:val="00B3031F"/>
    <w:rsid w:val="00B30B2A"/>
    <w:rsid w:val="00B30DA3"/>
    <w:rsid w:val="00B33361"/>
    <w:rsid w:val="00B3517A"/>
    <w:rsid w:val="00B35DAF"/>
    <w:rsid w:val="00B36D95"/>
    <w:rsid w:val="00B3764D"/>
    <w:rsid w:val="00B40989"/>
    <w:rsid w:val="00B414AF"/>
    <w:rsid w:val="00B443AD"/>
    <w:rsid w:val="00B461FB"/>
    <w:rsid w:val="00B477A3"/>
    <w:rsid w:val="00B51990"/>
    <w:rsid w:val="00B51A22"/>
    <w:rsid w:val="00B524BF"/>
    <w:rsid w:val="00B52612"/>
    <w:rsid w:val="00B52A07"/>
    <w:rsid w:val="00B52E5C"/>
    <w:rsid w:val="00B5360E"/>
    <w:rsid w:val="00B5441F"/>
    <w:rsid w:val="00B54DBF"/>
    <w:rsid w:val="00B556D1"/>
    <w:rsid w:val="00B56A65"/>
    <w:rsid w:val="00B56AF9"/>
    <w:rsid w:val="00B5728C"/>
    <w:rsid w:val="00B5762F"/>
    <w:rsid w:val="00B60F85"/>
    <w:rsid w:val="00B61759"/>
    <w:rsid w:val="00B617A1"/>
    <w:rsid w:val="00B63B42"/>
    <w:rsid w:val="00B6641A"/>
    <w:rsid w:val="00B666E4"/>
    <w:rsid w:val="00B67111"/>
    <w:rsid w:val="00B67B78"/>
    <w:rsid w:val="00B70000"/>
    <w:rsid w:val="00B729BC"/>
    <w:rsid w:val="00B73318"/>
    <w:rsid w:val="00B7339E"/>
    <w:rsid w:val="00B7457F"/>
    <w:rsid w:val="00B76B77"/>
    <w:rsid w:val="00B809AC"/>
    <w:rsid w:val="00B809C9"/>
    <w:rsid w:val="00B80D24"/>
    <w:rsid w:val="00B81A37"/>
    <w:rsid w:val="00B829C0"/>
    <w:rsid w:val="00B84A0B"/>
    <w:rsid w:val="00B862D8"/>
    <w:rsid w:val="00B8656A"/>
    <w:rsid w:val="00B869FF"/>
    <w:rsid w:val="00B86E54"/>
    <w:rsid w:val="00B90DB4"/>
    <w:rsid w:val="00B91055"/>
    <w:rsid w:val="00B911A4"/>
    <w:rsid w:val="00B92A11"/>
    <w:rsid w:val="00B93002"/>
    <w:rsid w:val="00B93F33"/>
    <w:rsid w:val="00B93FDA"/>
    <w:rsid w:val="00B94703"/>
    <w:rsid w:val="00B9638A"/>
    <w:rsid w:val="00B96D32"/>
    <w:rsid w:val="00BA1A17"/>
    <w:rsid w:val="00BA3FDF"/>
    <w:rsid w:val="00BA5EC7"/>
    <w:rsid w:val="00BA63DF"/>
    <w:rsid w:val="00BA6491"/>
    <w:rsid w:val="00BA6C58"/>
    <w:rsid w:val="00BA74E5"/>
    <w:rsid w:val="00BA7B20"/>
    <w:rsid w:val="00BB142E"/>
    <w:rsid w:val="00BB2BB4"/>
    <w:rsid w:val="00BB3956"/>
    <w:rsid w:val="00BB58B3"/>
    <w:rsid w:val="00BB65C1"/>
    <w:rsid w:val="00BC104A"/>
    <w:rsid w:val="00BC1199"/>
    <w:rsid w:val="00BC1F24"/>
    <w:rsid w:val="00BC2966"/>
    <w:rsid w:val="00BC2B5C"/>
    <w:rsid w:val="00BC2D81"/>
    <w:rsid w:val="00BC38CD"/>
    <w:rsid w:val="00BC5439"/>
    <w:rsid w:val="00BC6140"/>
    <w:rsid w:val="00BC66D4"/>
    <w:rsid w:val="00BD0373"/>
    <w:rsid w:val="00BD03BB"/>
    <w:rsid w:val="00BD1167"/>
    <w:rsid w:val="00BD1A0D"/>
    <w:rsid w:val="00BD1CD8"/>
    <w:rsid w:val="00BD1D81"/>
    <w:rsid w:val="00BD2299"/>
    <w:rsid w:val="00BD2ECC"/>
    <w:rsid w:val="00BD33E8"/>
    <w:rsid w:val="00BD4669"/>
    <w:rsid w:val="00BD5011"/>
    <w:rsid w:val="00BD59FC"/>
    <w:rsid w:val="00BD6D74"/>
    <w:rsid w:val="00BE009E"/>
    <w:rsid w:val="00BE0F50"/>
    <w:rsid w:val="00BE1AF8"/>
    <w:rsid w:val="00BE2C19"/>
    <w:rsid w:val="00BE4141"/>
    <w:rsid w:val="00BE53B2"/>
    <w:rsid w:val="00BE6803"/>
    <w:rsid w:val="00BE7FC3"/>
    <w:rsid w:val="00BF0F8B"/>
    <w:rsid w:val="00BF1136"/>
    <w:rsid w:val="00BF1484"/>
    <w:rsid w:val="00BF2315"/>
    <w:rsid w:val="00BF2879"/>
    <w:rsid w:val="00BF4EB9"/>
    <w:rsid w:val="00BF53A7"/>
    <w:rsid w:val="00BF5577"/>
    <w:rsid w:val="00C017CF"/>
    <w:rsid w:val="00C0294F"/>
    <w:rsid w:val="00C032BD"/>
    <w:rsid w:val="00C03435"/>
    <w:rsid w:val="00C03552"/>
    <w:rsid w:val="00C05074"/>
    <w:rsid w:val="00C0688D"/>
    <w:rsid w:val="00C122AC"/>
    <w:rsid w:val="00C125AB"/>
    <w:rsid w:val="00C12EB1"/>
    <w:rsid w:val="00C12EFA"/>
    <w:rsid w:val="00C13EB0"/>
    <w:rsid w:val="00C145D4"/>
    <w:rsid w:val="00C15AA6"/>
    <w:rsid w:val="00C15DBF"/>
    <w:rsid w:val="00C1659F"/>
    <w:rsid w:val="00C176A1"/>
    <w:rsid w:val="00C21071"/>
    <w:rsid w:val="00C21610"/>
    <w:rsid w:val="00C22670"/>
    <w:rsid w:val="00C22842"/>
    <w:rsid w:val="00C23FCA"/>
    <w:rsid w:val="00C2431B"/>
    <w:rsid w:val="00C24F60"/>
    <w:rsid w:val="00C27500"/>
    <w:rsid w:val="00C30EAD"/>
    <w:rsid w:val="00C31D1F"/>
    <w:rsid w:val="00C32AC3"/>
    <w:rsid w:val="00C33209"/>
    <w:rsid w:val="00C34D8F"/>
    <w:rsid w:val="00C35238"/>
    <w:rsid w:val="00C35521"/>
    <w:rsid w:val="00C359B0"/>
    <w:rsid w:val="00C36CE8"/>
    <w:rsid w:val="00C37067"/>
    <w:rsid w:val="00C3762D"/>
    <w:rsid w:val="00C3787D"/>
    <w:rsid w:val="00C41D08"/>
    <w:rsid w:val="00C42E90"/>
    <w:rsid w:val="00C44222"/>
    <w:rsid w:val="00C45120"/>
    <w:rsid w:val="00C462C4"/>
    <w:rsid w:val="00C46E35"/>
    <w:rsid w:val="00C47516"/>
    <w:rsid w:val="00C4765C"/>
    <w:rsid w:val="00C52929"/>
    <w:rsid w:val="00C53F7E"/>
    <w:rsid w:val="00C54D14"/>
    <w:rsid w:val="00C55454"/>
    <w:rsid w:val="00C558F5"/>
    <w:rsid w:val="00C56D10"/>
    <w:rsid w:val="00C57BE6"/>
    <w:rsid w:val="00C6093C"/>
    <w:rsid w:val="00C60AE9"/>
    <w:rsid w:val="00C60F25"/>
    <w:rsid w:val="00C63672"/>
    <w:rsid w:val="00C638B0"/>
    <w:rsid w:val="00C6448E"/>
    <w:rsid w:val="00C6686D"/>
    <w:rsid w:val="00C671AB"/>
    <w:rsid w:val="00C714D3"/>
    <w:rsid w:val="00C724C4"/>
    <w:rsid w:val="00C728E4"/>
    <w:rsid w:val="00C72C5C"/>
    <w:rsid w:val="00C72D9D"/>
    <w:rsid w:val="00C74379"/>
    <w:rsid w:val="00C7473D"/>
    <w:rsid w:val="00C76990"/>
    <w:rsid w:val="00C76E17"/>
    <w:rsid w:val="00C77984"/>
    <w:rsid w:val="00C80158"/>
    <w:rsid w:val="00C807D2"/>
    <w:rsid w:val="00C8085C"/>
    <w:rsid w:val="00C81047"/>
    <w:rsid w:val="00C81D46"/>
    <w:rsid w:val="00C81F27"/>
    <w:rsid w:val="00C8352E"/>
    <w:rsid w:val="00C8355A"/>
    <w:rsid w:val="00C836CE"/>
    <w:rsid w:val="00C83B6B"/>
    <w:rsid w:val="00C83DD2"/>
    <w:rsid w:val="00C841E4"/>
    <w:rsid w:val="00C85299"/>
    <w:rsid w:val="00C86866"/>
    <w:rsid w:val="00C87395"/>
    <w:rsid w:val="00C901F3"/>
    <w:rsid w:val="00C90461"/>
    <w:rsid w:val="00C90742"/>
    <w:rsid w:val="00C91014"/>
    <w:rsid w:val="00C917D2"/>
    <w:rsid w:val="00C92172"/>
    <w:rsid w:val="00C9256A"/>
    <w:rsid w:val="00C92F42"/>
    <w:rsid w:val="00C93031"/>
    <w:rsid w:val="00C9337F"/>
    <w:rsid w:val="00C93F8D"/>
    <w:rsid w:val="00C96F14"/>
    <w:rsid w:val="00C974AF"/>
    <w:rsid w:val="00CA009D"/>
    <w:rsid w:val="00CA03B7"/>
    <w:rsid w:val="00CA2712"/>
    <w:rsid w:val="00CA32E5"/>
    <w:rsid w:val="00CA36C1"/>
    <w:rsid w:val="00CA45DF"/>
    <w:rsid w:val="00CA6B4B"/>
    <w:rsid w:val="00CA711D"/>
    <w:rsid w:val="00CB018D"/>
    <w:rsid w:val="00CB0361"/>
    <w:rsid w:val="00CB0A04"/>
    <w:rsid w:val="00CB3C08"/>
    <w:rsid w:val="00CB4970"/>
    <w:rsid w:val="00CB55B8"/>
    <w:rsid w:val="00CB670F"/>
    <w:rsid w:val="00CB72DA"/>
    <w:rsid w:val="00CB752D"/>
    <w:rsid w:val="00CB75DE"/>
    <w:rsid w:val="00CB7FCB"/>
    <w:rsid w:val="00CC094E"/>
    <w:rsid w:val="00CC129E"/>
    <w:rsid w:val="00CC2830"/>
    <w:rsid w:val="00CC49A2"/>
    <w:rsid w:val="00CC4A60"/>
    <w:rsid w:val="00CC5118"/>
    <w:rsid w:val="00CC52E2"/>
    <w:rsid w:val="00CC622F"/>
    <w:rsid w:val="00CC6BA8"/>
    <w:rsid w:val="00CC79BD"/>
    <w:rsid w:val="00CD0225"/>
    <w:rsid w:val="00CD0C81"/>
    <w:rsid w:val="00CD1423"/>
    <w:rsid w:val="00CD2D7E"/>
    <w:rsid w:val="00CD3937"/>
    <w:rsid w:val="00CD430F"/>
    <w:rsid w:val="00CD4BD0"/>
    <w:rsid w:val="00CD5659"/>
    <w:rsid w:val="00CD5A75"/>
    <w:rsid w:val="00CD5DA5"/>
    <w:rsid w:val="00CD6474"/>
    <w:rsid w:val="00CD65D5"/>
    <w:rsid w:val="00CE2488"/>
    <w:rsid w:val="00CE30FD"/>
    <w:rsid w:val="00CE3955"/>
    <w:rsid w:val="00CE39F0"/>
    <w:rsid w:val="00CE42C1"/>
    <w:rsid w:val="00CE5439"/>
    <w:rsid w:val="00CF015A"/>
    <w:rsid w:val="00CF03A1"/>
    <w:rsid w:val="00CF090E"/>
    <w:rsid w:val="00CF0ED7"/>
    <w:rsid w:val="00CF28EF"/>
    <w:rsid w:val="00CF2A76"/>
    <w:rsid w:val="00CF2D1E"/>
    <w:rsid w:val="00CF3305"/>
    <w:rsid w:val="00CF3607"/>
    <w:rsid w:val="00CF6412"/>
    <w:rsid w:val="00CF736D"/>
    <w:rsid w:val="00CF7E36"/>
    <w:rsid w:val="00D00344"/>
    <w:rsid w:val="00D01938"/>
    <w:rsid w:val="00D0289A"/>
    <w:rsid w:val="00D02D96"/>
    <w:rsid w:val="00D04849"/>
    <w:rsid w:val="00D06A25"/>
    <w:rsid w:val="00D06BEE"/>
    <w:rsid w:val="00D07F18"/>
    <w:rsid w:val="00D1054E"/>
    <w:rsid w:val="00D10EA7"/>
    <w:rsid w:val="00D112B2"/>
    <w:rsid w:val="00D11CE7"/>
    <w:rsid w:val="00D13138"/>
    <w:rsid w:val="00D141A6"/>
    <w:rsid w:val="00D166AF"/>
    <w:rsid w:val="00D168C3"/>
    <w:rsid w:val="00D17481"/>
    <w:rsid w:val="00D174D7"/>
    <w:rsid w:val="00D17E7B"/>
    <w:rsid w:val="00D202EA"/>
    <w:rsid w:val="00D2299D"/>
    <w:rsid w:val="00D22A15"/>
    <w:rsid w:val="00D22C31"/>
    <w:rsid w:val="00D22E4E"/>
    <w:rsid w:val="00D23612"/>
    <w:rsid w:val="00D2427B"/>
    <w:rsid w:val="00D2475E"/>
    <w:rsid w:val="00D25033"/>
    <w:rsid w:val="00D2583C"/>
    <w:rsid w:val="00D26F40"/>
    <w:rsid w:val="00D2725C"/>
    <w:rsid w:val="00D30743"/>
    <w:rsid w:val="00D30C70"/>
    <w:rsid w:val="00D31C4F"/>
    <w:rsid w:val="00D33117"/>
    <w:rsid w:val="00D336B9"/>
    <w:rsid w:val="00D33ABF"/>
    <w:rsid w:val="00D33FCE"/>
    <w:rsid w:val="00D34867"/>
    <w:rsid w:val="00D34BD7"/>
    <w:rsid w:val="00D34D62"/>
    <w:rsid w:val="00D3747B"/>
    <w:rsid w:val="00D40154"/>
    <w:rsid w:val="00D40975"/>
    <w:rsid w:val="00D43C67"/>
    <w:rsid w:val="00D45AF7"/>
    <w:rsid w:val="00D5045B"/>
    <w:rsid w:val="00D50C00"/>
    <w:rsid w:val="00D50CF7"/>
    <w:rsid w:val="00D50EDC"/>
    <w:rsid w:val="00D5195E"/>
    <w:rsid w:val="00D51AA0"/>
    <w:rsid w:val="00D52522"/>
    <w:rsid w:val="00D52B81"/>
    <w:rsid w:val="00D53301"/>
    <w:rsid w:val="00D54479"/>
    <w:rsid w:val="00D5654D"/>
    <w:rsid w:val="00D5796B"/>
    <w:rsid w:val="00D606A8"/>
    <w:rsid w:val="00D6182A"/>
    <w:rsid w:val="00D61E9C"/>
    <w:rsid w:val="00D62F00"/>
    <w:rsid w:val="00D64581"/>
    <w:rsid w:val="00D64885"/>
    <w:rsid w:val="00D64B11"/>
    <w:rsid w:val="00D65C38"/>
    <w:rsid w:val="00D669DE"/>
    <w:rsid w:val="00D66C23"/>
    <w:rsid w:val="00D6754D"/>
    <w:rsid w:val="00D67768"/>
    <w:rsid w:val="00D70C6B"/>
    <w:rsid w:val="00D734AA"/>
    <w:rsid w:val="00D7375C"/>
    <w:rsid w:val="00D76E58"/>
    <w:rsid w:val="00D77641"/>
    <w:rsid w:val="00D77EEA"/>
    <w:rsid w:val="00D806C7"/>
    <w:rsid w:val="00D811E0"/>
    <w:rsid w:val="00D81F5A"/>
    <w:rsid w:val="00D81F99"/>
    <w:rsid w:val="00D827CB"/>
    <w:rsid w:val="00D832B5"/>
    <w:rsid w:val="00D83EBC"/>
    <w:rsid w:val="00D842D5"/>
    <w:rsid w:val="00D843A3"/>
    <w:rsid w:val="00D86258"/>
    <w:rsid w:val="00D8661E"/>
    <w:rsid w:val="00D87260"/>
    <w:rsid w:val="00D878B0"/>
    <w:rsid w:val="00D9059B"/>
    <w:rsid w:val="00D919FD"/>
    <w:rsid w:val="00D91C2B"/>
    <w:rsid w:val="00D91C7C"/>
    <w:rsid w:val="00D9277D"/>
    <w:rsid w:val="00D929D0"/>
    <w:rsid w:val="00D9378A"/>
    <w:rsid w:val="00D95D59"/>
    <w:rsid w:val="00DA1BFB"/>
    <w:rsid w:val="00DA3101"/>
    <w:rsid w:val="00DA3D19"/>
    <w:rsid w:val="00DA6F38"/>
    <w:rsid w:val="00DA795C"/>
    <w:rsid w:val="00DA7B9D"/>
    <w:rsid w:val="00DB1384"/>
    <w:rsid w:val="00DB1F40"/>
    <w:rsid w:val="00DB2A4B"/>
    <w:rsid w:val="00DB313A"/>
    <w:rsid w:val="00DB58AF"/>
    <w:rsid w:val="00DB5D86"/>
    <w:rsid w:val="00DB6D12"/>
    <w:rsid w:val="00DB6D4B"/>
    <w:rsid w:val="00DB7270"/>
    <w:rsid w:val="00DC0EA9"/>
    <w:rsid w:val="00DC1825"/>
    <w:rsid w:val="00DC477B"/>
    <w:rsid w:val="00DC522A"/>
    <w:rsid w:val="00DC5AF3"/>
    <w:rsid w:val="00DD020E"/>
    <w:rsid w:val="00DD0795"/>
    <w:rsid w:val="00DD1D21"/>
    <w:rsid w:val="00DD44EC"/>
    <w:rsid w:val="00DD472E"/>
    <w:rsid w:val="00DD55D7"/>
    <w:rsid w:val="00DD6CF0"/>
    <w:rsid w:val="00DE00BC"/>
    <w:rsid w:val="00DE1C02"/>
    <w:rsid w:val="00DE25AE"/>
    <w:rsid w:val="00DE2B26"/>
    <w:rsid w:val="00DE3CA8"/>
    <w:rsid w:val="00DE6FD4"/>
    <w:rsid w:val="00DE74E9"/>
    <w:rsid w:val="00DE7CC3"/>
    <w:rsid w:val="00DF13CC"/>
    <w:rsid w:val="00DF1E8C"/>
    <w:rsid w:val="00DF2239"/>
    <w:rsid w:val="00DF3866"/>
    <w:rsid w:val="00DF503C"/>
    <w:rsid w:val="00DF57B3"/>
    <w:rsid w:val="00DF624E"/>
    <w:rsid w:val="00DF635F"/>
    <w:rsid w:val="00DF7DC4"/>
    <w:rsid w:val="00E005C3"/>
    <w:rsid w:val="00E00A15"/>
    <w:rsid w:val="00E00C5E"/>
    <w:rsid w:val="00E02378"/>
    <w:rsid w:val="00E0334F"/>
    <w:rsid w:val="00E052D9"/>
    <w:rsid w:val="00E05818"/>
    <w:rsid w:val="00E103E0"/>
    <w:rsid w:val="00E10D07"/>
    <w:rsid w:val="00E12103"/>
    <w:rsid w:val="00E12EBC"/>
    <w:rsid w:val="00E13198"/>
    <w:rsid w:val="00E13516"/>
    <w:rsid w:val="00E13628"/>
    <w:rsid w:val="00E151F5"/>
    <w:rsid w:val="00E15223"/>
    <w:rsid w:val="00E15C51"/>
    <w:rsid w:val="00E167F2"/>
    <w:rsid w:val="00E17326"/>
    <w:rsid w:val="00E178DA"/>
    <w:rsid w:val="00E17C4F"/>
    <w:rsid w:val="00E17DF8"/>
    <w:rsid w:val="00E200FC"/>
    <w:rsid w:val="00E218AC"/>
    <w:rsid w:val="00E21908"/>
    <w:rsid w:val="00E2265C"/>
    <w:rsid w:val="00E226EB"/>
    <w:rsid w:val="00E22FF1"/>
    <w:rsid w:val="00E23729"/>
    <w:rsid w:val="00E246A6"/>
    <w:rsid w:val="00E2515B"/>
    <w:rsid w:val="00E256D3"/>
    <w:rsid w:val="00E266D9"/>
    <w:rsid w:val="00E266E4"/>
    <w:rsid w:val="00E2748B"/>
    <w:rsid w:val="00E306E7"/>
    <w:rsid w:val="00E315B5"/>
    <w:rsid w:val="00E320B2"/>
    <w:rsid w:val="00E32CFB"/>
    <w:rsid w:val="00E33BFF"/>
    <w:rsid w:val="00E3457E"/>
    <w:rsid w:val="00E346E6"/>
    <w:rsid w:val="00E36BE9"/>
    <w:rsid w:val="00E40311"/>
    <w:rsid w:val="00E4071B"/>
    <w:rsid w:val="00E410BF"/>
    <w:rsid w:val="00E426AC"/>
    <w:rsid w:val="00E427EE"/>
    <w:rsid w:val="00E43813"/>
    <w:rsid w:val="00E4382C"/>
    <w:rsid w:val="00E4397D"/>
    <w:rsid w:val="00E44E02"/>
    <w:rsid w:val="00E450D7"/>
    <w:rsid w:val="00E4594D"/>
    <w:rsid w:val="00E46628"/>
    <w:rsid w:val="00E50AB1"/>
    <w:rsid w:val="00E5126F"/>
    <w:rsid w:val="00E52AC1"/>
    <w:rsid w:val="00E53333"/>
    <w:rsid w:val="00E539D7"/>
    <w:rsid w:val="00E53FF8"/>
    <w:rsid w:val="00E5403F"/>
    <w:rsid w:val="00E545B4"/>
    <w:rsid w:val="00E549AC"/>
    <w:rsid w:val="00E57AB4"/>
    <w:rsid w:val="00E61A96"/>
    <w:rsid w:val="00E61BA5"/>
    <w:rsid w:val="00E61C4D"/>
    <w:rsid w:val="00E633C3"/>
    <w:rsid w:val="00E63655"/>
    <w:rsid w:val="00E665FB"/>
    <w:rsid w:val="00E67673"/>
    <w:rsid w:val="00E67C7F"/>
    <w:rsid w:val="00E71394"/>
    <w:rsid w:val="00E716CB"/>
    <w:rsid w:val="00E71BD5"/>
    <w:rsid w:val="00E727D3"/>
    <w:rsid w:val="00E748B9"/>
    <w:rsid w:val="00E75036"/>
    <w:rsid w:val="00E7539F"/>
    <w:rsid w:val="00E80A16"/>
    <w:rsid w:val="00E80C4B"/>
    <w:rsid w:val="00E81081"/>
    <w:rsid w:val="00E825A0"/>
    <w:rsid w:val="00E829E1"/>
    <w:rsid w:val="00E844D3"/>
    <w:rsid w:val="00E8491E"/>
    <w:rsid w:val="00E85303"/>
    <w:rsid w:val="00E857BA"/>
    <w:rsid w:val="00E85C29"/>
    <w:rsid w:val="00E85DAD"/>
    <w:rsid w:val="00E85EB4"/>
    <w:rsid w:val="00E86127"/>
    <w:rsid w:val="00E86499"/>
    <w:rsid w:val="00E8655C"/>
    <w:rsid w:val="00E86CC7"/>
    <w:rsid w:val="00E87C10"/>
    <w:rsid w:val="00E9072D"/>
    <w:rsid w:val="00E907F1"/>
    <w:rsid w:val="00E91CF1"/>
    <w:rsid w:val="00E91F17"/>
    <w:rsid w:val="00E92478"/>
    <w:rsid w:val="00E932AC"/>
    <w:rsid w:val="00E93FEA"/>
    <w:rsid w:val="00E94A70"/>
    <w:rsid w:val="00E95641"/>
    <w:rsid w:val="00E968C9"/>
    <w:rsid w:val="00E973F5"/>
    <w:rsid w:val="00E978C8"/>
    <w:rsid w:val="00EA0428"/>
    <w:rsid w:val="00EA1C4C"/>
    <w:rsid w:val="00EA2F81"/>
    <w:rsid w:val="00EA3240"/>
    <w:rsid w:val="00EA487B"/>
    <w:rsid w:val="00EA6871"/>
    <w:rsid w:val="00EA7DE8"/>
    <w:rsid w:val="00EB06F3"/>
    <w:rsid w:val="00EB1D06"/>
    <w:rsid w:val="00EB3C6D"/>
    <w:rsid w:val="00EB3D91"/>
    <w:rsid w:val="00EB3E78"/>
    <w:rsid w:val="00EB44CF"/>
    <w:rsid w:val="00EB44EB"/>
    <w:rsid w:val="00EB7016"/>
    <w:rsid w:val="00EB70B7"/>
    <w:rsid w:val="00EB7B9B"/>
    <w:rsid w:val="00EC0ED7"/>
    <w:rsid w:val="00EC111D"/>
    <w:rsid w:val="00EC19CD"/>
    <w:rsid w:val="00EC1BFA"/>
    <w:rsid w:val="00EC1C6E"/>
    <w:rsid w:val="00EC4077"/>
    <w:rsid w:val="00EC464F"/>
    <w:rsid w:val="00EC4C9F"/>
    <w:rsid w:val="00EC5DA6"/>
    <w:rsid w:val="00EC6046"/>
    <w:rsid w:val="00EC7136"/>
    <w:rsid w:val="00ED0A0D"/>
    <w:rsid w:val="00ED1378"/>
    <w:rsid w:val="00ED26E6"/>
    <w:rsid w:val="00ED302C"/>
    <w:rsid w:val="00ED3C5C"/>
    <w:rsid w:val="00ED461D"/>
    <w:rsid w:val="00ED478E"/>
    <w:rsid w:val="00ED5D10"/>
    <w:rsid w:val="00ED6353"/>
    <w:rsid w:val="00EE081F"/>
    <w:rsid w:val="00EE099B"/>
    <w:rsid w:val="00EE15C1"/>
    <w:rsid w:val="00EE19CA"/>
    <w:rsid w:val="00EE2D42"/>
    <w:rsid w:val="00EE3108"/>
    <w:rsid w:val="00EE44B8"/>
    <w:rsid w:val="00EE4B8B"/>
    <w:rsid w:val="00EE4F59"/>
    <w:rsid w:val="00EE57A8"/>
    <w:rsid w:val="00EE5857"/>
    <w:rsid w:val="00EE587E"/>
    <w:rsid w:val="00EE6DB5"/>
    <w:rsid w:val="00EE764E"/>
    <w:rsid w:val="00EE798F"/>
    <w:rsid w:val="00EF0235"/>
    <w:rsid w:val="00EF087C"/>
    <w:rsid w:val="00EF1056"/>
    <w:rsid w:val="00EF16B8"/>
    <w:rsid w:val="00EF1740"/>
    <w:rsid w:val="00EF1918"/>
    <w:rsid w:val="00EF25A7"/>
    <w:rsid w:val="00EF2768"/>
    <w:rsid w:val="00EF3ABB"/>
    <w:rsid w:val="00EF4B5E"/>
    <w:rsid w:val="00EF4EE4"/>
    <w:rsid w:val="00EF5F64"/>
    <w:rsid w:val="00EF69CA"/>
    <w:rsid w:val="00EF6A84"/>
    <w:rsid w:val="00EF7275"/>
    <w:rsid w:val="00EF77E3"/>
    <w:rsid w:val="00F005C0"/>
    <w:rsid w:val="00F0092C"/>
    <w:rsid w:val="00F011A5"/>
    <w:rsid w:val="00F01A77"/>
    <w:rsid w:val="00F02C7D"/>
    <w:rsid w:val="00F04776"/>
    <w:rsid w:val="00F04F95"/>
    <w:rsid w:val="00F05277"/>
    <w:rsid w:val="00F0747D"/>
    <w:rsid w:val="00F07851"/>
    <w:rsid w:val="00F101EA"/>
    <w:rsid w:val="00F102B7"/>
    <w:rsid w:val="00F11881"/>
    <w:rsid w:val="00F119D2"/>
    <w:rsid w:val="00F129D1"/>
    <w:rsid w:val="00F13632"/>
    <w:rsid w:val="00F15649"/>
    <w:rsid w:val="00F15CE1"/>
    <w:rsid w:val="00F1712E"/>
    <w:rsid w:val="00F17523"/>
    <w:rsid w:val="00F20191"/>
    <w:rsid w:val="00F21192"/>
    <w:rsid w:val="00F21AF4"/>
    <w:rsid w:val="00F24086"/>
    <w:rsid w:val="00F24687"/>
    <w:rsid w:val="00F25422"/>
    <w:rsid w:val="00F25BA9"/>
    <w:rsid w:val="00F25E8E"/>
    <w:rsid w:val="00F26A2F"/>
    <w:rsid w:val="00F30181"/>
    <w:rsid w:val="00F30BCB"/>
    <w:rsid w:val="00F31B6D"/>
    <w:rsid w:val="00F31EEF"/>
    <w:rsid w:val="00F31FF2"/>
    <w:rsid w:val="00F32133"/>
    <w:rsid w:val="00F3300E"/>
    <w:rsid w:val="00F33538"/>
    <w:rsid w:val="00F33E73"/>
    <w:rsid w:val="00F349A9"/>
    <w:rsid w:val="00F35AED"/>
    <w:rsid w:val="00F37DF0"/>
    <w:rsid w:val="00F40BEC"/>
    <w:rsid w:val="00F40D08"/>
    <w:rsid w:val="00F42825"/>
    <w:rsid w:val="00F45290"/>
    <w:rsid w:val="00F45DD9"/>
    <w:rsid w:val="00F506E1"/>
    <w:rsid w:val="00F51047"/>
    <w:rsid w:val="00F51D84"/>
    <w:rsid w:val="00F52CB5"/>
    <w:rsid w:val="00F5392F"/>
    <w:rsid w:val="00F5450B"/>
    <w:rsid w:val="00F5452D"/>
    <w:rsid w:val="00F57334"/>
    <w:rsid w:val="00F61B08"/>
    <w:rsid w:val="00F622DD"/>
    <w:rsid w:val="00F633A0"/>
    <w:rsid w:val="00F63786"/>
    <w:rsid w:val="00F6394A"/>
    <w:rsid w:val="00F63F9F"/>
    <w:rsid w:val="00F6415D"/>
    <w:rsid w:val="00F65FC0"/>
    <w:rsid w:val="00F66214"/>
    <w:rsid w:val="00F6631C"/>
    <w:rsid w:val="00F6667A"/>
    <w:rsid w:val="00F70CC8"/>
    <w:rsid w:val="00F71B63"/>
    <w:rsid w:val="00F730E4"/>
    <w:rsid w:val="00F73B67"/>
    <w:rsid w:val="00F74D94"/>
    <w:rsid w:val="00F75A0A"/>
    <w:rsid w:val="00F76006"/>
    <w:rsid w:val="00F77D6E"/>
    <w:rsid w:val="00F81175"/>
    <w:rsid w:val="00F81903"/>
    <w:rsid w:val="00F82AD0"/>
    <w:rsid w:val="00F83424"/>
    <w:rsid w:val="00F85922"/>
    <w:rsid w:val="00F85FDC"/>
    <w:rsid w:val="00F86A63"/>
    <w:rsid w:val="00F87016"/>
    <w:rsid w:val="00F87E14"/>
    <w:rsid w:val="00F90DD9"/>
    <w:rsid w:val="00F9291F"/>
    <w:rsid w:val="00F92E13"/>
    <w:rsid w:val="00F93939"/>
    <w:rsid w:val="00F93DA2"/>
    <w:rsid w:val="00F944E0"/>
    <w:rsid w:val="00F94BFF"/>
    <w:rsid w:val="00F94E87"/>
    <w:rsid w:val="00F952DB"/>
    <w:rsid w:val="00FA02B2"/>
    <w:rsid w:val="00FA0583"/>
    <w:rsid w:val="00FA1022"/>
    <w:rsid w:val="00FA2555"/>
    <w:rsid w:val="00FA3146"/>
    <w:rsid w:val="00FA3E7E"/>
    <w:rsid w:val="00FA4427"/>
    <w:rsid w:val="00FA4D67"/>
    <w:rsid w:val="00FA6325"/>
    <w:rsid w:val="00FA6F1E"/>
    <w:rsid w:val="00FB0982"/>
    <w:rsid w:val="00FB2823"/>
    <w:rsid w:val="00FB2E56"/>
    <w:rsid w:val="00FB2F7B"/>
    <w:rsid w:val="00FB32C5"/>
    <w:rsid w:val="00FB52AB"/>
    <w:rsid w:val="00FB598A"/>
    <w:rsid w:val="00FB6603"/>
    <w:rsid w:val="00FB6BF3"/>
    <w:rsid w:val="00FB794C"/>
    <w:rsid w:val="00FC01A4"/>
    <w:rsid w:val="00FC1076"/>
    <w:rsid w:val="00FC236C"/>
    <w:rsid w:val="00FC32EB"/>
    <w:rsid w:val="00FC3AE3"/>
    <w:rsid w:val="00FC49BB"/>
    <w:rsid w:val="00FC5505"/>
    <w:rsid w:val="00FC5BB1"/>
    <w:rsid w:val="00FC6E67"/>
    <w:rsid w:val="00FC73EC"/>
    <w:rsid w:val="00FD00DB"/>
    <w:rsid w:val="00FD2259"/>
    <w:rsid w:val="00FD28CE"/>
    <w:rsid w:val="00FD43B6"/>
    <w:rsid w:val="00FD50B3"/>
    <w:rsid w:val="00FD5270"/>
    <w:rsid w:val="00FD5C12"/>
    <w:rsid w:val="00FD61EF"/>
    <w:rsid w:val="00FD6749"/>
    <w:rsid w:val="00FD6C35"/>
    <w:rsid w:val="00FD73B6"/>
    <w:rsid w:val="00FE0D29"/>
    <w:rsid w:val="00FE12CE"/>
    <w:rsid w:val="00FE1464"/>
    <w:rsid w:val="00FE3174"/>
    <w:rsid w:val="00FE3222"/>
    <w:rsid w:val="00FE4071"/>
    <w:rsid w:val="00FE580A"/>
    <w:rsid w:val="00FE70F2"/>
    <w:rsid w:val="00FF0C8F"/>
    <w:rsid w:val="00FF1247"/>
    <w:rsid w:val="00FF273A"/>
    <w:rsid w:val="00FF2D54"/>
    <w:rsid w:val="00FF356A"/>
    <w:rsid w:val="00FF360C"/>
    <w:rsid w:val="00FF3C42"/>
    <w:rsid w:val="00FF6498"/>
    <w:rsid w:val="00FF7B7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68"/>
    <o:shapelayout v:ext="edit">
      <o:idmap v:ext="edit" data="1,2"/>
      <o:rules v:ext="edit">
        <o:r id="V:Rule1" type="connector" idref="#Straight Arrow Connector 7"/>
        <o:r id="V:Rule2" type="connector" idref="#Straight Arrow Connector 10"/>
        <o:r id="V:Rule3" type="connector" idref="#Straight Arrow Connector 13"/>
        <o:r id="V:Rule4" type="connector" idref="#AutoShape 742"/>
        <o:r id="V:Rule5" type="connector" idref="#AutoShape 746"/>
        <o:r id="V:Rule6" type="connector" idref="#Straight Connector 14"/>
        <o:r id="V:Rule7" type="connector" idref="#AutoShape 742"/>
        <o:r id="V:Rule8" type="connector" idref="#Straight Arrow Connector 7"/>
        <o:r id="V:Rule9" type="connector" idref="#Straight Connector 12"/>
        <o:r id="V:Rule10" type="connector" idref="#Straight Arrow Connector 10"/>
        <o:r id="V:Rule11" type="connector" idref="#AutoShape 745"/>
        <o:r id="V:Rule12" type="connector" idref="#Straight Connector 11"/>
        <o:r id="V:Rule13" type="connector" idref="#AutoShape 744"/>
        <o:r id="V:Rule14" type="connector" idref="#AutoShape 749"/>
        <o:r id="V:Rule15" type="connector" idref="#Straight Arrow Connector 13"/>
        <o:r id="V:Rule16" type="connector" idref="#Straight Connector 8"/>
        <o:r id="V:Rule17" type="connector" idref="#AutoShape 743"/>
        <o:r id="V:Rule18" type="connector" idref="#AutoShape 75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David"/>
        <w:lang w:val="en-US" w:eastAsia="en-US" w:bidi="he-IL"/>
      </w:rPr>
    </w:rPrDefault>
    <w:pPrDefault/>
  </w:docDefaults>
  <w:latentStyles w:defLockedState="0" w:defUIPriority="0" w:defSemiHidden="1" w:defUnhideWhenUsed="1" w:defQFormat="0" w:count="267">
    <w:lsdException w:name="Normal" w:locked="1" w:semiHidden="0" w:unhideWhenUsed="0" w:qFormat="1"/>
    <w:lsdException w:name="heading 1" w:locked="1" w:semiHidden="0" w:unhideWhenUsed="0" w:qFormat="1"/>
    <w:lsdException w:name="heading 2" w:locked="1" w:semiHidden="0" w:unhideWhenUsed="0" w:qFormat="1"/>
    <w:lsdException w:name="heading 3" w:locked="1" w:semiHidden="0" w:uiPriority="9" w:unhideWhenUsed="0"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header" w:uiPriority="99"/>
    <w:lsdException w:name="footer" w:uiPriority="99"/>
    <w:lsdException w:name="caption" w:locked="1" w:uiPriority="35" w:qFormat="1"/>
    <w:lsdException w:name="List Number" w:semiHidden="0" w:unhideWhenUsed="0"/>
    <w:lsdException w:name="List 4" w:semiHidden="0" w:unhideWhenUsed="0"/>
    <w:lsdException w:name="List 5" w:semiHidden="0" w:unhideWhenUsed="0"/>
    <w:lsdException w:name="Title" w:locked="1" w:semiHidden="0" w:unhideWhenUsed="0" w:qFormat="1"/>
    <w:lsdException w:name="Default Paragraph Font" w:uiPriority="1"/>
    <w:lsdException w:name="Subtitle" w:locked="1" w:semiHidden="0" w:unhideWhenUsed="0" w:qFormat="1"/>
    <w:lsdException w:name="Salutation" w:semiHidden="0" w:unhideWhenUsed="0"/>
    <w:lsdException w:name="Date" w:semiHidden="0" w:unhideWhenUsed="0"/>
    <w:lsdException w:name="Body Text First Indent" w:semiHidden="0" w:unhideWhenUsed="0"/>
    <w:lsdException w:name="Strong" w:locked="1" w:semiHidden="0" w:uiPriority="99" w:unhideWhenUsed="0" w:qFormat="1"/>
    <w:lsdException w:name="Emphasis" w:locked="1" w:semiHidden="0" w:unhideWhenUsed="0" w:qFormat="1"/>
    <w:lsdException w:name="Normal (Web)" w:uiPriority="99"/>
    <w:lsdException w:name="No List"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0DF6"/>
    <w:pPr>
      <w:keepLines/>
    </w:pPr>
    <w:rPr>
      <w:sz w:val="22"/>
      <w:szCs w:val="24"/>
    </w:rPr>
  </w:style>
  <w:style w:type="paragraph" w:styleId="Heading1">
    <w:name w:val="heading 1"/>
    <w:basedOn w:val="Normal"/>
    <w:next w:val="Normal"/>
    <w:link w:val="Heading1Char"/>
    <w:qFormat/>
    <w:rsid w:val="00F31FF2"/>
    <w:pPr>
      <w:keepNext/>
      <w:spacing w:before="240" w:after="60"/>
      <w:outlineLvl w:val="0"/>
    </w:pPr>
    <w:rPr>
      <w:rFonts w:cs="Times New Roman"/>
      <w:b/>
      <w:bCs/>
      <w:kern w:val="32"/>
      <w:sz w:val="32"/>
      <w:szCs w:val="32"/>
    </w:rPr>
  </w:style>
  <w:style w:type="paragraph" w:styleId="Heading2">
    <w:name w:val="heading 2"/>
    <w:basedOn w:val="Heading1"/>
    <w:next w:val="Normal"/>
    <w:link w:val="Heading2Char"/>
    <w:qFormat/>
    <w:rsid w:val="00F31FF2"/>
    <w:pPr>
      <w:spacing w:before="180"/>
      <w:outlineLvl w:val="1"/>
    </w:pPr>
    <w:rPr>
      <w:sz w:val="28"/>
      <w:szCs w:val="28"/>
    </w:rPr>
  </w:style>
  <w:style w:type="paragraph" w:styleId="Heading3">
    <w:name w:val="heading 3"/>
    <w:basedOn w:val="Normal"/>
    <w:next w:val="Normal"/>
    <w:link w:val="Heading3Char"/>
    <w:unhideWhenUsed/>
    <w:qFormat/>
    <w:rsid w:val="00F31FF2"/>
    <w:pPr>
      <w:keepNext/>
      <w:spacing w:before="200"/>
      <w:outlineLvl w:val="2"/>
    </w:pPr>
    <w:rPr>
      <w:rFonts w:ascii="Cambria" w:hAnsi="Cambria" w:cs="Times New Roman"/>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F31FF2"/>
    <w:rPr>
      <w:rFonts w:cs="Times New Roman"/>
      <w:b/>
      <w:bCs/>
      <w:kern w:val="32"/>
      <w:sz w:val="32"/>
      <w:szCs w:val="32"/>
    </w:rPr>
  </w:style>
  <w:style w:type="character" w:customStyle="1" w:styleId="Heading2Char">
    <w:name w:val="Heading 2 Char"/>
    <w:link w:val="Heading2"/>
    <w:locked/>
    <w:rsid w:val="00F31FF2"/>
    <w:rPr>
      <w:rFonts w:cs="Times New Roman"/>
      <w:b/>
      <w:bCs/>
      <w:kern w:val="32"/>
      <w:sz w:val="28"/>
      <w:szCs w:val="28"/>
    </w:rPr>
  </w:style>
  <w:style w:type="character" w:customStyle="1" w:styleId="Heading3Char">
    <w:name w:val="Heading 3 Char"/>
    <w:link w:val="Heading3"/>
    <w:locked/>
    <w:rsid w:val="00F31FF2"/>
    <w:rPr>
      <w:rFonts w:ascii="Cambria" w:hAnsi="Cambria" w:cs="Times New Roman"/>
      <w:b/>
      <w:bCs/>
      <w:color w:val="4F81BD"/>
      <w:sz w:val="22"/>
      <w:szCs w:val="24"/>
    </w:rPr>
  </w:style>
  <w:style w:type="character" w:styleId="PageNumber">
    <w:name w:val="page number"/>
    <w:rsid w:val="00D6182A"/>
    <w:rPr>
      <w:rFonts w:cs="Times New Roman"/>
    </w:rPr>
  </w:style>
  <w:style w:type="character" w:styleId="Hyperlink">
    <w:name w:val="Hyperlink"/>
    <w:rsid w:val="00DC5AF3"/>
    <w:rPr>
      <w:rFonts w:cs="Times New Roman"/>
      <w:color w:val="0000FF"/>
      <w:u w:val="single"/>
    </w:rPr>
  </w:style>
  <w:style w:type="paragraph" w:styleId="Revision">
    <w:name w:val="Revision"/>
    <w:hidden/>
    <w:semiHidden/>
    <w:rsid w:val="008E43BC"/>
    <w:rPr>
      <w:sz w:val="22"/>
      <w:szCs w:val="24"/>
    </w:rPr>
  </w:style>
  <w:style w:type="paragraph" w:styleId="ListParagraph">
    <w:name w:val="List Paragraph"/>
    <w:basedOn w:val="Normal"/>
    <w:qFormat/>
    <w:rsid w:val="00F31FF2"/>
    <w:pPr>
      <w:ind w:left="720"/>
      <w:contextualSpacing/>
    </w:pPr>
  </w:style>
  <w:style w:type="table" w:styleId="TableGrid">
    <w:name w:val="Table Grid"/>
    <w:basedOn w:val="TableNormal"/>
    <w:rsid w:val="00F31F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טיפ"/>
    <w:basedOn w:val="Normal"/>
    <w:next w:val="Normal"/>
    <w:link w:val="a1"/>
    <w:uiPriority w:val="99"/>
    <w:qFormat/>
    <w:rsid w:val="00F31FF2"/>
    <w:pPr>
      <w:numPr>
        <w:numId w:val="6"/>
      </w:numPr>
      <w:spacing w:before="200" w:after="200"/>
    </w:pPr>
    <w:rPr>
      <w:rFonts w:eastAsia="Calibri" w:cs="Times New Roman"/>
      <w:color w:val="0070C0"/>
    </w:rPr>
  </w:style>
  <w:style w:type="character" w:customStyle="1" w:styleId="a1">
    <w:name w:val="טיפ תו"/>
    <w:link w:val="a"/>
    <w:uiPriority w:val="99"/>
    <w:rsid w:val="00F31FF2"/>
    <w:rPr>
      <w:rFonts w:eastAsia="Calibri" w:cs="Times New Roman"/>
      <w:color w:val="0070C0"/>
      <w:sz w:val="22"/>
      <w:szCs w:val="24"/>
    </w:rPr>
  </w:style>
  <w:style w:type="paragraph" w:customStyle="1" w:styleId="illustration">
    <w:name w:val="illustration"/>
    <w:basedOn w:val="Normal"/>
    <w:link w:val="illustration0"/>
    <w:qFormat/>
    <w:rsid w:val="009F3847"/>
    <w:pPr>
      <w:jc w:val="center"/>
    </w:pPr>
    <w:rPr>
      <w:rFonts w:cs="Times New Roman"/>
    </w:rPr>
  </w:style>
  <w:style w:type="character" w:customStyle="1" w:styleId="illustration0">
    <w:name w:val="illustration תו"/>
    <w:link w:val="illustration"/>
    <w:rsid w:val="009F3847"/>
    <w:rPr>
      <w:rFonts w:cs="Times New Roman"/>
      <w:sz w:val="22"/>
      <w:szCs w:val="24"/>
    </w:rPr>
  </w:style>
  <w:style w:type="character" w:styleId="BookTitle">
    <w:name w:val="Book Title"/>
    <w:uiPriority w:val="33"/>
    <w:qFormat/>
    <w:rsid w:val="008A3973"/>
    <w:rPr>
      <w:b/>
      <w:bCs/>
      <w:smallCaps/>
      <w:spacing w:val="5"/>
    </w:rPr>
  </w:style>
  <w:style w:type="numbering" w:customStyle="1" w:styleId="MultilevelList">
    <w:name w:val="Multilevel List"/>
    <w:uiPriority w:val="99"/>
    <w:rsid w:val="008A3973"/>
    <w:pPr>
      <w:numPr>
        <w:numId w:val="1"/>
      </w:numPr>
    </w:pPr>
  </w:style>
  <w:style w:type="paragraph" w:styleId="Title">
    <w:name w:val="Title"/>
    <w:basedOn w:val="Normal"/>
    <w:next w:val="Normal"/>
    <w:link w:val="TitleChar"/>
    <w:qFormat/>
    <w:locked/>
    <w:rsid w:val="002C475D"/>
    <w:pPr>
      <w:spacing w:before="240" w:after="60"/>
      <w:jc w:val="center"/>
      <w:outlineLvl w:val="0"/>
    </w:pPr>
    <w:rPr>
      <w:rFonts w:ascii="Cambria" w:hAnsi="Cambria" w:cs="Times New Roman"/>
      <w:b/>
      <w:bCs/>
      <w:kern w:val="28"/>
      <w:sz w:val="32"/>
      <w:szCs w:val="32"/>
    </w:rPr>
  </w:style>
  <w:style w:type="character" w:customStyle="1" w:styleId="TitleChar">
    <w:name w:val="Title Char"/>
    <w:link w:val="Title"/>
    <w:rsid w:val="002C475D"/>
    <w:rPr>
      <w:rFonts w:ascii="Cambria" w:eastAsia="Times New Roman" w:hAnsi="Cambria" w:cs="Times New Roman"/>
      <w:b/>
      <w:bCs/>
      <w:kern w:val="28"/>
      <w:sz w:val="32"/>
      <w:szCs w:val="32"/>
    </w:rPr>
  </w:style>
  <w:style w:type="character" w:styleId="Strong">
    <w:name w:val="Strong"/>
    <w:uiPriority w:val="99"/>
    <w:qFormat/>
    <w:locked/>
    <w:rsid w:val="00F31FF2"/>
    <w:rPr>
      <w:b/>
      <w:bCs/>
    </w:rPr>
  </w:style>
  <w:style w:type="paragraph" w:customStyle="1" w:styleId="Guide">
    <w:name w:val="Guide"/>
    <w:basedOn w:val="Normal"/>
    <w:uiPriority w:val="99"/>
    <w:qFormat/>
    <w:rsid w:val="00B13DCD"/>
    <w:pPr>
      <w:numPr>
        <w:numId w:val="8"/>
      </w:numPr>
      <w:spacing w:before="200" w:after="200"/>
      <w:ind w:left="714" w:hanging="357"/>
    </w:pPr>
    <w:rPr>
      <w:color w:val="7030A0"/>
    </w:rPr>
  </w:style>
  <w:style w:type="paragraph" w:styleId="Caption">
    <w:name w:val="caption"/>
    <w:basedOn w:val="Normal"/>
    <w:next w:val="Normal"/>
    <w:uiPriority w:val="35"/>
    <w:unhideWhenUsed/>
    <w:qFormat/>
    <w:locked/>
    <w:rsid w:val="00F31FF2"/>
    <w:pPr>
      <w:spacing w:after="200"/>
      <w:jc w:val="center"/>
    </w:pPr>
    <w:rPr>
      <w:b/>
      <w:bCs/>
      <w:szCs w:val="18"/>
    </w:rPr>
  </w:style>
  <w:style w:type="paragraph" w:styleId="BalloonText">
    <w:name w:val="Balloon Text"/>
    <w:basedOn w:val="Normal"/>
    <w:link w:val="BalloonTextChar"/>
    <w:uiPriority w:val="99"/>
    <w:unhideWhenUsed/>
    <w:rsid w:val="00F31FF2"/>
    <w:rPr>
      <w:rFonts w:ascii="Tahoma" w:hAnsi="Tahoma" w:cs="Times New Roman"/>
      <w:sz w:val="16"/>
      <w:szCs w:val="16"/>
    </w:rPr>
  </w:style>
  <w:style w:type="character" w:customStyle="1" w:styleId="BalloonTextChar">
    <w:name w:val="Balloon Text Char"/>
    <w:link w:val="BalloonText"/>
    <w:uiPriority w:val="99"/>
    <w:rsid w:val="00F31FF2"/>
    <w:rPr>
      <w:rFonts w:ascii="Tahoma" w:hAnsi="Tahoma" w:cs="Tahoma"/>
      <w:sz w:val="16"/>
      <w:szCs w:val="16"/>
    </w:rPr>
  </w:style>
  <w:style w:type="paragraph" w:styleId="Footer">
    <w:name w:val="footer"/>
    <w:basedOn w:val="Normal"/>
    <w:link w:val="FooterChar"/>
    <w:uiPriority w:val="99"/>
    <w:unhideWhenUsed/>
    <w:rsid w:val="00F31FF2"/>
    <w:pPr>
      <w:tabs>
        <w:tab w:val="center" w:pos="4320"/>
        <w:tab w:val="right" w:pos="8640"/>
      </w:tabs>
    </w:pPr>
    <w:rPr>
      <w:rFonts w:cs="Times New Roman"/>
    </w:rPr>
  </w:style>
  <w:style w:type="character" w:customStyle="1" w:styleId="FooterChar">
    <w:name w:val="Footer Char"/>
    <w:link w:val="Footer"/>
    <w:uiPriority w:val="99"/>
    <w:rsid w:val="00F31FF2"/>
    <w:rPr>
      <w:sz w:val="22"/>
      <w:szCs w:val="24"/>
    </w:rPr>
  </w:style>
  <w:style w:type="paragraph" w:customStyle="1" w:styleId="Guideexp">
    <w:name w:val="Guide exp"/>
    <w:basedOn w:val="Guide"/>
    <w:qFormat/>
    <w:rsid w:val="0021159C"/>
    <w:rPr>
      <w:u w:val="single"/>
    </w:rPr>
  </w:style>
  <w:style w:type="paragraph" w:styleId="Header">
    <w:name w:val="header"/>
    <w:basedOn w:val="Normal"/>
    <w:link w:val="HeaderChar"/>
    <w:uiPriority w:val="99"/>
    <w:unhideWhenUsed/>
    <w:rsid w:val="00F31FF2"/>
    <w:pPr>
      <w:tabs>
        <w:tab w:val="center" w:pos="4320"/>
        <w:tab w:val="right" w:pos="8640"/>
      </w:tabs>
    </w:pPr>
    <w:rPr>
      <w:rFonts w:cs="Times New Roman"/>
    </w:rPr>
  </w:style>
  <w:style w:type="character" w:customStyle="1" w:styleId="HeaderChar">
    <w:name w:val="Header Char"/>
    <w:link w:val="Header"/>
    <w:uiPriority w:val="99"/>
    <w:rsid w:val="00F31FF2"/>
    <w:rPr>
      <w:sz w:val="22"/>
      <w:szCs w:val="24"/>
    </w:rPr>
  </w:style>
  <w:style w:type="paragraph" w:styleId="NoSpacing">
    <w:name w:val="No Spacing"/>
    <w:uiPriority w:val="1"/>
    <w:qFormat/>
    <w:rsid w:val="00F31FF2"/>
    <w:pPr>
      <w:keepLines/>
      <w:bidi/>
    </w:pPr>
    <w:rPr>
      <w:sz w:val="22"/>
      <w:szCs w:val="24"/>
    </w:rPr>
  </w:style>
  <w:style w:type="character" w:styleId="PlaceholderText">
    <w:name w:val="Placeholder Text"/>
    <w:uiPriority w:val="99"/>
    <w:semiHidden/>
    <w:rsid w:val="00F31FF2"/>
    <w:rPr>
      <w:color w:val="808080"/>
    </w:rPr>
  </w:style>
  <w:style w:type="paragraph" w:customStyle="1" w:styleId="Simpleindent">
    <w:name w:val="Simple indent"/>
    <w:basedOn w:val="ListParagraph"/>
    <w:qFormat/>
    <w:rsid w:val="00F31FF2"/>
    <w:pPr>
      <w:ind w:left="360"/>
    </w:pPr>
  </w:style>
  <w:style w:type="paragraph" w:customStyle="1" w:styleId="a0">
    <w:name w:val="איור"/>
    <w:basedOn w:val="Normal"/>
    <w:qFormat/>
    <w:rsid w:val="00F31FF2"/>
    <w:pPr>
      <w:numPr>
        <w:numId w:val="5"/>
      </w:numPr>
      <w:bidi/>
      <w:jc w:val="center"/>
    </w:pPr>
    <w:rPr>
      <w:rFonts w:cs="Times New Roman"/>
    </w:rPr>
  </w:style>
  <w:style w:type="paragraph" w:styleId="Quote">
    <w:name w:val="Quote"/>
    <w:basedOn w:val="Normal"/>
    <w:next w:val="Normal"/>
    <w:link w:val="QuoteChar"/>
    <w:uiPriority w:val="29"/>
    <w:qFormat/>
    <w:rsid w:val="00095538"/>
    <w:pPr>
      <w:spacing w:before="120" w:after="120"/>
      <w:ind w:left="567" w:right="567"/>
    </w:pPr>
    <w:rPr>
      <w:rFonts w:cs="Times New Roman"/>
      <w:i/>
    </w:rPr>
  </w:style>
  <w:style w:type="character" w:customStyle="1" w:styleId="QuoteChar">
    <w:name w:val="Quote Char"/>
    <w:link w:val="Quote"/>
    <w:uiPriority w:val="29"/>
    <w:rsid w:val="00095538"/>
    <w:rPr>
      <w:i/>
      <w:sz w:val="22"/>
      <w:szCs w:val="24"/>
    </w:rPr>
  </w:style>
  <w:style w:type="paragraph" w:styleId="NormalWeb">
    <w:name w:val="Normal (Web)"/>
    <w:basedOn w:val="Normal"/>
    <w:uiPriority w:val="99"/>
    <w:semiHidden/>
    <w:unhideWhenUsed/>
    <w:rsid w:val="00A16ED1"/>
    <w:pPr>
      <w:keepLines w:val="0"/>
      <w:spacing w:before="100" w:beforeAutospacing="1" w:after="100" w:afterAutospacing="1"/>
    </w:pPr>
    <w:rPr>
      <w:rFonts w:ascii="Times New Roman" w:eastAsiaTheme="minorEastAsia"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ing1Char">
    <w:name w:val="MultilevelList"/>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346221">
      <w:bodyDiv w:val="1"/>
      <w:marLeft w:val="0"/>
      <w:marRight w:val="0"/>
      <w:marTop w:val="0"/>
      <w:marBottom w:val="0"/>
      <w:divBdr>
        <w:top w:val="none" w:sz="0" w:space="0" w:color="auto"/>
        <w:left w:val="none" w:sz="0" w:space="0" w:color="auto"/>
        <w:bottom w:val="none" w:sz="0" w:space="0" w:color="auto"/>
        <w:right w:val="none" w:sz="0" w:space="0" w:color="auto"/>
      </w:divBdr>
    </w:div>
    <w:div w:id="287470647">
      <w:bodyDiv w:val="1"/>
      <w:marLeft w:val="0"/>
      <w:marRight w:val="0"/>
      <w:marTop w:val="0"/>
      <w:marBottom w:val="0"/>
      <w:divBdr>
        <w:top w:val="none" w:sz="0" w:space="0" w:color="auto"/>
        <w:left w:val="none" w:sz="0" w:space="0" w:color="auto"/>
        <w:bottom w:val="none" w:sz="0" w:space="0" w:color="auto"/>
        <w:right w:val="none" w:sz="0" w:space="0" w:color="auto"/>
      </w:divBdr>
    </w:div>
    <w:div w:id="548105201">
      <w:bodyDiv w:val="1"/>
      <w:marLeft w:val="0"/>
      <w:marRight w:val="0"/>
      <w:marTop w:val="0"/>
      <w:marBottom w:val="0"/>
      <w:divBdr>
        <w:top w:val="none" w:sz="0" w:space="0" w:color="auto"/>
        <w:left w:val="none" w:sz="0" w:space="0" w:color="auto"/>
        <w:bottom w:val="none" w:sz="0" w:space="0" w:color="auto"/>
        <w:right w:val="none" w:sz="0" w:space="0" w:color="auto"/>
      </w:divBdr>
    </w:div>
    <w:div w:id="784427054">
      <w:bodyDiv w:val="1"/>
      <w:marLeft w:val="0"/>
      <w:marRight w:val="0"/>
      <w:marTop w:val="0"/>
      <w:marBottom w:val="0"/>
      <w:divBdr>
        <w:top w:val="none" w:sz="0" w:space="0" w:color="auto"/>
        <w:left w:val="none" w:sz="0" w:space="0" w:color="auto"/>
        <w:bottom w:val="none" w:sz="0" w:space="0" w:color="auto"/>
        <w:right w:val="none" w:sz="0" w:space="0" w:color="auto"/>
      </w:divBdr>
    </w:div>
    <w:div w:id="927688577">
      <w:bodyDiv w:val="1"/>
      <w:marLeft w:val="0"/>
      <w:marRight w:val="0"/>
      <w:marTop w:val="0"/>
      <w:marBottom w:val="0"/>
      <w:divBdr>
        <w:top w:val="none" w:sz="0" w:space="0" w:color="auto"/>
        <w:left w:val="none" w:sz="0" w:space="0" w:color="auto"/>
        <w:bottom w:val="none" w:sz="0" w:space="0" w:color="auto"/>
        <w:right w:val="none" w:sz="0" w:space="0" w:color="auto"/>
      </w:divBdr>
    </w:div>
    <w:div w:id="1196191570">
      <w:bodyDiv w:val="1"/>
      <w:marLeft w:val="0"/>
      <w:marRight w:val="0"/>
      <w:marTop w:val="0"/>
      <w:marBottom w:val="0"/>
      <w:divBdr>
        <w:top w:val="none" w:sz="0" w:space="0" w:color="auto"/>
        <w:left w:val="none" w:sz="0" w:space="0" w:color="auto"/>
        <w:bottom w:val="none" w:sz="0" w:space="0" w:color="auto"/>
        <w:right w:val="none" w:sz="0" w:space="0" w:color="auto"/>
      </w:divBdr>
    </w:div>
    <w:div w:id="1706100899">
      <w:bodyDiv w:val="1"/>
      <w:marLeft w:val="0"/>
      <w:marRight w:val="0"/>
      <w:marTop w:val="0"/>
      <w:marBottom w:val="0"/>
      <w:divBdr>
        <w:top w:val="none" w:sz="0" w:space="0" w:color="auto"/>
        <w:left w:val="none" w:sz="0" w:space="0" w:color="auto"/>
        <w:bottom w:val="none" w:sz="0" w:space="0" w:color="auto"/>
        <w:right w:val="none" w:sz="0" w:space="0" w:color="auto"/>
      </w:divBdr>
    </w:div>
    <w:div w:id="1929608304">
      <w:bodyDiv w:val="1"/>
      <w:marLeft w:val="0"/>
      <w:marRight w:val="0"/>
      <w:marTop w:val="0"/>
      <w:marBottom w:val="0"/>
      <w:divBdr>
        <w:top w:val="none" w:sz="0" w:space="0" w:color="auto"/>
        <w:left w:val="none" w:sz="0" w:space="0" w:color="auto"/>
        <w:bottom w:val="none" w:sz="0" w:space="0" w:color="auto"/>
        <w:right w:val="none" w:sz="0" w:space="0" w:color="auto"/>
      </w:divBdr>
    </w:div>
    <w:div w:id="1963074676">
      <w:bodyDiv w:val="1"/>
      <w:marLeft w:val="0"/>
      <w:marRight w:val="0"/>
      <w:marTop w:val="0"/>
      <w:marBottom w:val="0"/>
      <w:divBdr>
        <w:top w:val="none" w:sz="0" w:space="0" w:color="auto"/>
        <w:left w:val="none" w:sz="0" w:space="0" w:color="auto"/>
        <w:bottom w:val="none" w:sz="0" w:space="0" w:color="auto"/>
        <w:right w:val="none" w:sz="0" w:space="0" w:color="auto"/>
      </w:divBdr>
    </w:div>
    <w:div w:id="1991598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4.bin"/><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image" Target="media/image160.wmf"/><Relationship Id="rId366" Type="http://schemas.openxmlformats.org/officeDocument/2006/relationships/oleObject" Target="embeddings/oleObject180.bin"/><Relationship Id="rId170" Type="http://schemas.openxmlformats.org/officeDocument/2006/relationships/oleObject" Target="embeddings/oleObject84.bin"/><Relationship Id="rId226" Type="http://schemas.openxmlformats.org/officeDocument/2006/relationships/image" Target="media/image109.wmf"/><Relationship Id="rId433" Type="http://schemas.openxmlformats.org/officeDocument/2006/relationships/image" Target="media/image198.wmf"/><Relationship Id="rId268" Type="http://schemas.openxmlformats.org/officeDocument/2006/relationships/oleObject" Target="embeddings/oleObject131.bin"/><Relationship Id="rId32" Type="http://schemas.openxmlformats.org/officeDocument/2006/relationships/image" Target="media/image15.wmf"/><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image" Target="media/image114.wmf"/><Relationship Id="rId402" Type="http://schemas.openxmlformats.org/officeDocument/2006/relationships/oleObject" Target="embeddings/oleObject208.bin"/><Relationship Id="rId279" Type="http://schemas.openxmlformats.org/officeDocument/2006/relationships/image" Target="media/image136.wmf"/><Relationship Id="rId444" Type="http://schemas.openxmlformats.org/officeDocument/2006/relationships/image" Target="media/image202.wmf"/><Relationship Id="rId43" Type="http://schemas.openxmlformats.org/officeDocument/2006/relationships/oleObject" Target="embeddings/oleObject17.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image" Target="media/image151.jpeg"/><Relationship Id="rId346" Type="http://schemas.openxmlformats.org/officeDocument/2006/relationships/image" Target="media/image169.wmf"/><Relationship Id="rId388" Type="http://schemas.openxmlformats.org/officeDocument/2006/relationships/image" Target="media/image183.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90.wmf"/><Relationship Id="rId206" Type="http://schemas.openxmlformats.org/officeDocument/2006/relationships/oleObject" Target="embeddings/oleObject103.bin"/><Relationship Id="rId413" Type="http://schemas.openxmlformats.org/officeDocument/2006/relationships/image" Target="media/image189.jpeg"/><Relationship Id="rId248" Type="http://schemas.openxmlformats.org/officeDocument/2006/relationships/oleObject" Target="embeddings/oleObject121.bin"/><Relationship Id="rId455" Type="http://schemas.openxmlformats.org/officeDocument/2006/relationships/oleObject" Target="embeddings/Microsoft_Excel_97-2003_Worksheet5.xls"/><Relationship Id="rId12" Type="http://schemas.openxmlformats.org/officeDocument/2006/relationships/image" Target="media/image5.wmf"/><Relationship Id="rId108" Type="http://schemas.openxmlformats.org/officeDocument/2006/relationships/image" Target="media/image51.wmf"/><Relationship Id="rId315" Type="http://schemas.openxmlformats.org/officeDocument/2006/relationships/oleObject" Target="embeddings/oleObject152.bin"/><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5.wmf"/><Relationship Id="rId217" Type="http://schemas.openxmlformats.org/officeDocument/2006/relationships/image" Target="media/image102.wmf"/><Relationship Id="rId399" Type="http://schemas.openxmlformats.org/officeDocument/2006/relationships/oleObject" Target="embeddings/oleObject205.bin"/><Relationship Id="rId259" Type="http://schemas.openxmlformats.org/officeDocument/2006/relationships/image" Target="media/image126.wmf"/><Relationship Id="rId424" Type="http://schemas.openxmlformats.org/officeDocument/2006/relationships/oleObject" Target="embeddings/oleObject220.bin"/><Relationship Id="rId23" Type="http://schemas.openxmlformats.org/officeDocument/2006/relationships/oleObject" Target="embeddings/oleObject6.bin"/><Relationship Id="rId119" Type="http://schemas.openxmlformats.org/officeDocument/2006/relationships/oleObject" Target="embeddings/oleObject56.bin"/><Relationship Id="rId270" Type="http://schemas.openxmlformats.org/officeDocument/2006/relationships/oleObject" Target="embeddings/oleObject132.bin"/><Relationship Id="rId291" Type="http://schemas.openxmlformats.org/officeDocument/2006/relationships/image" Target="media/image142.jpeg"/><Relationship Id="rId305" Type="http://schemas.openxmlformats.org/officeDocument/2006/relationships/image" Target="media/image152.wmf"/><Relationship Id="rId326" Type="http://schemas.openxmlformats.org/officeDocument/2006/relationships/image" Target="media/image161.wmf"/><Relationship Id="rId347" Type="http://schemas.openxmlformats.org/officeDocument/2006/relationships/oleObject" Target="embeddings/oleObject171.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image" Target="media/image71.wmf"/><Relationship Id="rId368" Type="http://schemas.openxmlformats.org/officeDocument/2006/relationships/image" Target="media/image179.wmf"/><Relationship Id="rId389" Type="http://schemas.openxmlformats.org/officeDocument/2006/relationships/oleObject" Target="embeddings/oleObject197.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image" Target="media/image97.wmf"/><Relationship Id="rId228" Type="http://schemas.openxmlformats.org/officeDocument/2006/relationships/image" Target="media/image110.wmf"/><Relationship Id="rId249" Type="http://schemas.openxmlformats.org/officeDocument/2006/relationships/image" Target="media/image121.wmf"/><Relationship Id="rId414" Type="http://schemas.openxmlformats.org/officeDocument/2006/relationships/image" Target="media/image190.wmf"/><Relationship Id="rId435" Type="http://schemas.openxmlformats.org/officeDocument/2006/relationships/image" Target="media/image199.wmf"/><Relationship Id="rId456" Type="http://schemas.openxmlformats.org/officeDocument/2006/relationships/footer" Target="footer1.xml"/><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3.bin"/><Relationship Id="rId337" Type="http://schemas.openxmlformats.org/officeDocument/2006/relationships/oleObject" Target="embeddings/oleObject165.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5.emf"/><Relationship Id="rId390" Type="http://schemas.openxmlformats.org/officeDocument/2006/relationships/oleObject" Target="embeddings/oleObject198.bin"/><Relationship Id="rId404" Type="http://schemas.openxmlformats.org/officeDocument/2006/relationships/oleObject" Target="embeddings/oleObject210.bin"/><Relationship Id="rId425" Type="http://schemas.openxmlformats.org/officeDocument/2006/relationships/image" Target="media/image195.wmf"/><Relationship Id="rId446" Type="http://schemas.openxmlformats.org/officeDocument/2006/relationships/image" Target="media/image203.wmf"/><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image" Target="media/image143.jpeg"/><Relationship Id="rId306" Type="http://schemas.openxmlformats.org/officeDocument/2006/relationships/oleObject" Target="embeddings/oleObject147.bin"/><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59.bin"/><Relationship Id="rId348" Type="http://schemas.openxmlformats.org/officeDocument/2006/relationships/image" Target="media/image170.gif"/><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2.bin"/><Relationship Id="rId380" Type="http://schemas.openxmlformats.org/officeDocument/2006/relationships/oleObject" Target="embeddings/oleObject192.bin"/><Relationship Id="rId415" Type="http://schemas.openxmlformats.org/officeDocument/2006/relationships/oleObject" Target="embeddings/oleObject215.bin"/><Relationship Id="rId436" Type="http://schemas.openxmlformats.org/officeDocument/2006/relationships/oleObject" Target="embeddings/oleObject227.bin"/><Relationship Id="rId457" Type="http://schemas.openxmlformats.org/officeDocument/2006/relationships/footer" Target="footer2.xml"/><Relationship Id="rId240" Type="http://schemas.openxmlformats.org/officeDocument/2006/relationships/image" Target="media/image116.emf"/><Relationship Id="rId261" Type="http://schemas.openxmlformats.org/officeDocument/2006/relationships/image" Target="media/image127.wmf"/><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8.bin"/><Relationship Id="rId317" Type="http://schemas.openxmlformats.org/officeDocument/2006/relationships/image" Target="media/image157.wmf"/><Relationship Id="rId338" Type="http://schemas.openxmlformats.org/officeDocument/2006/relationships/oleObject" Target="embeddings/oleObject166.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6.wmf"/><Relationship Id="rId184" Type="http://schemas.openxmlformats.org/officeDocument/2006/relationships/image" Target="media/image86.wmf"/><Relationship Id="rId219" Type="http://schemas.openxmlformats.org/officeDocument/2006/relationships/image" Target="media/image103.emf"/><Relationship Id="rId370" Type="http://schemas.openxmlformats.org/officeDocument/2006/relationships/image" Target="media/image180.wmf"/><Relationship Id="rId391" Type="http://schemas.openxmlformats.org/officeDocument/2006/relationships/oleObject" Target="embeddings/oleObject199.bin"/><Relationship Id="rId405" Type="http://schemas.openxmlformats.org/officeDocument/2006/relationships/oleObject" Target="embeddings/oleObject211.bin"/><Relationship Id="rId426" Type="http://schemas.openxmlformats.org/officeDocument/2006/relationships/oleObject" Target="embeddings/oleObject221.bin"/><Relationship Id="rId447" Type="http://schemas.openxmlformats.org/officeDocument/2006/relationships/oleObject" Target="embeddings/oleObject233.bin"/><Relationship Id="rId230" Type="http://schemas.openxmlformats.org/officeDocument/2006/relationships/image" Target="media/image111.wmf"/><Relationship Id="rId251" Type="http://schemas.openxmlformats.org/officeDocument/2006/relationships/image" Target="media/image122.wmf"/><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33.bin"/><Relationship Id="rId293" Type="http://schemas.openxmlformats.org/officeDocument/2006/relationships/image" Target="media/image144.jpeg"/><Relationship Id="rId307" Type="http://schemas.openxmlformats.org/officeDocument/2006/relationships/image" Target="media/image153.wmf"/><Relationship Id="rId328" Type="http://schemas.openxmlformats.org/officeDocument/2006/relationships/image" Target="media/image162.wmf"/><Relationship Id="rId349" Type="http://schemas.openxmlformats.org/officeDocument/2006/relationships/image" Target="media/image171.jpeg"/><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oleObject" Target="embeddings/oleObject86.bin"/><Relationship Id="rId195" Type="http://schemas.openxmlformats.org/officeDocument/2006/relationships/image" Target="media/image91.emf"/><Relationship Id="rId209" Type="http://schemas.openxmlformats.org/officeDocument/2006/relationships/image" Target="media/image98.wmf"/><Relationship Id="rId360" Type="http://schemas.openxmlformats.org/officeDocument/2006/relationships/image" Target="media/image177.emf"/><Relationship Id="rId381" Type="http://schemas.openxmlformats.org/officeDocument/2006/relationships/oleObject" Target="embeddings/oleObject193.bin"/><Relationship Id="rId416" Type="http://schemas.openxmlformats.org/officeDocument/2006/relationships/image" Target="media/image191.wmf"/><Relationship Id="rId220" Type="http://schemas.openxmlformats.org/officeDocument/2006/relationships/image" Target="media/image104.emf"/><Relationship Id="rId241" Type="http://schemas.openxmlformats.org/officeDocument/2006/relationships/image" Target="media/image117.wmf"/><Relationship Id="rId437" Type="http://schemas.openxmlformats.org/officeDocument/2006/relationships/oleObject" Target="embeddings/oleObject228.bin"/><Relationship Id="rId458"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oleObject" Target="embeddings/oleObject154.bin"/><Relationship Id="rId339" Type="http://schemas.openxmlformats.org/officeDocument/2006/relationships/oleObject" Target="embeddings/oleObject167.bin"/><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72.wmf"/><Relationship Id="rId371" Type="http://schemas.openxmlformats.org/officeDocument/2006/relationships/oleObject" Target="embeddings/oleObject183.bin"/><Relationship Id="rId406" Type="http://schemas.openxmlformats.org/officeDocument/2006/relationships/oleObject" Target="embeddings/oleObject212.bin"/><Relationship Id="rId9" Type="http://schemas.openxmlformats.org/officeDocument/2006/relationships/image" Target="media/image2.emf"/><Relationship Id="rId210" Type="http://schemas.openxmlformats.org/officeDocument/2006/relationships/oleObject" Target="embeddings/oleObject105.bin"/><Relationship Id="rId392" Type="http://schemas.openxmlformats.org/officeDocument/2006/relationships/oleObject" Target="embeddings/oleObject200.bin"/><Relationship Id="rId427" Type="http://schemas.openxmlformats.org/officeDocument/2006/relationships/image" Target="media/image196.wmf"/><Relationship Id="rId448" Type="http://schemas.openxmlformats.org/officeDocument/2006/relationships/image" Target="media/image204.wmf"/><Relationship Id="rId26" Type="http://schemas.openxmlformats.org/officeDocument/2006/relationships/image" Target="media/image12.w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image" Target="media/image145.png"/><Relationship Id="rId308" Type="http://schemas.openxmlformats.org/officeDocument/2006/relationships/oleObject" Target="embeddings/oleObject148.bin"/><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2.wmf"/><Relationship Id="rId340" Type="http://schemas.openxmlformats.org/officeDocument/2006/relationships/image" Target="media/image166.wmf"/><Relationship Id="rId361" Type="http://schemas.openxmlformats.org/officeDocument/2006/relationships/oleObject" Target="embeddings/Microsoft_Excel_97-2003_Worksheet1.xls"/><Relationship Id="rId196" Type="http://schemas.openxmlformats.org/officeDocument/2006/relationships/oleObject" Target="embeddings/oleObject98.bin"/><Relationship Id="rId200" Type="http://schemas.openxmlformats.org/officeDocument/2006/relationships/image" Target="media/image93.emf"/><Relationship Id="rId382" Type="http://schemas.openxmlformats.org/officeDocument/2006/relationships/image" Target="media/image181.wmf"/><Relationship Id="rId417" Type="http://schemas.openxmlformats.org/officeDocument/2006/relationships/oleObject" Target="embeddings/oleObject216.bin"/><Relationship Id="rId438" Type="http://schemas.openxmlformats.org/officeDocument/2006/relationships/oleObject" Target="embeddings/Microsoft_Excel_97-2003_Worksheet4.xls"/><Relationship Id="rId459" Type="http://schemas.openxmlformats.org/officeDocument/2006/relationships/theme" Target="theme/theme1.xml"/><Relationship Id="rId16" Type="http://schemas.openxmlformats.org/officeDocument/2006/relationships/image" Target="media/image7.wmf"/><Relationship Id="rId221" Type="http://schemas.openxmlformats.org/officeDocument/2006/relationships/image" Target="media/image105.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oleObject" Target="embeddings/oleObject155.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image" Target="media/image184.wmf"/><Relationship Id="rId407" Type="http://schemas.openxmlformats.org/officeDocument/2006/relationships/image" Target="media/image186.wmf"/><Relationship Id="rId428" Type="http://schemas.openxmlformats.org/officeDocument/2006/relationships/oleObject" Target="embeddings/oleObject222.bin"/><Relationship Id="rId449" Type="http://schemas.openxmlformats.org/officeDocument/2006/relationships/oleObject" Target="embeddings/oleObject234.bin"/><Relationship Id="rId211" Type="http://schemas.openxmlformats.org/officeDocument/2006/relationships/oleObject" Target="embeddings/oleObject106.bin"/><Relationship Id="rId232" Type="http://schemas.openxmlformats.org/officeDocument/2006/relationships/image" Target="media/image112.wmf"/><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6.png"/><Relationship Id="rId309" Type="http://schemas.openxmlformats.org/officeDocument/2006/relationships/image" Target="media/image154.wmf"/><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8.jpeg"/><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2.wmf"/><Relationship Id="rId341" Type="http://schemas.openxmlformats.org/officeDocument/2006/relationships/oleObject" Target="embeddings/oleObject168.bin"/><Relationship Id="rId362" Type="http://schemas.openxmlformats.org/officeDocument/2006/relationships/oleObject" Target="embeddings/oleObject177.bin"/><Relationship Id="rId383" Type="http://schemas.openxmlformats.org/officeDocument/2006/relationships/oleObject" Target="embeddings/oleObject194.bin"/><Relationship Id="rId418" Type="http://schemas.openxmlformats.org/officeDocument/2006/relationships/oleObject" Target="embeddings/oleObject217.bin"/><Relationship Id="rId439" Type="http://schemas.openxmlformats.org/officeDocument/2006/relationships/oleObject" Target="embeddings/oleObject229.bin"/><Relationship Id="rId201" Type="http://schemas.openxmlformats.org/officeDocument/2006/relationships/image" Target="media/image94.wmf"/><Relationship Id="rId222" Type="http://schemas.openxmlformats.org/officeDocument/2006/relationships/oleObject" Target="embeddings/oleObject110.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450" Type="http://schemas.openxmlformats.org/officeDocument/2006/relationships/image" Target="media/image205.wmf"/><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oleObject" Target="embeddings/oleObject149.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1.bin"/><Relationship Id="rId352" Type="http://schemas.openxmlformats.org/officeDocument/2006/relationships/image" Target="media/image173.wmf"/><Relationship Id="rId373" Type="http://schemas.openxmlformats.org/officeDocument/2006/relationships/oleObject" Target="embeddings/oleObject185.bin"/><Relationship Id="rId394" Type="http://schemas.openxmlformats.org/officeDocument/2006/relationships/oleObject" Target="embeddings/oleObject201.bin"/><Relationship Id="rId408" Type="http://schemas.openxmlformats.org/officeDocument/2006/relationships/oleObject" Target="embeddings/oleObject213.bin"/><Relationship Id="rId429" Type="http://schemas.openxmlformats.org/officeDocument/2006/relationships/image" Target="media/image197.wmf"/><Relationship Id="rId1" Type="http://schemas.openxmlformats.org/officeDocument/2006/relationships/customXml" Target="../customXml/item1.xml"/><Relationship Id="rId212" Type="http://schemas.openxmlformats.org/officeDocument/2006/relationships/image" Target="media/image99.emf"/><Relationship Id="rId233" Type="http://schemas.openxmlformats.org/officeDocument/2006/relationships/oleObject" Target="embeddings/oleObject114.bin"/><Relationship Id="rId254" Type="http://schemas.openxmlformats.org/officeDocument/2006/relationships/oleObject" Target="embeddings/oleObject124.bin"/><Relationship Id="rId440" Type="http://schemas.openxmlformats.org/officeDocument/2006/relationships/image" Target="media/image200.wmf"/><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59.jpeg"/><Relationship Id="rId342" Type="http://schemas.openxmlformats.org/officeDocument/2006/relationships/image" Target="media/image167.wmf"/><Relationship Id="rId363" Type="http://schemas.openxmlformats.org/officeDocument/2006/relationships/image" Target="media/image178.wmf"/><Relationship Id="rId384" Type="http://schemas.openxmlformats.org/officeDocument/2006/relationships/image" Target="media/image182.wmf"/><Relationship Id="rId419" Type="http://schemas.openxmlformats.org/officeDocument/2006/relationships/image" Target="media/image192.wmf"/><Relationship Id="rId202" Type="http://schemas.openxmlformats.org/officeDocument/2006/relationships/oleObject" Target="embeddings/oleObject101.bin"/><Relationship Id="rId223" Type="http://schemas.openxmlformats.org/officeDocument/2006/relationships/image" Target="media/image106.emf"/><Relationship Id="rId244" Type="http://schemas.openxmlformats.org/officeDocument/2006/relationships/oleObject" Target="embeddings/oleObject119.bin"/><Relationship Id="rId430" Type="http://schemas.openxmlformats.org/officeDocument/2006/relationships/oleObject" Target="embeddings/oleObject223.bin"/><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40.bin"/><Relationship Id="rId451" Type="http://schemas.openxmlformats.org/officeDocument/2006/relationships/oleObject" Target="embeddings/oleObject235.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image" Target="media/image155.wmf"/><Relationship Id="rId332" Type="http://schemas.openxmlformats.org/officeDocument/2006/relationships/image" Target="media/image164.wmf"/><Relationship Id="rId353" Type="http://schemas.openxmlformats.org/officeDocument/2006/relationships/oleObject" Target="embeddings/oleObject173.bin"/><Relationship Id="rId374" Type="http://schemas.openxmlformats.org/officeDocument/2006/relationships/oleObject" Target="embeddings/oleObject186.bin"/><Relationship Id="rId395" Type="http://schemas.openxmlformats.org/officeDocument/2006/relationships/image" Target="media/image185.wmf"/><Relationship Id="rId409" Type="http://schemas.openxmlformats.org/officeDocument/2006/relationships/image" Target="media/image187.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0.wmf"/><Relationship Id="rId234" Type="http://schemas.openxmlformats.org/officeDocument/2006/relationships/image" Target="media/image113.wmf"/><Relationship Id="rId420" Type="http://schemas.openxmlformats.org/officeDocument/2006/relationships/oleObject" Target="embeddings/oleObject218.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oleObject" Target="embeddings/oleObject143.bin"/><Relationship Id="rId441" Type="http://schemas.openxmlformats.org/officeDocument/2006/relationships/oleObject" Target="embeddings/oleObject230.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3.wmf"/><Relationship Id="rId301" Type="http://schemas.openxmlformats.org/officeDocument/2006/relationships/oleObject" Target="embeddings/oleObject145.bin"/><Relationship Id="rId322" Type="http://schemas.openxmlformats.org/officeDocument/2006/relationships/oleObject" Target="embeddings/oleObject156.bin"/><Relationship Id="rId343" Type="http://schemas.openxmlformats.org/officeDocument/2006/relationships/oleObject" Target="embeddings/oleObject169.bin"/><Relationship Id="rId364" Type="http://schemas.openxmlformats.org/officeDocument/2006/relationships/oleObject" Target="embeddings/oleObject17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100.bin"/><Relationship Id="rId203" Type="http://schemas.openxmlformats.org/officeDocument/2006/relationships/image" Target="media/image95.wmf"/><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7.emf"/><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410" Type="http://schemas.openxmlformats.org/officeDocument/2006/relationships/oleObject" Target="embeddings/oleObject214.bin"/><Relationship Id="rId431" Type="http://schemas.openxmlformats.org/officeDocument/2006/relationships/oleObject" Target="embeddings/oleObject224.bin"/><Relationship Id="rId452" Type="http://schemas.openxmlformats.org/officeDocument/2006/relationships/image" Target="media/image206.wmf"/><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3.bin"/><Relationship Id="rId312" Type="http://schemas.openxmlformats.org/officeDocument/2006/relationships/oleObject" Target="embeddings/oleObject150.bin"/><Relationship Id="rId333" Type="http://schemas.openxmlformats.org/officeDocument/2006/relationships/oleObject" Target="embeddings/oleObject162.bin"/><Relationship Id="rId354" Type="http://schemas.openxmlformats.org/officeDocument/2006/relationships/image" Target="media/image174.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4.bin"/><Relationship Id="rId375" Type="http://schemas.openxmlformats.org/officeDocument/2006/relationships/oleObject" Target="embeddings/oleObject187.bin"/><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image" Target="media/image148.wmf"/><Relationship Id="rId400" Type="http://schemas.openxmlformats.org/officeDocument/2006/relationships/oleObject" Target="embeddings/oleObject206.bin"/><Relationship Id="rId421" Type="http://schemas.openxmlformats.org/officeDocument/2006/relationships/image" Target="media/image193.wmf"/><Relationship Id="rId442" Type="http://schemas.openxmlformats.org/officeDocument/2006/relationships/image" Target="media/image201.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8.bin"/><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image" Target="media/image168.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oleObject" Target="embeddings/oleObject179.bin"/><Relationship Id="rId386" Type="http://schemas.openxmlformats.org/officeDocument/2006/relationships/oleObject" Target="embeddings/Microsoft_Excel_97-2003_Worksheet2.xls"/><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image" Target="media/image108.e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411" Type="http://schemas.openxmlformats.org/officeDocument/2006/relationships/oleObject" Target="embeddings/Microsoft_Excel_97-2003_Worksheet3.xls"/><Relationship Id="rId432" Type="http://schemas.openxmlformats.org/officeDocument/2006/relationships/oleObject" Target="embeddings/oleObject225.bin"/><Relationship Id="rId453" Type="http://schemas.openxmlformats.org/officeDocument/2006/relationships/oleObject" Target="embeddings/oleObject236.bin"/><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image" Target="media/image3.emf"/><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0.wmf"/><Relationship Id="rId169" Type="http://schemas.openxmlformats.org/officeDocument/2006/relationships/image" Target="media/image79.wmf"/><Relationship Id="rId334" Type="http://schemas.openxmlformats.org/officeDocument/2006/relationships/oleObject" Target="embeddings/oleObject163.bin"/><Relationship Id="rId355" Type="http://schemas.openxmlformats.org/officeDocument/2006/relationships/oleObject" Target="embeddings/oleObject174.bin"/><Relationship Id="rId376" Type="http://schemas.openxmlformats.org/officeDocument/2006/relationships/oleObject" Target="embeddings/oleObject188.bin"/><Relationship Id="rId397" Type="http://schemas.openxmlformats.org/officeDocument/2006/relationships/oleObject" Target="embeddings/oleObject203.bin"/><Relationship Id="rId4" Type="http://schemas.microsoft.com/office/2007/relationships/stylesWithEffects" Target="stylesWithEffect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oleObject" Target="embeddings/oleObject207.bin"/><Relationship Id="rId422" Type="http://schemas.openxmlformats.org/officeDocument/2006/relationships/oleObject" Target="embeddings/oleObject219.bin"/><Relationship Id="rId443" Type="http://schemas.openxmlformats.org/officeDocument/2006/relationships/oleObject" Target="embeddings/oleObject231.bin"/><Relationship Id="rId303" Type="http://schemas.openxmlformats.org/officeDocument/2006/relationships/oleObject" Target="embeddings/oleObject14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6.bin"/><Relationship Id="rId191" Type="http://schemas.openxmlformats.org/officeDocument/2006/relationships/oleObject" Target="embeddings/oleObject95.bin"/><Relationship Id="rId205" Type="http://schemas.openxmlformats.org/officeDocument/2006/relationships/image" Target="media/image96.wmf"/><Relationship Id="rId247" Type="http://schemas.openxmlformats.org/officeDocument/2006/relationships/image" Target="media/image120.wmf"/><Relationship Id="rId412" Type="http://schemas.openxmlformats.org/officeDocument/2006/relationships/image" Target="media/image188.jpeg"/><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oleObject" Target="embeddings/oleObject237.bin"/><Relationship Id="rId11" Type="http://schemas.openxmlformats.org/officeDocument/2006/relationships/image" Target="media/image4.emf"/><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1.bin"/><Relationship Id="rId356" Type="http://schemas.openxmlformats.org/officeDocument/2006/relationships/image" Target="media/image175.wmf"/><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oleObject" Target="embeddings/oleObject108.bin"/><Relationship Id="rId423" Type="http://schemas.openxmlformats.org/officeDocument/2006/relationships/image" Target="media/image194.wmf"/><Relationship Id="rId258" Type="http://schemas.openxmlformats.org/officeDocument/2006/relationships/oleObject" Target="embeddings/oleObject126.bin"/><Relationship Id="rId22" Type="http://schemas.openxmlformats.org/officeDocument/2006/relationships/image" Target="media/image10.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80.wmf"/><Relationship Id="rId227" Type="http://schemas.openxmlformats.org/officeDocument/2006/relationships/oleObject" Target="embeddings/oleObject111.bin"/><Relationship Id="rId269" Type="http://schemas.openxmlformats.org/officeDocument/2006/relationships/image" Target="media/image131.wmf"/><Relationship Id="rId434" Type="http://schemas.openxmlformats.org/officeDocument/2006/relationships/oleObject" Target="embeddings/oleObject226.bin"/><Relationship Id="rId33" Type="http://schemas.openxmlformats.org/officeDocument/2006/relationships/oleObject" Target="embeddings/oleObject11.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image" Target="media/image165.wmf"/><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5.wmf"/><Relationship Id="rId378" Type="http://schemas.openxmlformats.org/officeDocument/2006/relationships/oleObject" Target="embeddings/oleObject190.bin"/><Relationship Id="rId403" Type="http://schemas.openxmlformats.org/officeDocument/2006/relationships/oleObject" Target="embeddings/oleObject209.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3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a:solidFill>
            <a:srgbClr val="00B050"/>
          </a:solidFill>
          <a:prstDash val="dash"/>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B35E6-941D-446E-A646-C3D9980F23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35</Pages>
  <Words>7923</Words>
  <Characters>45165</Characters>
  <Application>Microsoft Office Word</Application>
  <DocSecurity>0</DocSecurity>
  <Lines>376</Lines>
  <Paragraphs>10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EE2 exp 6</vt:lpstr>
      <vt:lpstr>EE2 exp 1</vt:lpstr>
    </vt:vector>
  </TitlesOfParts>
  <Company>TAU</Company>
  <LinksUpToDate>false</LinksUpToDate>
  <CharactersWithSpaces>52983</CharactersWithSpaces>
  <SharedDoc>false</SharedDoc>
  <HLinks>
    <vt:vector size="6" baseType="variant">
      <vt:variant>
        <vt:i4>5636111</vt:i4>
      </vt:variant>
      <vt:variant>
        <vt:i4>27</vt:i4>
      </vt:variant>
      <vt:variant>
        <vt:i4>0</vt:i4>
      </vt:variant>
      <vt:variant>
        <vt:i4>5</vt:i4>
      </vt:variant>
      <vt:variant>
        <vt:lpwstr>http://www.alldatasheets.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2 exp 6</dc:title>
  <dc:subject>revised 2014/1</dc:subject>
  <dc:creator>Roy Shiloh</dc:creator>
  <dc:description>Original by Shimoni</dc:description>
  <cp:lastModifiedBy>Roy</cp:lastModifiedBy>
  <cp:revision>16</cp:revision>
  <cp:lastPrinted>2011-11-01T14:32:00Z</cp:lastPrinted>
  <dcterms:created xsi:type="dcterms:W3CDTF">2017-07-30T16:12:00Z</dcterms:created>
  <dcterms:modified xsi:type="dcterms:W3CDTF">2017-09-29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